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6C3802B" w14:textId="77777777" w:rsidR="005F5DE2" w:rsidRDefault="005F5DE2" w:rsidP="00527007">
      <w:pPr>
        <w:pStyle w:val="Title"/>
      </w:pPr>
      <w:r w:rsidRPr="00516126">
        <w:t xml:space="preserve">Stereo- and Enantioselective </w:t>
      </w:r>
      <w:r w:rsidRPr="00BE6DF3">
        <w:t>A</w:t>
      </w:r>
      <w:r>
        <w:t>ddi</w:t>
      </w:r>
      <w:r w:rsidRPr="00BE6DF3">
        <w:t>tion</w:t>
      </w:r>
      <w:r>
        <w:t xml:space="preserve"> of Organolithiums</w:t>
      </w:r>
      <w:r w:rsidRPr="00BE6DF3">
        <w:t xml:space="preserve"> </w:t>
      </w:r>
      <w:r>
        <w:t>to</w:t>
      </w:r>
      <w:r w:rsidRPr="00BE6DF3">
        <w:t xml:space="preserve"> </w:t>
      </w:r>
      <w:r>
        <w:t>2-Oxazolinylazetidines</w:t>
      </w:r>
      <w:r w:rsidR="00527007">
        <w:t xml:space="preserve"> as a Synthetic Route for Assessing 2-Acylazetidines</w:t>
      </w:r>
    </w:p>
    <w:p w14:paraId="2518E4DD" w14:textId="77777777" w:rsidR="005F5DE2" w:rsidRPr="005F5DE2" w:rsidRDefault="005F5DE2" w:rsidP="005F5DE2">
      <w:pPr>
        <w:autoSpaceDE w:val="0"/>
        <w:autoSpaceDN w:val="0"/>
        <w:adjustRightInd w:val="0"/>
        <w:rPr>
          <w:rFonts w:ascii="Arial" w:hAnsi="Arial" w:cs="Arial"/>
          <w:b/>
          <w:sz w:val="32"/>
          <w:szCs w:val="28"/>
          <w:lang w:val="en-US"/>
        </w:rPr>
      </w:pPr>
    </w:p>
    <w:p w14:paraId="4710B3B3" w14:textId="77777777" w:rsidR="005F5DE2" w:rsidRPr="0096173F" w:rsidRDefault="005F5DE2" w:rsidP="005F5DE2">
      <w:pPr>
        <w:pStyle w:val="AuthorList"/>
        <w:rPr>
          <w:lang w:val="it-IT"/>
        </w:rPr>
      </w:pPr>
      <w:r w:rsidRPr="001E0789">
        <w:rPr>
          <w:lang w:val="it-IT"/>
        </w:rPr>
        <w:t>Pantaleo Musci,</w:t>
      </w:r>
      <w:r w:rsidRPr="001E0789">
        <w:rPr>
          <w:vertAlign w:val="superscript"/>
          <w:lang w:val="it-IT"/>
        </w:rPr>
        <w:t>1</w:t>
      </w:r>
      <w:r w:rsidRPr="001E0789">
        <w:rPr>
          <w:lang w:val="it-IT"/>
        </w:rPr>
        <w:t xml:space="preserve"> Marco Colella,</w:t>
      </w:r>
      <w:r w:rsidRPr="001E0789">
        <w:rPr>
          <w:vertAlign w:val="superscript"/>
          <w:lang w:val="it-IT"/>
        </w:rPr>
        <w:t xml:space="preserve"> 1</w:t>
      </w:r>
      <w:r w:rsidRPr="001E0789">
        <w:rPr>
          <w:lang w:val="it-IT"/>
        </w:rPr>
        <w:t xml:space="preserve"> Flavio Fanelli,</w:t>
      </w:r>
      <w:r w:rsidRPr="001E0789">
        <w:rPr>
          <w:vertAlign w:val="superscript"/>
          <w:lang w:val="it-IT"/>
        </w:rPr>
        <w:t>1,2</w:t>
      </w:r>
      <w:r w:rsidRPr="001E0789">
        <w:rPr>
          <w:lang w:val="it-IT"/>
        </w:rPr>
        <w:t xml:space="preserve"> Angela Altomare,</w:t>
      </w:r>
      <w:r w:rsidRPr="001E0789">
        <w:rPr>
          <w:vertAlign w:val="superscript"/>
          <w:lang w:val="it-IT"/>
        </w:rPr>
        <w:t>2</w:t>
      </w:r>
      <w:r w:rsidRPr="001E0789">
        <w:rPr>
          <w:lang w:val="it-IT"/>
        </w:rPr>
        <w:t xml:space="preserve"> Luisa Pisano,</w:t>
      </w:r>
      <w:r w:rsidRPr="001E0789">
        <w:rPr>
          <w:vertAlign w:val="superscript"/>
          <w:lang w:val="it-IT"/>
        </w:rPr>
        <w:t>3</w:t>
      </w:r>
      <w:r w:rsidRPr="001E0789">
        <w:rPr>
          <w:lang w:val="it-IT"/>
        </w:rPr>
        <w:t xml:space="preserve"> Claudia Carlucci,</w:t>
      </w:r>
      <w:r w:rsidRPr="001E0789">
        <w:rPr>
          <w:vertAlign w:val="superscript"/>
          <w:lang w:val="it-IT"/>
        </w:rPr>
        <w:t xml:space="preserve"> 1</w:t>
      </w:r>
      <w:r w:rsidRPr="001E0789">
        <w:rPr>
          <w:lang w:val="it-IT"/>
        </w:rPr>
        <w:t xml:space="preserve"> Renzo Luisi,</w:t>
      </w:r>
      <w:r w:rsidRPr="001E0789">
        <w:rPr>
          <w:vertAlign w:val="superscript"/>
          <w:lang w:val="it-IT"/>
        </w:rPr>
        <w:t xml:space="preserve"> 1,*</w:t>
      </w:r>
      <w:r w:rsidRPr="001E0789">
        <w:rPr>
          <w:lang w:val="it-IT"/>
        </w:rPr>
        <w:t xml:space="preserve"> Leonardo </w:t>
      </w:r>
      <w:proofErr w:type="spellStart"/>
      <w:r w:rsidRPr="001E0789">
        <w:rPr>
          <w:lang w:val="it-IT"/>
        </w:rPr>
        <w:t>Degennaro</w:t>
      </w:r>
      <w:proofErr w:type="spellEnd"/>
      <w:r w:rsidRPr="001E0789">
        <w:rPr>
          <w:vertAlign w:val="superscript"/>
          <w:lang w:val="it-IT"/>
        </w:rPr>
        <w:t xml:space="preserve"> 1,*</w:t>
      </w:r>
    </w:p>
    <w:p w14:paraId="66CAA374" w14:textId="77777777" w:rsidR="005F5DE2" w:rsidRPr="005F5DE2" w:rsidRDefault="005F5DE2" w:rsidP="005F5DE2">
      <w:pPr>
        <w:spacing w:before="240" w:after="0"/>
        <w:jc w:val="both"/>
        <w:rPr>
          <w:rFonts w:cs="Times New Roman"/>
          <w:szCs w:val="24"/>
          <w:lang w:val="en-US"/>
        </w:rPr>
      </w:pPr>
      <w:r w:rsidRPr="005F5DE2">
        <w:rPr>
          <w:rFonts w:cs="Times New Roman"/>
          <w:szCs w:val="24"/>
          <w:vertAlign w:val="superscript"/>
          <w:lang w:val="en-US"/>
        </w:rPr>
        <w:t>1</w:t>
      </w:r>
      <w:r w:rsidRPr="005F5DE2">
        <w:rPr>
          <w:rFonts w:cs="Times New Roman"/>
          <w:szCs w:val="24"/>
          <w:lang w:val="en-US"/>
        </w:rPr>
        <w:t xml:space="preserve">Flow Chemistry and Microreactor Technology FLAME-Lab, Department of Pharmacy–Drug Sciences, University of Bari “A. Moro” Via E. </w:t>
      </w:r>
      <w:proofErr w:type="spellStart"/>
      <w:r w:rsidRPr="005F5DE2">
        <w:rPr>
          <w:rFonts w:cs="Times New Roman"/>
          <w:szCs w:val="24"/>
          <w:lang w:val="en-US"/>
        </w:rPr>
        <w:t>Orabona</w:t>
      </w:r>
      <w:proofErr w:type="spellEnd"/>
      <w:r w:rsidRPr="005F5DE2">
        <w:rPr>
          <w:rFonts w:cs="Times New Roman"/>
          <w:szCs w:val="24"/>
          <w:lang w:val="en-US"/>
        </w:rPr>
        <w:t xml:space="preserve"> 4, 70125 Bari, Italy</w:t>
      </w:r>
    </w:p>
    <w:p w14:paraId="06ED99A5" w14:textId="77777777" w:rsidR="005F5DE2" w:rsidRPr="005F5DE2" w:rsidRDefault="005F5DE2" w:rsidP="005F5DE2">
      <w:pPr>
        <w:spacing w:before="240" w:after="0"/>
        <w:rPr>
          <w:rFonts w:cs="Times New Roman"/>
          <w:szCs w:val="24"/>
          <w:lang w:val="en-US"/>
        </w:rPr>
      </w:pPr>
      <w:r w:rsidRPr="005F5DE2">
        <w:rPr>
          <w:rFonts w:cs="Times New Roman"/>
          <w:szCs w:val="24"/>
          <w:vertAlign w:val="superscript"/>
          <w:lang w:val="en-US"/>
        </w:rPr>
        <w:t xml:space="preserve">2  </w:t>
      </w:r>
      <w:r w:rsidRPr="005F5DE2">
        <w:rPr>
          <w:rFonts w:cs="Times New Roman"/>
          <w:szCs w:val="24"/>
          <w:lang w:val="en-US"/>
        </w:rPr>
        <w:t xml:space="preserve">CNR, Institute of </w:t>
      </w:r>
      <w:proofErr w:type="spellStart"/>
      <w:r w:rsidRPr="005F5DE2">
        <w:rPr>
          <w:rFonts w:cs="Times New Roman"/>
          <w:szCs w:val="24"/>
          <w:lang w:val="en-US"/>
        </w:rPr>
        <w:t>Christallography</w:t>
      </w:r>
      <w:proofErr w:type="spellEnd"/>
      <w:r w:rsidRPr="005F5DE2">
        <w:rPr>
          <w:rFonts w:cs="Times New Roman"/>
          <w:szCs w:val="24"/>
          <w:lang w:val="en-US"/>
        </w:rPr>
        <w:t xml:space="preserve"> IC-CNR, via Amendola 127/A, 70125 Bari, Italy</w:t>
      </w:r>
    </w:p>
    <w:p w14:paraId="642C161F" w14:textId="77777777" w:rsidR="005F5DE2" w:rsidRPr="005F5DE2" w:rsidRDefault="005F5DE2" w:rsidP="005F5DE2">
      <w:pPr>
        <w:spacing w:before="240" w:after="0"/>
        <w:rPr>
          <w:rFonts w:cs="Times New Roman"/>
          <w:szCs w:val="24"/>
          <w:lang w:val="en-US"/>
        </w:rPr>
      </w:pPr>
      <w:r w:rsidRPr="005F5DE2">
        <w:rPr>
          <w:rFonts w:cs="Times New Roman"/>
          <w:szCs w:val="24"/>
          <w:vertAlign w:val="superscript"/>
          <w:lang w:val="en-US"/>
        </w:rPr>
        <w:t>3</w:t>
      </w:r>
      <w:r w:rsidRPr="005F5DE2">
        <w:rPr>
          <w:rFonts w:cs="Times New Roman"/>
          <w:szCs w:val="24"/>
          <w:lang w:val="en-US"/>
        </w:rPr>
        <w:t>Department of Chemistry and Pharmacy, Unive</w:t>
      </w:r>
      <w:r w:rsidR="005674F9">
        <w:rPr>
          <w:rFonts w:cs="Times New Roman"/>
          <w:szCs w:val="24"/>
          <w:lang w:val="en-US"/>
        </w:rPr>
        <w:t>rsity of Sassari, via Vienna 2,</w:t>
      </w:r>
      <w:r w:rsidR="005674F9" w:rsidRPr="005F5DE2">
        <w:rPr>
          <w:rFonts w:cs="Times New Roman"/>
          <w:szCs w:val="24"/>
          <w:lang w:val="en-US"/>
        </w:rPr>
        <w:t xml:space="preserve"> </w:t>
      </w:r>
      <w:r w:rsidR="005674F9" w:rsidRPr="005674F9">
        <w:rPr>
          <w:rFonts w:cs="Times New Roman"/>
          <w:szCs w:val="24"/>
          <w:lang w:val="en-US"/>
        </w:rPr>
        <w:t>07100 Sassari</w:t>
      </w:r>
      <w:r w:rsidRPr="005674F9">
        <w:rPr>
          <w:rFonts w:cs="Times New Roman"/>
          <w:szCs w:val="24"/>
          <w:lang w:val="en-US"/>
        </w:rPr>
        <w:t>,</w:t>
      </w:r>
      <w:r w:rsidRPr="005F5DE2">
        <w:rPr>
          <w:rFonts w:cs="Times New Roman"/>
          <w:szCs w:val="24"/>
          <w:lang w:val="en-US"/>
        </w:rPr>
        <w:t xml:space="preserve"> Italy</w:t>
      </w:r>
    </w:p>
    <w:p w14:paraId="0A599289" w14:textId="77777777" w:rsidR="005F5DE2" w:rsidRPr="005E22ED" w:rsidRDefault="005F5DE2" w:rsidP="005F5DE2">
      <w:pPr>
        <w:spacing w:before="240" w:after="0"/>
        <w:rPr>
          <w:rFonts w:cs="Times New Roman"/>
          <w:szCs w:val="24"/>
        </w:rPr>
      </w:pPr>
      <w:r w:rsidRPr="0096173F">
        <w:rPr>
          <w:rFonts w:cs="Times New Roman"/>
          <w:b/>
          <w:szCs w:val="24"/>
        </w:rPr>
        <w:t xml:space="preserve">* </w:t>
      </w:r>
      <w:proofErr w:type="spellStart"/>
      <w:r w:rsidRPr="0096173F">
        <w:rPr>
          <w:rFonts w:cs="Times New Roman"/>
          <w:b/>
          <w:szCs w:val="24"/>
        </w:rPr>
        <w:t>Correspondence</w:t>
      </w:r>
      <w:proofErr w:type="spellEnd"/>
      <w:r w:rsidRPr="0096173F">
        <w:rPr>
          <w:rFonts w:cs="Times New Roman"/>
          <w:b/>
          <w:szCs w:val="24"/>
        </w:rPr>
        <w:t xml:space="preserve">: </w:t>
      </w:r>
      <w:r w:rsidRPr="0096173F">
        <w:rPr>
          <w:rFonts w:cs="Times New Roman"/>
          <w:b/>
          <w:szCs w:val="24"/>
        </w:rPr>
        <w:br/>
      </w:r>
      <w:r w:rsidR="000231B0">
        <w:rPr>
          <w:rFonts w:cs="Times New Roman"/>
          <w:szCs w:val="24"/>
        </w:rPr>
        <w:t xml:space="preserve">Leonardo </w:t>
      </w:r>
      <w:proofErr w:type="spellStart"/>
      <w:r w:rsidR="000231B0">
        <w:rPr>
          <w:rFonts w:cs="Times New Roman"/>
          <w:szCs w:val="24"/>
        </w:rPr>
        <w:t>Degennaro</w:t>
      </w:r>
      <w:proofErr w:type="spellEnd"/>
      <w:r w:rsidR="000231B0">
        <w:rPr>
          <w:rFonts w:cs="Times New Roman"/>
          <w:szCs w:val="24"/>
        </w:rPr>
        <w:t xml:space="preserve">, </w:t>
      </w:r>
      <w:hyperlink r:id="rId7" w:history="1">
        <w:r w:rsidRPr="005E22ED">
          <w:rPr>
            <w:rStyle w:val="Hyperlink"/>
            <w:rFonts w:cs="Times New Roman"/>
            <w:szCs w:val="24"/>
          </w:rPr>
          <w:t>leonardo.degennaro@uniba.it</w:t>
        </w:r>
      </w:hyperlink>
    </w:p>
    <w:p w14:paraId="29573B22" w14:textId="77777777" w:rsidR="005F5DE2" w:rsidRPr="00020482" w:rsidRDefault="000231B0" w:rsidP="005F5DE2">
      <w:pPr>
        <w:spacing w:after="0"/>
        <w:rPr>
          <w:rFonts w:cs="Times New Roman"/>
          <w:szCs w:val="24"/>
        </w:rPr>
      </w:pPr>
      <w:r>
        <w:rPr>
          <w:rFonts w:cs="Times New Roman"/>
          <w:szCs w:val="24"/>
        </w:rPr>
        <w:t xml:space="preserve">Renzo Luisi, </w:t>
      </w:r>
      <w:hyperlink r:id="rId8" w:history="1">
        <w:r w:rsidR="005F5DE2" w:rsidRPr="005E22ED">
          <w:rPr>
            <w:rStyle w:val="Hyperlink"/>
            <w:rFonts w:cs="Times New Roman"/>
            <w:szCs w:val="24"/>
          </w:rPr>
          <w:t>renzo.luisi@uniba.it</w:t>
        </w:r>
      </w:hyperlink>
      <w:r w:rsidR="005F5DE2" w:rsidRPr="00020482">
        <w:rPr>
          <w:rFonts w:cs="Times New Roman"/>
          <w:szCs w:val="24"/>
        </w:rPr>
        <w:t xml:space="preserve"> </w:t>
      </w:r>
    </w:p>
    <w:p w14:paraId="12844505" w14:textId="77777777" w:rsidR="005F5DE2" w:rsidRPr="00A35C85" w:rsidRDefault="005F5DE2" w:rsidP="005F5DE2">
      <w:pPr>
        <w:pStyle w:val="Header"/>
        <w:tabs>
          <w:tab w:val="clear" w:pos="4320"/>
          <w:tab w:val="clear" w:pos="8640"/>
        </w:tabs>
        <w:autoSpaceDE w:val="0"/>
        <w:autoSpaceDN w:val="0"/>
        <w:adjustRightInd w:val="0"/>
        <w:rPr>
          <w:rFonts w:ascii="Arial" w:hAnsi="Arial" w:cs="Arial"/>
          <w:lang w:val="it-IT"/>
        </w:rPr>
      </w:pPr>
    </w:p>
    <w:p w14:paraId="77589719" w14:textId="77777777" w:rsidR="005F5DE2" w:rsidRPr="00A35C85" w:rsidRDefault="005F5DE2" w:rsidP="005F5DE2">
      <w:pPr>
        <w:pStyle w:val="Header"/>
        <w:tabs>
          <w:tab w:val="clear" w:pos="4320"/>
          <w:tab w:val="clear" w:pos="8640"/>
        </w:tabs>
        <w:autoSpaceDE w:val="0"/>
        <w:autoSpaceDN w:val="0"/>
        <w:adjustRightInd w:val="0"/>
        <w:rPr>
          <w:rFonts w:ascii="Arial" w:hAnsi="Arial" w:cs="Arial"/>
          <w:lang w:val="it-IT"/>
        </w:rPr>
      </w:pPr>
    </w:p>
    <w:p w14:paraId="1CA98276" w14:textId="77777777" w:rsidR="005F5DE2" w:rsidRPr="00A35C85" w:rsidRDefault="005F5DE2" w:rsidP="005F5DE2">
      <w:pPr>
        <w:pStyle w:val="Header"/>
        <w:tabs>
          <w:tab w:val="clear" w:pos="4320"/>
          <w:tab w:val="clear" w:pos="8640"/>
        </w:tabs>
        <w:autoSpaceDE w:val="0"/>
        <w:autoSpaceDN w:val="0"/>
        <w:adjustRightInd w:val="0"/>
        <w:rPr>
          <w:rFonts w:ascii="Arial" w:hAnsi="Arial" w:cs="Arial"/>
          <w:lang w:val="it-IT"/>
        </w:rPr>
      </w:pPr>
    </w:p>
    <w:p w14:paraId="2DFE9D65" w14:textId="77777777" w:rsidR="005F5DE2" w:rsidRDefault="005F5DE2" w:rsidP="005F5DE2">
      <w:pPr>
        <w:pStyle w:val="Header"/>
        <w:tabs>
          <w:tab w:val="clear" w:pos="4320"/>
          <w:tab w:val="clear" w:pos="8640"/>
        </w:tabs>
        <w:autoSpaceDE w:val="0"/>
        <w:autoSpaceDN w:val="0"/>
        <w:adjustRightInd w:val="0"/>
        <w:rPr>
          <w:rFonts w:ascii="Arial" w:hAnsi="Arial" w:cs="Arial"/>
          <w:lang w:val="it-IT"/>
        </w:rPr>
      </w:pPr>
    </w:p>
    <w:p w14:paraId="1BE8EBD5" w14:textId="77777777" w:rsidR="005F5DE2" w:rsidRDefault="005F5DE2" w:rsidP="005F5DE2">
      <w:pPr>
        <w:pStyle w:val="Header"/>
        <w:tabs>
          <w:tab w:val="clear" w:pos="4320"/>
          <w:tab w:val="clear" w:pos="8640"/>
          <w:tab w:val="right" w:leader="dot" w:pos="10455"/>
        </w:tabs>
        <w:autoSpaceDE w:val="0"/>
        <w:autoSpaceDN w:val="0"/>
        <w:adjustRightInd w:val="0"/>
        <w:rPr>
          <w:rFonts w:ascii="Arial" w:hAnsi="Arial" w:cs="Arial"/>
        </w:rPr>
      </w:pPr>
      <w:r>
        <w:rPr>
          <w:rFonts w:ascii="Arial" w:hAnsi="Arial" w:cs="Arial"/>
        </w:rPr>
        <w:t>T</w:t>
      </w:r>
      <w:r w:rsidRPr="00A35C85">
        <w:rPr>
          <w:rFonts w:ascii="Arial" w:hAnsi="Arial" w:cs="Arial"/>
        </w:rPr>
        <w:t>able of Contents</w:t>
      </w:r>
      <w:r w:rsidRPr="00A35C85">
        <w:rPr>
          <w:rFonts w:ascii="Arial" w:hAnsi="Arial" w:cs="Arial"/>
        </w:rPr>
        <w:tab/>
        <w:t>S1</w:t>
      </w:r>
    </w:p>
    <w:p w14:paraId="51AC1070" w14:textId="77777777" w:rsidR="005F5DE2" w:rsidRPr="00A35C85" w:rsidRDefault="000231B0" w:rsidP="005F5DE2">
      <w:pPr>
        <w:pStyle w:val="Header"/>
        <w:tabs>
          <w:tab w:val="clear" w:pos="4320"/>
          <w:tab w:val="clear" w:pos="8640"/>
          <w:tab w:val="right" w:leader="dot" w:pos="10455"/>
        </w:tabs>
        <w:autoSpaceDE w:val="0"/>
        <w:autoSpaceDN w:val="0"/>
        <w:adjustRightInd w:val="0"/>
        <w:rPr>
          <w:rFonts w:ascii="Arial" w:hAnsi="Arial" w:cs="Arial"/>
        </w:rPr>
      </w:pPr>
      <w:r w:rsidRPr="000231B0">
        <w:rPr>
          <w:rFonts w:ascii="Arial" w:hAnsi="Arial" w:cs="Arial"/>
          <w:vertAlign w:val="superscript"/>
        </w:rPr>
        <w:t>1</w:t>
      </w:r>
      <w:r>
        <w:rPr>
          <w:rFonts w:ascii="Arial" w:hAnsi="Arial" w:cs="Arial"/>
        </w:rPr>
        <w:t>H of known esters</w:t>
      </w:r>
      <w:r w:rsidR="00D33830">
        <w:rPr>
          <w:rFonts w:ascii="Arial" w:hAnsi="Arial" w:cs="Arial"/>
        </w:rPr>
        <w:t xml:space="preserve"> </w:t>
      </w:r>
      <w:r w:rsidR="00D33830" w:rsidRPr="002130B3">
        <w:rPr>
          <w:rFonts w:ascii="Arial" w:hAnsi="Arial" w:cs="Arial"/>
          <w:b/>
        </w:rPr>
        <w:t>2a</w:t>
      </w:r>
      <w:r w:rsidR="00D33830">
        <w:rPr>
          <w:rFonts w:ascii="Arial" w:hAnsi="Arial" w:cs="Arial"/>
        </w:rPr>
        <w:t>, (</w:t>
      </w:r>
      <w:r w:rsidR="00D33830" w:rsidRPr="002130B3">
        <w:rPr>
          <w:rFonts w:ascii="Arial" w:hAnsi="Arial" w:cs="Arial"/>
          <w:i/>
        </w:rPr>
        <w:t>R</w:t>
      </w:r>
      <w:r w:rsidR="00D33830">
        <w:rPr>
          <w:rFonts w:ascii="Arial" w:hAnsi="Arial" w:cs="Arial"/>
        </w:rPr>
        <w:t>,</w:t>
      </w:r>
      <w:r w:rsidR="00D33830" w:rsidRPr="002130B3">
        <w:rPr>
          <w:rFonts w:ascii="Arial" w:hAnsi="Arial" w:cs="Arial"/>
          <w:i/>
        </w:rPr>
        <w:t>R</w:t>
      </w:r>
      <w:r w:rsidR="00D33830">
        <w:rPr>
          <w:rFonts w:ascii="Arial" w:hAnsi="Arial" w:cs="Arial"/>
        </w:rPr>
        <w:t>)-</w:t>
      </w:r>
      <w:r w:rsidR="00D33830" w:rsidRPr="002130B3">
        <w:rPr>
          <w:rFonts w:ascii="Arial" w:hAnsi="Arial" w:cs="Arial"/>
          <w:b/>
        </w:rPr>
        <w:t>2b</w:t>
      </w:r>
      <w:r w:rsidR="00D33830">
        <w:rPr>
          <w:rFonts w:ascii="Arial" w:hAnsi="Arial" w:cs="Arial"/>
        </w:rPr>
        <w:t>, (</w:t>
      </w:r>
      <w:r w:rsidR="00D33830" w:rsidRPr="002130B3">
        <w:rPr>
          <w:rFonts w:ascii="Arial" w:hAnsi="Arial" w:cs="Arial"/>
          <w:i/>
        </w:rPr>
        <w:t>R</w:t>
      </w:r>
      <w:r w:rsidR="00D33830">
        <w:rPr>
          <w:rFonts w:ascii="Arial" w:hAnsi="Arial" w:cs="Arial"/>
        </w:rPr>
        <w:t>,</w:t>
      </w:r>
      <w:r w:rsidR="00D33830" w:rsidRPr="002130B3">
        <w:rPr>
          <w:rFonts w:ascii="Arial" w:hAnsi="Arial" w:cs="Arial"/>
          <w:i/>
        </w:rPr>
        <w:t>S</w:t>
      </w:r>
      <w:r w:rsidR="00D33830">
        <w:rPr>
          <w:rFonts w:ascii="Arial" w:hAnsi="Arial" w:cs="Arial"/>
        </w:rPr>
        <w:t>)-</w:t>
      </w:r>
      <w:r w:rsidR="00D33830" w:rsidRPr="002130B3">
        <w:rPr>
          <w:rFonts w:ascii="Arial" w:hAnsi="Arial" w:cs="Arial"/>
          <w:b/>
        </w:rPr>
        <w:t>2b</w:t>
      </w:r>
      <w:r w:rsidR="005F5DE2" w:rsidRPr="00A35C85">
        <w:rPr>
          <w:rFonts w:ascii="Arial" w:hAnsi="Arial" w:cs="Arial"/>
        </w:rPr>
        <w:tab/>
        <w:t>S</w:t>
      </w:r>
      <w:r w:rsidR="005F5DE2">
        <w:rPr>
          <w:rFonts w:ascii="Arial" w:hAnsi="Arial" w:cs="Arial"/>
        </w:rPr>
        <w:t>2</w:t>
      </w:r>
    </w:p>
    <w:p w14:paraId="50FF6C28" w14:textId="77777777" w:rsidR="005F5DE2" w:rsidRPr="00A35C85" w:rsidRDefault="005F5DE2" w:rsidP="005F5DE2">
      <w:pPr>
        <w:pStyle w:val="Header"/>
        <w:tabs>
          <w:tab w:val="clear" w:pos="4320"/>
          <w:tab w:val="clear" w:pos="8640"/>
          <w:tab w:val="right" w:leader="dot" w:pos="10455"/>
        </w:tabs>
        <w:autoSpaceDE w:val="0"/>
        <w:autoSpaceDN w:val="0"/>
        <w:adjustRightInd w:val="0"/>
        <w:rPr>
          <w:rFonts w:ascii="Arial" w:hAnsi="Arial" w:cs="Arial"/>
        </w:rPr>
      </w:pPr>
      <w:r w:rsidRPr="00A35C85">
        <w:rPr>
          <w:rFonts w:ascii="Arial" w:hAnsi="Arial" w:cs="Arial"/>
          <w:vertAlign w:val="superscript"/>
        </w:rPr>
        <w:t>1</w:t>
      </w:r>
      <w:r>
        <w:rPr>
          <w:rFonts w:ascii="Arial" w:hAnsi="Arial" w:cs="Arial"/>
        </w:rPr>
        <w:t>H,</w:t>
      </w:r>
      <w:r w:rsidRPr="00A35C85">
        <w:rPr>
          <w:rFonts w:ascii="Arial" w:hAnsi="Arial" w:cs="Arial"/>
        </w:rPr>
        <w:t xml:space="preserve"> </w:t>
      </w:r>
      <w:r w:rsidRPr="00A35C85">
        <w:rPr>
          <w:rFonts w:ascii="Arial" w:hAnsi="Arial" w:cs="Arial"/>
          <w:vertAlign w:val="superscript"/>
        </w:rPr>
        <w:t>13</w:t>
      </w:r>
      <w:r w:rsidRPr="00A35C85">
        <w:rPr>
          <w:rFonts w:ascii="Arial" w:hAnsi="Arial" w:cs="Arial"/>
        </w:rPr>
        <w:t>C</w:t>
      </w:r>
      <w:r>
        <w:rPr>
          <w:rFonts w:ascii="Arial" w:hAnsi="Arial" w:cs="Arial"/>
        </w:rPr>
        <w:t xml:space="preserve"> and NOESY</w:t>
      </w:r>
      <w:r w:rsidRPr="00A35C85">
        <w:rPr>
          <w:rFonts w:ascii="Arial" w:hAnsi="Arial" w:cs="Arial"/>
        </w:rPr>
        <w:t xml:space="preserve"> NMR spectra for </w:t>
      </w:r>
      <w:r>
        <w:rPr>
          <w:rFonts w:ascii="Arial" w:hAnsi="Arial" w:cs="Arial"/>
        </w:rPr>
        <w:t xml:space="preserve">Isolated </w:t>
      </w:r>
      <w:r w:rsidRPr="00A35C85">
        <w:rPr>
          <w:rFonts w:ascii="Arial" w:hAnsi="Arial" w:cs="Arial"/>
        </w:rPr>
        <w:t>Compounds</w:t>
      </w:r>
      <w:r w:rsidRPr="00A35C85">
        <w:rPr>
          <w:rFonts w:ascii="Arial" w:hAnsi="Arial" w:cs="Arial"/>
        </w:rPr>
        <w:tab/>
        <w:t>S</w:t>
      </w:r>
      <w:r w:rsidR="00D33830">
        <w:rPr>
          <w:rFonts w:ascii="Arial" w:hAnsi="Arial" w:cs="Arial"/>
        </w:rPr>
        <w:t>4</w:t>
      </w:r>
    </w:p>
    <w:p w14:paraId="71E521B4" w14:textId="77777777" w:rsidR="005F5DE2" w:rsidRPr="002B12CC" w:rsidRDefault="002130B3" w:rsidP="005F5DE2">
      <w:pPr>
        <w:pStyle w:val="Header"/>
        <w:tabs>
          <w:tab w:val="clear" w:pos="4320"/>
          <w:tab w:val="clear" w:pos="8640"/>
          <w:tab w:val="right" w:leader="dot" w:pos="10455"/>
        </w:tabs>
        <w:autoSpaceDE w:val="0"/>
        <w:autoSpaceDN w:val="0"/>
        <w:adjustRightInd w:val="0"/>
        <w:rPr>
          <w:rFonts w:ascii="Arial" w:hAnsi="Arial" w:cs="Arial"/>
        </w:rPr>
      </w:pPr>
      <w:r>
        <w:rPr>
          <w:rFonts w:ascii="Arial" w:hAnsi="Arial" w:cs="Arial"/>
        </w:rPr>
        <w:t>X-ray structure</w:t>
      </w:r>
      <w:r w:rsidR="00311E64">
        <w:rPr>
          <w:rFonts w:ascii="Arial" w:hAnsi="Arial" w:cs="Arial"/>
        </w:rPr>
        <w:t xml:space="preserve"> and CIF</w:t>
      </w:r>
      <w:r w:rsidR="005F5DE2">
        <w:rPr>
          <w:rFonts w:ascii="Arial" w:hAnsi="Arial" w:cs="Arial"/>
        </w:rPr>
        <w:t xml:space="preserve"> of (</w:t>
      </w:r>
      <w:r w:rsidR="005F5DE2" w:rsidRPr="005F5DE2">
        <w:rPr>
          <w:rFonts w:ascii="Arial" w:hAnsi="Arial" w:cs="Arial"/>
          <w:i/>
        </w:rPr>
        <w:t>S,S</w:t>
      </w:r>
      <w:r w:rsidR="005F5DE2">
        <w:rPr>
          <w:rFonts w:ascii="Arial" w:hAnsi="Arial" w:cs="Arial"/>
        </w:rPr>
        <w:t>)-</w:t>
      </w:r>
      <w:r w:rsidR="005F5DE2" w:rsidRPr="005F5DE2">
        <w:rPr>
          <w:rFonts w:ascii="Arial" w:hAnsi="Arial" w:cs="Arial"/>
          <w:b/>
        </w:rPr>
        <w:t>3b</w:t>
      </w:r>
      <w:r w:rsidR="005F5DE2" w:rsidRPr="00A35C85">
        <w:rPr>
          <w:rFonts w:ascii="Arial" w:hAnsi="Arial" w:cs="Arial"/>
        </w:rPr>
        <w:tab/>
      </w:r>
      <w:r w:rsidR="005F5DE2" w:rsidRPr="002B12CC">
        <w:rPr>
          <w:rFonts w:ascii="Arial" w:hAnsi="Arial" w:cs="Arial"/>
        </w:rPr>
        <w:t>S</w:t>
      </w:r>
      <w:r w:rsidR="00311E64" w:rsidRPr="002B12CC">
        <w:rPr>
          <w:rFonts w:ascii="Arial" w:hAnsi="Arial" w:cs="Arial"/>
        </w:rPr>
        <w:t>56</w:t>
      </w:r>
    </w:p>
    <w:p w14:paraId="7E4AFB29" w14:textId="77777777" w:rsidR="000231B0" w:rsidRDefault="000231B0" w:rsidP="000231B0">
      <w:pPr>
        <w:pStyle w:val="Header"/>
        <w:tabs>
          <w:tab w:val="clear" w:pos="4320"/>
          <w:tab w:val="clear" w:pos="8640"/>
          <w:tab w:val="right" w:leader="dot" w:pos="10455"/>
        </w:tabs>
        <w:autoSpaceDE w:val="0"/>
        <w:autoSpaceDN w:val="0"/>
        <w:adjustRightInd w:val="0"/>
        <w:rPr>
          <w:rFonts w:ascii="Arial" w:hAnsi="Arial" w:cs="Arial"/>
        </w:rPr>
      </w:pPr>
      <w:r w:rsidRPr="002B12CC">
        <w:rPr>
          <w:rFonts w:ascii="Arial" w:hAnsi="Arial" w:cs="Arial"/>
        </w:rPr>
        <w:t xml:space="preserve">DFT and GIAO </w:t>
      </w:r>
      <w:r w:rsidR="002130B3" w:rsidRPr="002B12CC">
        <w:rPr>
          <w:rFonts w:ascii="Arial" w:hAnsi="Arial" w:cs="Arial"/>
        </w:rPr>
        <w:t>calculations</w:t>
      </w:r>
      <w:r w:rsidRPr="002B12CC">
        <w:rPr>
          <w:rFonts w:ascii="Arial" w:hAnsi="Arial" w:cs="Arial"/>
        </w:rPr>
        <w:tab/>
        <w:t>S</w:t>
      </w:r>
      <w:r w:rsidR="00311E64" w:rsidRPr="002B12CC">
        <w:rPr>
          <w:rFonts w:ascii="Arial" w:hAnsi="Arial" w:cs="Arial"/>
        </w:rPr>
        <w:t>57</w:t>
      </w:r>
    </w:p>
    <w:p w14:paraId="1D924F01" w14:textId="77777777" w:rsidR="005F5DE2" w:rsidRDefault="005F5DE2" w:rsidP="005F5DE2">
      <w:pPr>
        <w:pStyle w:val="Header"/>
        <w:tabs>
          <w:tab w:val="clear" w:pos="4320"/>
          <w:tab w:val="clear" w:pos="8640"/>
          <w:tab w:val="right" w:leader="dot" w:pos="10455"/>
        </w:tabs>
        <w:autoSpaceDE w:val="0"/>
        <w:autoSpaceDN w:val="0"/>
        <w:adjustRightInd w:val="0"/>
        <w:rPr>
          <w:rFonts w:ascii="Arial" w:hAnsi="Arial" w:cs="Arial"/>
        </w:rPr>
      </w:pPr>
    </w:p>
    <w:p w14:paraId="10ED9DA0" w14:textId="77777777" w:rsidR="000231B0" w:rsidRDefault="000231B0" w:rsidP="000231B0">
      <w:pPr>
        <w:rPr>
          <w:lang w:val="en-US"/>
        </w:rPr>
      </w:pPr>
      <w:r>
        <w:rPr>
          <w:noProof/>
          <w:lang w:eastAsia="it-IT"/>
        </w:rPr>
        <w:lastRenderedPageBreak/>
        <mc:AlternateContent>
          <mc:Choice Requires="wps">
            <w:drawing>
              <wp:anchor distT="0" distB="0" distL="114300" distR="114300" simplePos="0" relativeHeight="251945984" behindDoc="0" locked="0" layoutInCell="1" allowOverlap="1" wp14:anchorId="24642447" wp14:editId="30D08FD6">
                <wp:simplePos x="0" y="0"/>
                <wp:positionH relativeFrom="column">
                  <wp:posOffset>-98700</wp:posOffset>
                </wp:positionH>
                <wp:positionV relativeFrom="paragraph">
                  <wp:posOffset>1592520</wp:posOffset>
                </wp:positionV>
                <wp:extent cx="1914525" cy="604520"/>
                <wp:effectExtent l="0" t="0" r="0" b="0"/>
                <wp:wrapNone/>
                <wp:docPr id="71"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604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8A978F" w14:textId="77777777" w:rsidR="00D205C9" w:rsidRPr="006E5EE2" w:rsidRDefault="00D205C9" w:rsidP="00AD4CD0">
                            <w:pPr>
                              <w:spacing w:after="0"/>
                              <w:jc w:val="center"/>
                              <w:rPr>
                                <w:rFonts w:ascii="Arial" w:hAnsi="Arial" w:cs="Arial"/>
                                <w:b/>
                                <w:lang w:val="en-US"/>
                              </w:rPr>
                            </w:pPr>
                            <w:r>
                              <w:rPr>
                                <w:rFonts w:ascii="Arial" w:hAnsi="Arial" w:cs="Arial"/>
                                <w:b/>
                                <w:lang w:val="en-US"/>
                              </w:rPr>
                              <w:t>(</w:t>
                            </w:r>
                            <w:r w:rsidRPr="005F5DE2">
                              <w:rPr>
                                <w:rFonts w:ascii="Arial" w:hAnsi="Arial" w:cs="Arial"/>
                                <w:b/>
                                <w:i/>
                                <w:lang w:val="en-US"/>
                              </w:rPr>
                              <w:t>R,</w:t>
                            </w:r>
                            <w:r>
                              <w:rPr>
                                <w:rFonts w:ascii="Arial" w:hAnsi="Arial" w:cs="Arial"/>
                                <w:b/>
                                <w:i/>
                                <w:lang w:val="en-US"/>
                              </w:rPr>
                              <w:t>S</w:t>
                            </w:r>
                            <w:r>
                              <w:rPr>
                                <w:rFonts w:ascii="Arial" w:hAnsi="Arial" w:cs="Arial"/>
                                <w:b/>
                                <w:lang w:val="en-US"/>
                              </w:rPr>
                              <w:t>)-2b</w:t>
                            </w:r>
                          </w:p>
                          <w:p w14:paraId="40E52C61" w14:textId="77777777" w:rsidR="00D205C9" w:rsidRPr="006E5EE2" w:rsidRDefault="00D205C9" w:rsidP="00F024C4">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F72AF32" id="_x0000_t202" coordsize="21600,21600" o:spt="202" path="m,l,21600r21600,l21600,xe">
                <v:stroke joinstyle="miter"/>
                <v:path gradientshapeok="t" o:connecttype="rect"/>
              </v:shapetype>
              <v:shape id="Text Box 86" o:spid="_x0000_s1026" type="#_x0000_t202" style="position:absolute;margin-left:-7.75pt;margin-top:125.4pt;width:150.75pt;height:47.6pt;z-index:25194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" stroked="f">
                <v:textbox>
                  <w:txbxContent>
                    <w:p w:rsidR="00D205C9" w:rsidRPr="006E5EE2" w:rsidRDefault="00D205C9" w:rsidP="00AD4CD0">
                      <w:pPr>
                        <w:spacing w:after="0"/>
                        <w:jc w:val="center"/>
                        <w:rPr>
                          <w:rFonts w:ascii="Arial" w:hAnsi="Arial" w:cs="Arial"/>
                          <w:b/>
                          <w:lang w:val="en-US"/>
                        </w:rPr>
                      </w:pPr>
                      <w:r>
                        <w:rPr>
                          <w:rFonts w:ascii="Arial" w:hAnsi="Arial" w:cs="Arial"/>
                          <w:b/>
                          <w:lang w:val="en-US"/>
                        </w:rPr>
                        <w:t>(</w:t>
                      </w:r>
                      <w:r w:rsidRPr="005F5DE2">
                        <w:rPr>
                          <w:rFonts w:ascii="Arial" w:hAnsi="Arial" w:cs="Arial"/>
                          <w:b/>
                          <w:i/>
                          <w:lang w:val="en-US"/>
                        </w:rPr>
                        <w:t>R</w:t>
                      </w:r>
                      <w:proofErr w:type="gramStart"/>
                      <w:r w:rsidRPr="005F5DE2">
                        <w:rPr>
                          <w:rFonts w:ascii="Arial" w:hAnsi="Arial" w:cs="Arial"/>
                          <w:b/>
                          <w:i/>
                          <w:lang w:val="en-US"/>
                        </w:rPr>
                        <w:t>,</w:t>
                      </w:r>
                      <w:r>
                        <w:rPr>
                          <w:rFonts w:ascii="Arial" w:hAnsi="Arial" w:cs="Arial"/>
                          <w:b/>
                          <w:i/>
                          <w:lang w:val="en-US"/>
                        </w:rPr>
                        <w:t>S</w:t>
                      </w:r>
                      <w:proofErr w:type="gramEnd"/>
                      <w:r>
                        <w:rPr>
                          <w:rFonts w:ascii="Arial" w:hAnsi="Arial" w:cs="Arial"/>
                          <w:b/>
                          <w:lang w:val="en-US"/>
                        </w:rPr>
                        <w:t>)-2b</w:t>
                      </w:r>
                    </w:p>
                    <w:p w:rsidR="00D205C9" w:rsidRPr="006E5EE2" w:rsidRDefault="00D205C9" w:rsidP="00F024C4">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500 MHz)</w:t>
                      </w:r>
                    </w:p>
                  </w:txbxContent>
                </v:textbox>
              </v:shape>
            </w:pict>
          </mc:Fallback>
        </mc:AlternateContent>
      </w:r>
      <w:r w:rsidR="00BF5AE1">
        <w:rPr>
          <w:noProof/>
          <w:lang w:eastAsia="it-IT"/>
        </w:rPr>
        <w:object w:dxaOrig="1440" w:dyaOrig="1440" w14:anchorId="4C2AC8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45" type="#_x0000_t75" style="position:absolute;margin-left:29pt;margin-top:53.1pt;width:62.85pt;height:68.8pt;z-index:251942912;mso-position-horizontal-relative:text;mso-position-vertical-relative:text">
            <v:imagedata r:id="rId9" o:title=""/>
          </v:shape>
          <o:OLEObject Type="Embed" ProgID="ChemDraw.Document.6.0" ShapeID="_x0000_s1245" DrawAspect="Content" ObjectID="_1629536506" r:id="rId10"/>
        </w:object>
      </w:r>
      <w:r>
        <w:rPr>
          <w:noProof/>
          <w:lang w:eastAsia="it-IT"/>
        </w:rPr>
        <mc:AlternateContent>
          <mc:Choice Requires="wps">
            <w:drawing>
              <wp:anchor distT="0" distB="0" distL="114300" distR="114300" simplePos="0" relativeHeight="251943936" behindDoc="0" locked="0" layoutInCell="1" allowOverlap="1" wp14:anchorId="205F91B2" wp14:editId="0D651EE7">
                <wp:simplePos x="0" y="0"/>
                <wp:positionH relativeFrom="column">
                  <wp:posOffset>-24765</wp:posOffset>
                </wp:positionH>
                <wp:positionV relativeFrom="paragraph">
                  <wp:posOffset>1652905</wp:posOffset>
                </wp:positionV>
                <wp:extent cx="1914525" cy="314325"/>
                <wp:effectExtent l="3810" t="0" r="0" b="4445"/>
                <wp:wrapNone/>
                <wp:docPr id="70" name="Casella di testo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314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10AAD8" w14:textId="77777777" w:rsidR="00D205C9" w:rsidRPr="003F49BC" w:rsidRDefault="00D205C9" w:rsidP="000231B0">
                            <w:pPr>
                              <w:rPr>
                                <w:rFonts w:ascii="Arial" w:hAnsi="Arial" w:cs="Arial"/>
                              </w:rPr>
                            </w:pPr>
                            <w:r>
                              <w:rPr>
                                <w:rFonts w:ascii="Arial" w:hAnsi="Arial" w:cs="Arial"/>
                                <w:vertAlign w:val="superscript"/>
                              </w:rPr>
                              <w:t>1</w:t>
                            </w:r>
                            <w:r>
                              <w:rPr>
                                <w:rFonts w:ascii="Arial" w:hAnsi="Arial" w:cs="Arial"/>
                              </w:rPr>
                              <w:t>H NMR (CDCl</w:t>
                            </w:r>
                            <w:r w:rsidRPr="003F49BC">
                              <w:rPr>
                                <w:rFonts w:ascii="Arial" w:hAnsi="Arial" w:cs="Arial"/>
                                <w:vertAlign w:val="subscript"/>
                              </w:rPr>
                              <w:t>3</w:t>
                            </w:r>
                            <w:r>
                              <w:rPr>
                                <w:rFonts w:ascii="Arial" w:hAnsi="Arial" w:cs="Arial"/>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asella di testo 70" o:spid="_x0000_s1027" type="#_x0000_t202" style="position:absolute;margin-left:-1.95pt;margin-top:130.15pt;width:150.75pt;height:24.75pt;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" stroked="f">
                <v:textbox>
                  <w:txbxContent>
                    <w:p w:rsidR="00D205C9" w:rsidRPr="003F49BC" w:rsidRDefault="00D205C9" w:rsidP="000231B0">
                      <w:pPr>
                        <w:rPr>
                          <w:rFonts w:ascii="Arial" w:hAnsi="Arial" w:cs="Arial"/>
                        </w:rPr>
                      </w:pPr>
                      <w:r>
                        <w:rPr>
                          <w:rFonts w:ascii="Arial" w:hAnsi="Arial" w:cs="Arial"/>
                          <w:vertAlign w:val="superscript"/>
                        </w:rPr>
                        <w:t>1</w:t>
                      </w:r>
                      <w:r>
                        <w:rPr>
                          <w:rFonts w:ascii="Arial" w:hAnsi="Arial" w:cs="Arial"/>
                        </w:rPr>
                        <w:t>H NMR (CDCl</w:t>
                      </w:r>
                      <w:r w:rsidRPr="003F49BC">
                        <w:rPr>
                          <w:rFonts w:ascii="Arial" w:hAnsi="Arial" w:cs="Arial"/>
                          <w:vertAlign w:val="subscript"/>
                        </w:rPr>
                        <w:t>3</w:t>
                      </w:r>
                      <w:r>
                        <w:rPr>
                          <w:rFonts w:ascii="Arial" w:hAnsi="Arial" w:cs="Arial"/>
                        </w:rPr>
                        <w:t>, 500 MHz)</w:t>
                      </w:r>
                    </w:p>
                  </w:txbxContent>
                </v:textbox>
              </v:shape>
            </w:pict>
          </mc:Fallback>
        </mc:AlternateContent>
      </w:r>
      <w:r w:rsidRPr="00B00563">
        <w:rPr>
          <w:noProof/>
          <w:lang w:eastAsia="it-IT"/>
        </w:rPr>
        <w:drawing>
          <wp:inline distT="0" distB="0" distL="0" distR="0" wp14:anchorId="7B5F3119" wp14:editId="0DEB7A3B">
            <wp:extent cx="6120130" cy="4269466"/>
            <wp:effectExtent l="0" t="0" r="0" b="0"/>
            <wp:docPr id="69"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06C4C8D0" w14:textId="77777777" w:rsidR="005F5DE2" w:rsidRPr="000231B0" w:rsidRDefault="005F5DE2" w:rsidP="000231B0">
      <w:pPr>
        <w:rPr>
          <w:lang w:val="en-US"/>
        </w:rPr>
      </w:pPr>
      <w:r>
        <w:rPr>
          <w:noProof/>
          <w:lang w:eastAsia="it-IT"/>
        </w:rPr>
        <mc:AlternateContent>
          <mc:Choice Requires="wps">
            <w:drawing>
              <wp:anchor distT="0" distB="0" distL="114300" distR="114300" simplePos="0" relativeHeight="251940864" behindDoc="0" locked="0" layoutInCell="1" allowOverlap="1" wp14:anchorId="1DBCDD83" wp14:editId="718AA747">
                <wp:simplePos x="0" y="0"/>
                <wp:positionH relativeFrom="column">
                  <wp:posOffset>-4098</wp:posOffset>
                </wp:positionH>
                <wp:positionV relativeFrom="paragraph">
                  <wp:posOffset>1708509</wp:posOffset>
                </wp:positionV>
                <wp:extent cx="1914525" cy="604520"/>
                <wp:effectExtent l="0" t="0" r="0" b="0"/>
                <wp:wrapNone/>
                <wp:docPr id="65"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604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C9A1BE" w14:textId="77777777" w:rsidR="00D205C9" w:rsidRPr="006E5EE2" w:rsidRDefault="00D205C9" w:rsidP="00AD4CD0">
                            <w:pPr>
                              <w:spacing w:after="0"/>
                              <w:jc w:val="center"/>
                              <w:rPr>
                                <w:rFonts w:ascii="Arial" w:hAnsi="Arial" w:cs="Arial"/>
                                <w:b/>
                                <w:lang w:val="en-US"/>
                              </w:rPr>
                            </w:pPr>
                            <w:r>
                              <w:rPr>
                                <w:rFonts w:ascii="Arial" w:hAnsi="Arial" w:cs="Arial"/>
                                <w:b/>
                                <w:lang w:val="en-US"/>
                              </w:rPr>
                              <w:t>(</w:t>
                            </w:r>
                            <w:r w:rsidRPr="005F5DE2">
                              <w:rPr>
                                <w:rFonts w:ascii="Arial" w:hAnsi="Arial" w:cs="Arial"/>
                                <w:b/>
                                <w:i/>
                                <w:lang w:val="en-US"/>
                              </w:rPr>
                              <w:t>R,R</w:t>
                            </w:r>
                            <w:r>
                              <w:rPr>
                                <w:rFonts w:ascii="Arial" w:hAnsi="Arial" w:cs="Arial"/>
                                <w:b/>
                                <w:lang w:val="en-US"/>
                              </w:rPr>
                              <w:t>)-2b</w:t>
                            </w:r>
                          </w:p>
                          <w:p w14:paraId="294ED423" w14:textId="77777777" w:rsidR="00D205C9" w:rsidRPr="006E5EE2" w:rsidRDefault="00D205C9" w:rsidP="00F024C4">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FBA5C3" id="_x0000_s1028" type="#_x0000_t202" style="position:absolute;margin-left:-.3pt;margin-top:134.55pt;width:150.75pt;height:47.6pt;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" stroked="f">
                <v:textbox>
                  <w:txbxContent>
                    <w:p w:rsidR="00D205C9" w:rsidRPr="006E5EE2" w:rsidRDefault="00D205C9" w:rsidP="00AD4CD0">
                      <w:pPr>
                        <w:spacing w:after="0"/>
                        <w:jc w:val="center"/>
                        <w:rPr>
                          <w:rFonts w:ascii="Arial" w:hAnsi="Arial" w:cs="Arial"/>
                          <w:b/>
                          <w:lang w:val="en-US"/>
                        </w:rPr>
                      </w:pPr>
                      <w:r>
                        <w:rPr>
                          <w:rFonts w:ascii="Arial" w:hAnsi="Arial" w:cs="Arial"/>
                          <w:b/>
                          <w:lang w:val="en-US"/>
                        </w:rPr>
                        <w:t>(</w:t>
                      </w:r>
                      <w:r w:rsidRPr="005F5DE2">
                        <w:rPr>
                          <w:rFonts w:ascii="Arial" w:hAnsi="Arial" w:cs="Arial"/>
                          <w:b/>
                          <w:i/>
                          <w:lang w:val="en-US"/>
                        </w:rPr>
                        <w:t>R</w:t>
                      </w:r>
                      <w:proofErr w:type="gramStart"/>
                      <w:r w:rsidRPr="005F5DE2">
                        <w:rPr>
                          <w:rFonts w:ascii="Arial" w:hAnsi="Arial" w:cs="Arial"/>
                          <w:b/>
                          <w:i/>
                          <w:lang w:val="en-US"/>
                        </w:rPr>
                        <w:t>,R</w:t>
                      </w:r>
                      <w:proofErr w:type="gramEnd"/>
                      <w:r>
                        <w:rPr>
                          <w:rFonts w:ascii="Arial" w:hAnsi="Arial" w:cs="Arial"/>
                          <w:b/>
                          <w:lang w:val="en-US"/>
                        </w:rPr>
                        <w:t>)-2b</w:t>
                      </w:r>
                    </w:p>
                    <w:p w:rsidR="00D205C9" w:rsidRPr="006E5EE2" w:rsidRDefault="00D205C9" w:rsidP="00F024C4">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500 MHz)</w:t>
                      </w:r>
                    </w:p>
                  </w:txbxContent>
                </v:textbox>
              </v:shape>
            </w:pict>
          </mc:Fallback>
        </mc:AlternateContent>
      </w:r>
      <w:r w:rsidR="00BF5AE1">
        <w:rPr>
          <w:noProof/>
          <w:lang w:eastAsia="it-IT"/>
        </w:rPr>
        <w:object w:dxaOrig="1440" w:dyaOrig="1440" w14:anchorId="6F4053F0">
          <v:shape id="_x0000_s1243" type="#_x0000_t75" style="position:absolute;margin-left:33pt;margin-top:55.85pt;width:63.15pt;height:68.8pt;z-index:251937792;mso-position-horizontal-relative:text;mso-position-vertical-relative:text" wrapcoords="2335 218 0 1309 0 1964 3114 3709 2530 7200 584 10691 584 12436 4476 14182 8173 14182 7589 18764 14789 21164 17903 21382 21405 21382 21600 19636 20822 19200 15957 17673 18681 16800 18681 16145 15957 14182 18486 12218 16541 10909 12843 10691 13038 8291 10119 6764 3892 3709 8951 2618 8951 218 4670 218 2335 218">
            <v:imagedata r:id="rId12" o:title=""/>
          </v:shape>
          <o:OLEObject Type="Embed" ProgID="ChemDraw.Document.6.0" ShapeID="_x0000_s1243" DrawAspect="Content" ObjectID="_1629536507" r:id="rId13"/>
        </w:object>
      </w:r>
      <w:r>
        <w:rPr>
          <w:noProof/>
          <w:lang w:eastAsia="it-IT"/>
        </w:rPr>
        <mc:AlternateContent>
          <mc:Choice Requires="wps">
            <w:drawing>
              <wp:anchor distT="0" distB="0" distL="114300" distR="114300" simplePos="0" relativeHeight="251938816" behindDoc="0" locked="0" layoutInCell="1" allowOverlap="1" wp14:anchorId="11E115DA" wp14:editId="031002D2">
                <wp:simplePos x="0" y="0"/>
                <wp:positionH relativeFrom="column">
                  <wp:posOffset>22860</wp:posOffset>
                </wp:positionH>
                <wp:positionV relativeFrom="paragraph">
                  <wp:posOffset>1704975</wp:posOffset>
                </wp:positionV>
                <wp:extent cx="1914525" cy="314325"/>
                <wp:effectExtent l="3810" t="0" r="0" b="0"/>
                <wp:wrapNone/>
                <wp:docPr id="63" name="Casella di testo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314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3DE128" w14:textId="77777777" w:rsidR="00D205C9" w:rsidRPr="003F49BC" w:rsidRDefault="00D205C9" w:rsidP="005F5DE2">
                            <w:pPr>
                              <w:rPr>
                                <w:rFonts w:ascii="Arial" w:hAnsi="Arial" w:cs="Arial"/>
                              </w:rPr>
                            </w:pPr>
                            <w:r>
                              <w:rPr>
                                <w:rFonts w:ascii="Arial" w:hAnsi="Arial" w:cs="Arial"/>
                                <w:vertAlign w:val="superscript"/>
                              </w:rPr>
                              <w:t>1</w:t>
                            </w:r>
                            <w:r>
                              <w:rPr>
                                <w:rFonts w:ascii="Arial" w:hAnsi="Arial" w:cs="Arial"/>
                              </w:rPr>
                              <w:t>H NMR (CDCl</w:t>
                            </w:r>
                            <w:r w:rsidRPr="003F49BC">
                              <w:rPr>
                                <w:rFonts w:ascii="Arial" w:hAnsi="Arial" w:cs="Arial"/>
                                <w:vertAlign w:val="subscript"/>
                              </w:rPr>
                              <w:t>3</w:t>
                            </w:r>
                            <w:r>
                              <w:rPr>
                                <w:rFonts w:ascii="Arial" w:hAnsi="Arial" w:cs="Arial"/>
                              </w:rPr>
                              <w:t>, 3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asella di testo 63" o:spid="_x0000_s1029" type="#_x0000_t202" style="position:absolute;margin-left:1.8pt;margin-top:134.25pt;width:150.75pt;height:24.75pt;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" stroked="f">
                <v:textbox>
                  <w:txbxContent>
                    <w:p w:rsidR="00D205C9" w:rsidRPr="003F49BC" w:rsidRDefault="00D205C9" w:rsidP="005F5DE2">
                      <w:pPr>
                        <w:rPr>
                          <w:rFonts w:ascii="Arial" w:hAnsi="Arial" w:cs="Arial"/>
                        </w:rPr>
                      </w:pPr>
                      <w:r>
                        <w:rPr>
                          <w:rFonts w:ascii="Arial" w:hAnsi="Arial" w:cs="Arial"/>
                          <w:vertAlign w:val="superscript"/>
                        </w:rPr>
                        <w:t>1</w:t>
                      </w:r>
                      <w:r>
                        <w:rPr>
                          <w:rFonts w:ascii="Arial" w:hAnsi="Arial" w:cs="Arial"/>
                        </w:rPr>
                        <w:t>H NMR (CDCl</w:t>
                      </w:r>
                      <w:r w:rsidRPr="003F49BC">
                        <w:rPr>
                          <w:rFonts w:ascii="Arial" w:hAnsi="Arial" w:cs="Arial"/>
                          <w:vertAlign w:val="subscript"/>
                        </w:rPr>
                        <w:t>3</w:t>
                      </w:r>
                      <w:r>
                        <w:rPr>
                          <w:rFonts w:ascii="Arial" w:hAnsi="Arial" w:cs="Arial"/>
                        </w:rPr>
                        <w:t>, 300 MHz)</w:t>
                      </w:r>
                    </w:p>
                  </w:txbxContent>
                </v:textbox>
              </v:shape>
            </w:pict>
          </mc:Fallback>
        </mc:AlternateContent>
      </w:r>
      <w:r w:rsidRPr="00B00563">
        <w:rPr>
          <w:noProof/>
          <w:lang w:eastAsia="it-IT"/>
        </w:rPr>
        <w:drawing>
          <wp:inline distT="0" distB="0" distL="0" distR="0" wp14:anchorId="1848F5BA" wp14:editId="4207A655">
            <wp:extent cx="6120130" cy="4269466"/>
            <wp:effectExtent l="0" t="0" r="0" b="0"/>
            <wp:docPr id="6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46588431" w14:textId="77777777" w:rsidR="000231B0" w:rsidRPr="00F07158" w:rsidRDefault="000231B0" w:rsidP="000231B0">
      <w:pPr>
        <w:rPr>
          <w:sz w:val="28"/>
          <w:szCs w:val="28"/>
          <w:lang w:val="en-US"/>
        </w:rPr>
      </w:pPr>
      <w:r>
        <w:rPr>
          <w:noProof/>
          <w:lang w:eastAsia="it-IT"/>
        </w:rPr>
        <w:lastRenderedPageBreak/>
        <mc:AlternateContent>
          <mc:Choice Requires="wps">
            <w:drawing>
              <wp:anchor distT="0" distB="0" distL="114300" distR="114300" simplePos="0" relativeHeight="251950080" behindDoc="0" locked="0" layoutInCell="1" allowOverlap="1" wp14:anchorId="3A84D97B" wp14:editId="15980BEB">
                <wp:simplePos x="0" y="0"/>
                <wp:positionH relativeFrom="column">
                  <wp:posOffset>57210</wp:posOffset>
                </wp:positionH>
                <wp:positionV relativeFrom="paragraph">
                  <wp:posOffset>1390590</wp:posOffset>
                </wp:positionV>
                <wp:extent cx="1914525" cy="604520"/>
                <wp:effectExtent l="0" t="0" r="0" b="0"/>
                <wp:wrapNone/>
                <wp:docPr id="75"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604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D8ADA2" w14:textId="77777777" w:rsidR="00D205C9" w:rsidRPr="006E5EE2" w:rsidRDefault="00D205C9" w:rsidP="00AD4CD0">
                            <w:pPr>
                              <w:spacing w:after="0"/>
                              <w:jc w:val="center"/>
                              <w:rPr>
                                <w:rFonts w:ascii="Arial" w:hAnsi="Arial" w:cs="Arial"/>
                                <w:b/>
                                <w:lang w:val="en-US"/>
                              </w:rPr>
                            </w:pPr>
                            <w:r>
                              <w:rPr>
                                <w:rFonts w:ascii="Arial" w:hAnsi="Arial" w:cs="Arial"/>
                                <w:b/>
                                <w:lang w:val="en-US"/>
                              </w:rPr>
                              <w:t>2</w:t>
                            </w:r>
                            <w:r w:rsidRPr="006E5EE2">
                              <w:rPr>
                                <w:rFonts w:ascii="Arial" w:hAnsi="Arial" w:cs="Arial"/>
                                <w:b/>
                                <w:lang w:val="en-US"/>
                              </w:rPr>
                              <w:t>a</w:t>
                            </w:r>
                          </w:p>
                          <w:p w14:paraId="1989EE4E" w14:textId="77777777" w:rsidR="00D205C9" w:rsidRPr="006E5EE2" w:rsidRDefault="00D205C9" w:rsidP="00F024C4">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105575" id="_x0000_s1030" type="#_x0000_t202" style="position:absolute;margin-left:4.5pt;margin-top:109.5pt;width:150.75pt;height:47.6pt;z-index:25195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" stroked="f">
                <v:textbox>
                  <w:txbxContent>
                    <w:p w:rsidR="00D205C9" w:rsidRPr="006E5EE2" w:rsidRDefault="00D205C9" w:rsidP="00AD4CD0">
                      <w:pPr>
                        <w:spacing w:after="0"/>
                        <w:jc w:val="center"/>
                        <w:rPr>
                          <w:rFonts w:ascii="Arial" w:hAnsi="Arial" w:cs="Arial"/>
                          <w:b/>
                          <w:lang w:val="en-US"/>
                        </w:rPr>
                      </w:pPr>
                      <w:r>
                        <w:rPr>
                          <w:rFonts w:ascii="Arial" w:hAnsi="Arial" w:cs="Arial"/>
                          <w:b/>
                          <w:lang w:val="en-US"/>
                        </w:rPr>
                        <w:t>2</w:t>
                      </w:r>
                      <w:r w:rsidRPr="006E5EE2">
                        <w:rPr>
                          <w:rFonts w:ascii="Arial" w:hAnsi="Arial" w:cs="Arial"/>
                          <w:b/>
                          <w:lang w:val="en-US"/>
                        </w:rPr>
                        <w:t>a</w:t>
                      </w:r>
                    </w:p>
                    <w:p w:rsidR="00D205C9" w:rsidRPr="006E5EE2" w:rsidRDefault="00D205C9" w:rsidP="00F024C4">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500 MHz)</w:t>
                      </w:r>
                    </w:p>
                  </w:txbxContent>
                </v:textbox>
              </v:shape>
            </w:pict>
          </mc:Fallback>
        </mc:AlternateContent>
      </w:r>
      <w:r w:rsidR="00BF5AE1">
        <w:rPr>
          <w:noProof/>
          <w:szCs w:val="28"/>
          <w:lang w:eastAsia="it-IT"/>
        </w:rPr>
        <w:object w:dxaOrig="1440" w:dyaOrig="1440" w14:anchorId="050DEDBF">
          <v:shape id="_x0000_s1247" type="#_x0000_t75" style="position:absolute;margin-left:21.3pt;margin-top:42.55pt;width:69.95pt;height:61.95pt;z-index:251948032;mso-position-horizontal-relative:text;mso-position-vertical-relative:text">
            <v:imagedata r:id="rId15" o:title=""/>
          </v:shape>
          <o:OLEObject Type="Embed" ProgID="ChemDraw.Document.6.0" ShapeID="_x0000_s1247" DrawAspect="Content" ObjectID="_1629536508" r:id="rId16"/>
        </w:object>
      </w:r>
      <w:r w:rsidRPr="007A2BAC">
        <w:rPr>
          <w:noProof/>
          <w:szCs w:val="28"/>
          <w:lang w:eastAsia="it-IT"/>
        </w:rPr>
        <w:drawing>
          <wp:inline distT="0" distB="0" distL="0" distR="0" wp14:anchorId="026674C8" wp14:editId="2F9ADF92">
            <wp:extent cx="6120130" cy="4269466"/>
            <wp:effectExtent l="0" t="0" r="0" b="0"/>
            <wp:docPr id="73"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4CD42138" w14:textId="77777777" w:rsidR="005F5DE2" w:rsidRDefault="005F5DE2" w:rsidP="005F5DE2">
      <w:pPr>
        <w:spacing w:after="160" w:line="259" w:lineRule="auto"/>
        <w:ind w:left="1134" w:hanging="1134"/>
        <w:rPr>
          <w:rFonts w:ascii="Arial" w:hAnsi="Arial" w:cs="Arial"/>
          <w:lang w:val="en-US"/>
        </w:rPr>
      </w:pPr>
    </w:p>
    <w:p w14:paraId="010B3DE2" w14:textId="77777777" w:rsidR="005F5DE2" w:rsidRDefault="005F5DE2" w:rsidP="005F5DE2">
      <w:pPr>
        <w:spacing w:after="160" w:line="259" w:lineRule="auto"/>
        <w:ind w:left="1134" w:hanging="1134"/>
        <w:rPr>
          <w:rFonts w:ascii="Arial" w:hAnsi="Arial" w:cs="Arial"/>
          <w:lang w:val="en-US"/>
        </w:rPr>
      </w:pPr>
    </w:p>
    <w:p w14:paraId="2751C718" w14:textId="77777777" w:rsidR="005F5DE2" w:rsidRDefault="005F5DE2" w:rsidP="005F5DE2">
      <w:pPr>
        <w:spacing w:after="160" w:line="259" w:lineRule="auto"/>
        <w:ind w:left="1134" w:hanging="1134"/>
        <w:rPr>
          <w:rFonts w:ascii="Arial" w:hAnsi="Arial" w:cs="Arial"/>
          <w:lang w:val="en-US"/>
        </w:rPr>
      </w:pPr>
    </w:p>
    <w:p w14:paraId="074F9BD8" w14:textId="77777777" w:rsidR="005F5DE2" w:rsidRDefault="005F5DE2" w:rsidP="005F5DE2">
      <w:pPr>
        <w:spacing w:after="160" w:line="259" w:lineRule="auto"/>
        <w:ind w:left="1134" w:hanging="1134"/>
        <w:rPr>
          <w:rFonts w:ascii="Arial" w:hAnsi="Arial" w:cs="Arial"/>
          <w:lang w:val="en-US"/>
        </w:rPr>
      </w:pPr>
    </w:p>
    <w:p w14:paraId="141A6E52" w14:textId="77777777" w:rsidR="005F5DE2" w:rsidRDefault="005F5DE2" w:rsidP="005F5DE2">
      <w:pPr>
        <w:spacing w:after="160" w:line="259" w:lineRule="auto"/>
        <w:ind w:left="1134" w:hanging="1134"/>
        <w:rPr>
          <w:rFonts w:ascii="Arial" w:hAnsi="Arial" w:cs="Arial"/>
          <w:lang w:val="en-US"/>
        </w:rPr>
      </w:pPr>
    </w:p>
    <w:p w14:paraId="55070E80" w14:textId="77777777" w:rsidR="005F5DE2" w:rsidRDefault="005F5DE2" w:rsidP="000231B0">
      <w:pPr>
        <w:spacing w:after="160" w:line="259" w:lineRule="auto"/>
        <w:rPr>
          <w:rFonts w:ascii="Arial" w:hAnsi="Arial" w:cs="Arial"/>
          <w:lang w:val="en-US"/>
        </w:rPr>
      </w:pPr>
    </w:p>
    <w:p w14:paraId="0AC42A5E" w14:textId="77777777" w:rsidR="005F5DE2" w:rsidRPr="005F5DE2" w:rsidRDefault="005F5DE2" w:rsidP="005F5DE2">
      <w:pPr>
        <w:spacing w:after="160" w:line="259" w:lineRule="auto"/>
        <w:ind w:left="1134" w:hanging="1134"/>
        <w:rPr>
          <w:rFonts w:ascii="Arial" w:hAnsi="Arial" w:cs="Arial"/>
          <w:lang w:val="en-US"/>
        </w:rPr>
      </w:pPr>
    </w:p>
    <w:p w14:paraId="229A1C7C" w14:textId="77777777" w:rsidR="00E30E35" w:rsidRPr="005F5DE2" w:rsidRDefault="00E30E35">
      <w:pPr>
        <w:rPr>
          <w:lang w:val="en-US"/>
        </w:rPr>
      </w:pPr>
    </w:p>
    <w:p w14:paraId="0D438DB4" w14:textId="77777777" w:rsidR="00E30E35" w:rsidRPr="005F5DE2" w:rsidRDefault="005F5DE2">
      <w:pPr>
        <w:rPr>
          <w:lang w:val="en-US"/>
        </w:rPr>
      </w:pPr>
      <w:r>
        <w:rPr>
          <w:noProof/>
          <w:lang w:eastAsia="it-IT"/>
        </w:rPr>
        <w:lastRenderedPageBreak/>
        <mc:AlternateContent>
          <mc:Choice Requires="wps">
            <w:drawing>
              <wp:anchor distT="0" distB="0" distL="114300" distR="114300" simplePos="0" relativeHeight="251750400" behindDoc="0" locked="0" layoutInCell="1" allowOverlap="1" wp14:anchorId="637F9F62" wp14:editId="32125E0D">
                <wp:simplePos x="0" y="0"/>
                <wp:positionH relativeFrom="column">
                  <wp:posOffset>74427</wp:posOffset>
                </wp:positionH>
                <wp:positionV relativeFrom="paragraph">
                  <wp:posOffset>1269222</wp:posOffset>
                </wp:positionV>
                <wp:extent cx="1914525" cy="604520"/>
                <wp:effectExtent l="0" t="0" r="0" b="0"/>
                <wp:wrapNone/>
                <wp:docPr id="57"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604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8F7F1E" w14:textId="77777777" w:rsidR="00D205C9" w:rsidRPr="006E5EE2" w:rsidRDefault="00D205C9" w:rsidP="00AD4CD0">
                            <w:pPr>
                              <w:spacing w:after="0"/>
                              <w:jc w:val="center"/>
                              <w:rPr>
                                <w:rFonts w:ascii="Arial" w:hAnsi="Arial" w:cs="Arial"/>
                                <w:b/>
                                <w:lang w:val="en-US"/>
                              </w:rPr>
                            </w:pPr>
                            <w:r w:rsidRPr="006E5EE2">
                              <w:rPr>
                                <w:rFonts w:ascii="Arial" w:hAnsi="Arial" w:cs="Arial"/>
                                <w:b/>
                                <w:lang w:val="en-US"/>
                              </w:rPr>
                              <w:t>3a</w:t>
                            </w:r>
                          </w:p>
                          <w:p w14:paraId="000C6018" w14:textId="77777777" w:rsidR="00D205C9" w:rsidRPr="006E5EE2" w:rsidRDefault="00D205C9" w:rsidP="00F024C4">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1" type="#_x0000_t202" style="position:absolute;margin-left:5.85pt;margin-top:99.95pt;width:150.75pt;height:47.6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" stroked="f">
                <v:textbox>
                  <w:txbxContent>
                    <w:p w:rsidR="00D205C9" w:rsidRPr="006E5EE2" w:rsidRDefault="00D205C9" w:rsidP="00AD4CD0">
                      <w:pPr>
                        <w:spacing w:after="0"/>
                        <w:jc w:val="center"/>
                        <w:rPr>
                          <w:rFonts w:ascii="Arial" w:hAnsi="Arial" w:cs="Arial"/>
                          <w:b/>
                          <w:lang w:val="en-US"/>
                        </w:rPr>
                      </w:pPr>
                      <w:r w:rsidRPr="006E5EE2">
                        <w:rPr>
                          <w:rFonts w:ascii="Arial" w:hAnsi="Arial" w:cs="Arial"/>
                          <w:b/>
                          <w:lang w:val="en-US"/>
                        </w:rPr>
                        <w:t>3a</w:t>
                      </w:r>
                    </w:p>
                    <w:p w:rsidR="00D205C9" w:rsidRPr="006E5EE2" w:rsidRDefault="00D205C9" w:rsidP="00F024C4">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500 MHz)</w:t>
                      </w:r>
                    </w:p>
                  </w:txbxContent>
                </v:textbox>
              </v:shape>
            </w:pict>
          </mc:Fallback>
        </mc:AlternateContent>
      </w:r>
      <w:r w:rsidR="00BF5AE1">
        <w:rPr>
          <w:noProof/>
        </w:rPr>
        <w:object w:dxaOrig="1440" w:dyaOrig="1440" w14:anchorId="05AEDE56">
          <v:shape id="_x0000_s1226" type="#_x0000_t75" style="position:absolute;margin-left:8.1pt;margin-top:27.55pt;width:81.65pt;height:65.95pt;z-index:251911168;mso-position-horizontal-relative:text;mso-position-vertical-relative:text">
            <v:imagedata r:id="rId18" o:title=""/>
          </v:shape>
          <o:OLEObject Type="Embed" ProgID="ChemDraw.Document.6.0" ShapeID="_x0000_s1226" DrawAspect="Content" ObjectID="_1629536509" r:id="rId19"/>
        </w:object>
      </w:r>
      <w:r w:rsidRPr="00BF72F7">
        <w:rPr>
          <w:noProof/>
          <w:lang w:eastAsia="it-IT"/>
        </w:rPr>
        <w:drawing>
          <wp:inline distT="0" distB="0" distL="0" distR="0" wp14:anchorId="209432E8" wp14:editId="7071A174">
            <wp:extent cx="6120130" cy="4269105"/>
            <wp:effectExtent l="0" t="0" r="0" b="0"/>
            <wp:docPr id="5"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6120130" cy="4269105"/>
                    </a:xfrm>
                    <a:prstGeom prst="rect">
                      <a:avLst/>
                    </a:prstGeom>
                    <a:noFill/>
                    <a:ln w="9525">
                      <a:noFill/>
                      <a:miter lim="800000"/>
                      <a:headEnd/>
                      <a:tailEnd/>
                    </a:ln>
                  </pic:spPr>
                </pic:pic>
              </a:graphicData>
            </a:graphic>
          </wp:inline>
        </w:drawing>
      </w:r>
    </w:p>
    <w:p w14:paraId="739FDEE5" w14:textId="77777777" w:rsidR="00E30E35" w:rsidRDefault="00BF5AE1">
      <w:r>
        <w:rPr>
          <w:noProof/>
          <w:lang w:eastAsia="it-IT"/>
        </w:rPr>
        <w:object w:dxaOrig="1440" w:dyaOrig="1440" w14:anchorId="524BE1AA">
          <v:shape id="_x0000_s1227" type="#_x0000_t75" style="position:absolute;margin-left:36.3pt;margin-top:73.85pt;width:81.65pt;height:65.95pt;z-index:251912192;mso-position-horizontal-relative:text;mso-position-vertical-relative:text">
            <v:imagedata r:id="rId18" o:title=""/>
          </v:shape>
          <o:OLEObject Type="Embed" ProgID="ChemDraw.Document.6.0" ShapeID="_x0000_s1227" DrawAspect="Content" ObjectID="_1629536510" r:id="rId21"/>
        </w:object>
      </w:r>
      <w:r w:rsidR="00D042EF">
        <w:rPr>
          <w:noProof/>
          <w:lang w:eastAsia="it-IT"/>
        </w:rPr>
        <mc:AlternateContent>
          <mc:Choice Requires="wps">
            <w:drawing>
              <wp:anchor distT="0" distB="0" distL="114300" distR="114300" simplePos="0" relativeHeight="251749376" behindDoc="0" locked="0" layoutInCell="1" allowOverlap="1" wp14:anchorId="441D20C8" wp14:editId="2C7F7352">
                <wp:simplePos x="0" y="0"/>
                <wp:positionH relativeFrom="column">
                  <wp:posOffset>32385</wp:posOffset>
                </wp:positionH>
                <wp:positionV relativeFrom="paragraph">
                  <wp:posOffset>1851025</wp:posOffset>
                </wp:positionV>
                <wp:extent cx="1914525" cy="609600"/>
                <wp:effectExtent l="0" t="0" r="0" b="635"/>
                <wp:wrapNone/>
                <wp:docPr id="56"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609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B65A05" w14:textId="77777777" w:rsidR="00D205C9" w:rsidRPr="00AD4CD0" w:rsidRDefault="00D205C9" w:rsidP="00AD4CD0">
                            <w:pPr>
                              <w:spacing w:after="0"/>
                              <w:jc w:val="center"/>
                              <w:rPr>
                                <w:rFonts w:ascii="Arial" w:hAnsi="Arial" w:cs="Arial"/>
                                <w:b/>
                              </w:rPr>
                            </w:pPr>
                            <w:r w:rsidRPr="00AD4CD0">
                              <w:rPr>
                                <w:rFonts w:ascii="Arial" w:hAnsi="Arial" w:cs="Arial"/>
                                <w:b/>
                              </w:rPr>
                              <w:t>3a</w:t>
                            </w:r>
                          </w:p>
                          <w:p w14:paraId="6AA8322D" w14:textId="77777777" w:rsidR="00D205C9" w:rsidRPr="003F49BC" w:rsidRDefault="00D205C9" w:rsidP="00DC3D7B">
                            <w:pPr>
                              <w:rPr>
                                <w:rFonts w:ascii="Arial" w:hAnsi="Arial" w:cs="Arial"/>
                              </w:rPr>
                            </w:pPr>
                            <w:r>
                              <w:rPr>
                                <w:rFonts w:ascii="Arial" w:hAnsi="Arial" w:cs="Arial"/>
                                <w:vertAlign w:val="superscript"/>
                              </w:rPr>
                              <w:t>13</w:t>
                            </w:r>
                            <w:r>
                              <w:rPr>
                                <w:rFonts w:ascii="Arial" w:hAnsi="Arial" w:cs="Arial"/>
                              </w:rPr>
                              <w:t>C NMR (CDCl</w:t>
                            </w:r>
                            <w:r w:rsidRPr="003F49BC">
                              <w:rPr>
                                <w:rFonts w:ascii="Arial" w:hAnsi="Arial" w:cs="Arial"/>
                                <w:vertAlign w:val="subscript"/>
                              </w:rPr>
                              <w:t>3</w:t>
                            </w:r>
                            <w:r>
                              <w:rPr>
                                <w:rFonts w:ascii="Arial" w:hAnsi="Arial" w:cs="Arial"/>
                              </w:rPr>
                              <w:t>, 12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 o:spid="_x0000_s1032" type="#_x0000_t202" style="position:absolute;margin-left:2.55pt;margin-top:145.75pt;width:150.75pt;height:48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" stroked="f">
                <v:textbox>
                  <w:txbxContent>
                    <w:p w:rsidR="00D205C9" w:rsidRPr="00AD4CD0" w:rsidRDefault="00D205C9" w:rsidP="00AD4CD0">
                      <w:pPr>
                        <w:spacing w:after="0"/>
                        <w:jc w:val="center"/>
                        <w:rPr>
                          <w:rFonts w:ascii="Arial" w:hAnsi="Arial" w:cs="Arial"/>
                          <w:b/>
                        </w:rPr>
                      </w:pPr>
                      <w:r w:rsidRPr="00AD4CD0">
                        <w:rPr>
                          <w:rFonts w:ascii="Arial" w:hAnsi="Arial" w:cs="Arial"/>
                          <w:b/>
                        </w:rPr>
                        <w:t>3a</w:t>
                      </w:r>
                    </w:p>
                    <w:p w:rsidR="00D205C9" w:rsidRPr="003F49BC" w:rsidRDefault="00D205C9" w:rsidP="00DC3D7B">
                      <w:pPr>
                        <w:rPr>
                          <w:rFonts w:ascii="Arial" w:hAnsi="Arial" w:cs="Arial"/>
                        </w:rPr>
                      </w:pPr>
                      <w:r>
                        <w:rPr>
                          <w:rFonts w:ascii="Arial" w:hAnsi="Arial" w:cs="Arial"/>
                          <w:vertAlign w:val="superscript"/>
                        </w:rPr>
                        <w:t>13</w:t>
                      </w:r>
                      <w:r>
                        <w:rPr>
                          <w:rFonts w:ascii="Arial" w:hAnsi="Arial" w:cs="Arial"/>
                        </w:rPr>
                        <w:t>C NMR (CDCl</w:t>
                      </w:r>
                      <w:r w:rsidRPr="003F49BC">
                        <w:rPr>
                          <w:rFonts w:ascii="Arial" w:hAnsi="Arial" w:cs="Arial"/>
                          <w:vertAlign w:val="subscript"/>
                        </w:rPr>
                        <w:t>3</w:t>
                      </w:r>
                      <w:r>
                        <w:rPr>
                          <w:rFonts w:ascii="Arial" w:hAnsi="Arial" w:cs="Arial"/>
                        </w:rPr>
                        <w:t>, 126 MHz)</w:t>
                      </w:r>
                    </w:p>
                  </w:txbxContent>
                </v:textbox>
              </v:shape>
            </w:pict>
          </mc:Fallback>
        </mc:AlternateContent>
      </w:r>
      <w:r w:rsidR="00BF72F7" w:rsidRPr="00BF72F7">
        <w:rPr>
          <w:noProof/>
          <w:lang w:eastAsia="it-IT"/>
        </w:rPr>
        <w:drawing>
          <wp:inline distT="0" distB="0" distL="0" distR="0" wp14:anchorId="3077E263" wp14:editId="0234C264">
            <wp:extent cx="6120130" cy="4269466"/>
            <wp:effectExtent l="0" t="0" r="0" b="0"/>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5736F359" w14:textId="77777777" w:rsidR="007961B2" w:rsidRDefault="00BF5AE1">
      <w:r>
        <w:rPr>
          <w:noProof/>
        </w:rPr>
        <w:lastRenderedPageBreak/>
        <w:object w:dxaOrig="1440" w:dyaOrig="1440" w14:anchorId="3D122250">
          <v:shape id="_x0000_s1228" type="#_x0000_t75" style="position:absolute;margin-left:49.8pt;margin-top:67.2pt;width:79.15pt;height:56.45pt;z-index:251914240;mso-position-horizontal-relative:text;mso-position-vertical-relative:text">
            <v:imagedata r:id="rId23" o:title=""/>
          </v:shape>
          <o:OLEObject Type="Embed" ProgID="ChemDraw.Document.6.0" ShapeID="_x0000_s1228" DrawAspect="Content" ObjectID="_1629536511" r:id="rId24"/>
        </w:object>
      </w:r>
      <w:r w:rsidR="00D042EF">
        <w:rPr>
          <w:noProof/>
          <w:lang w:eastAsia="it-IT"/>
        </w:rPr>
        <mc:AlternateContent>
          <mc:Choice Requires="wps">
            <w:drawing>
              <wp:anchor distT="0" distB="0" distL="114300" distR="114300" simplePos="0" relativeHeight="251751424" behindDoc="0" locked="0" layoutInCell="1" allowOverlap="1" wp14:anchorId="7BBB2270" wp14:editId="55252F8D">
                <wp:simplePos x="0" y="0"/>
                <wp:positionH relativeFrom="column">
                  <wp:posOffset>175260</wp:posOffset>
                </wp:positionH>
                <wp:positionV relativeFrom="paragraph">
                  <wp:posOffset>1671955</wp:posOffset>
                </wp:positionV>
                <wp:extent cx="1914525" cy="476250"/>
                <wp:effectExtent l="0" t="0" r="0" b="0"/>
                <wp:wrapNone/>
                <wp:docPr id="55"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76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8CA166" w14:textId="77777777" w:rsidR="00D205C9" w:rsidRPr="006E5EE2" w:rsidRDefault="00D205C9" w:rsidP="00AD4CD0">
                            <w:pPr>
                              <w:spacing w:after="0"/>
                              <w:jc w:val="center"/>
                              <w:rPr>
                                <w:rFonts w:ascii="Arial" w:hAnsi="Arial" w:cs="Arial"/>
                                <w:b/>
                                <w:lang w:val="en-US"/>
                              </w:rPr>
                            </w:pPr>
                            <w:r w:rsidRPr="006E5EE2">
                              <w:rPr>
                                <w:rFonts w:ascii="Arial" w:hAnsi="Arial" w:cs="Arial"/>
                                <w:b/>
                                <w:lang w:val="en-US"/>
                              </w:rPr>
                              <w:t>4a</w:t>
                            </w:r>
                          </w:p>
                          <w:p w14:paraId="1F188359" w14:textId="77777777" w:rsidR="00D205C9" w:rsidRPr="006E5EE2" w:rsidRDefault="00D205C9" w:rsidP="00F024C4">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7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33" type="#_x0000_t202" style="position:absolute;margin-left:13.8pt;margin-top:131.65pt;width:150.75pt;height:37.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" stroked="f">
                <v:textbox>
                  <w:txbxContent>
                    <w:p w:rsidR="00D205C9" w:rsidRPr="006E5EE2" w:rsidRDefault="00D205C9" w:rsidP="00AD4CD0">
                      <w:pPr>
                        <w:spacing w:after="0"/>
                        <w:jc w:val="center"/>
                        <w:rPr>
                          <w:rFonts w:ascii="Arial" w:hAnsi="Arial" w:cs="Arial"/>
                          <w:b/>
                          <w:lang w:val="en-US"/>
                        </w:rPr>
                      </w:pPr>
                      <w:r w:rsidRPr="006E5EE2">
                        <w:rPr>
                          <w:rFonts w:ascii="Arial" w:hAnsi="Arial" w:cs="Arial"/>
                          <w:b/>
                          <w:lang w:val="en-US"/>
                        </w:rPr>
                        <w:t>4a</w:t>
                      </w:r>
                    </w:p>
                    <w:p w:rsidR="00D205C9" w:rsidRPr="006E5EE2" w:rsidRDefault="00D205C9" w:rsidP="00F024C4">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700 MHz)</w:t>
                      </w:r>
                    </w:p>
                  </w:txbxContent>
                </v:textbox>
              </v:shape>
            </w:pict>
          </mc:Fallback>
        </mc:AlternateContent>
      </w:r>
      <w:r w:rsidR="00E30E35" w:rsidRPr="00E30E35">
        <w:rPr>
          <w:noProof/>
          <w:lang w:eastAsia="it-IT"/>
        </w:rPr>
        <w:drawing>
          <wp:inline distT="0" distB="0" distL="0" distR="0" wp14:anchorId="0E9E20A6" wp14:editId="63572D69">
            <wp:extent cx="6120130" cy="4269466"/>
            <wp:effectExtent l="19050" t="0" r="0" b="0"/>
            <wp:docPr id="250" name="Immagin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5"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7222766B" w14:textId="77777777" w:rsidR="00AA2048" w:rsidRDefault="00BF5AE1">
      <w:r>
        <w:rPr>
          <w:noProof/>
          <w:lang w:eastAsia="it-IT"/>
        </w:rPr>
        <w:object w:dxaOrig="1440" w:dyaOrig="1440" w14:anchorId="2275FC53">
          <v:shape id="_x0000_s1229" type="#_x0000_t75" style="position:absolute;margin-left:38.55pt;margin-top:73.8pt;width:79.15pt;height:56.45pt;z-index:251915264;mso-position-horizontal-relative:text;mso-position-vertical-relative:text">
            <v:imagedata r:id="rId26" o:title=""/>
          </v:shape>
          <o:OLEObject Type="Embed" ProgID="ChemDraw.Document.6.0" ShapeID="_x0000_s1229" DrawAspect="Content" ObjectID="_1629536512" r:id="rId27"/>
        </w:object>
      </w:r>
      <w:r w:rsidR="00D042EF">
        <w:rPr>
          <w:noProof/>
          <w:lang w:eastAsia="it-IT"/>
        </w:rPr>
        <mc:AlternateContent>
          <mc:Choice Requires="wps">
            <w:drawing>
              <wp:anchor distT="0" distB="0" distL="114300" distR="114300" simplePos="0" relativeHeight="251748352" behindDoc="0" locked="0" layoutInCell="1" allowOverlap="1" wp14:anchorId="235DB433" wp14:editId="5CD6DD45">
                <wp:simplePos x="0" y="0"/>
                <wp:positionH relativeFrom="column">
                  <wp:posOffset>32385</wp:posOffset>
                </wp:positionH>
                <wp:positionV relativeFrom="paragraph">
                  <wp:posOffset>1726565</wp:posOffset>
                </wp:positionV>
                <wp:extent cx="1914525" cy="514350"/>
                <wp:effectExtent l="0" t="0" r="0" b="635"/>
                <wp:wrapNone/>
                <wp:docPr id="5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1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837411" w14:textId="77777777" w:rsidR="00D205C9" w:rsidRPr="00AD4CD0" w:rsidRDefault="00D205C9" w:rsidP="00AD4CD0">
                            <w:pPr>
                              <w:spacing w:after="0"/>
                              <w:jc w:val="center"/>
                              <w:rPr>
                                <w:rFonts w:ascii="Arial" w:hAnsi="Arial" w:cs="Arial"/>
                                <w:b/>
                              </w:rPr>
                            </w:pPr>
                            <w:r>
                              <w:rPr>
                                <w:rFonts w:ascii="Arial" w:hAnsi="Arial" w:cs="Arial"/>
                                <w:b/>
                              </w:rPr>
                              <w:t>4</w:t>
                            </w:r>
                            <w:r w:rsidRPr="00AD4CD0">
                              <w:rPr>
                                <w:rFonts w:ascii="Arial" w:hAnsi="Arial" w:cs="Arial"/>
                                <w:b/>
                              </w:rPr>
                              <w:t>a</w:t>
                            </w:r>
                          </w:p>
                          <w:p w14:paraId="4F0894A7" w14:textId="77777777" w:rsidR="00D205C9" w:rsidRPr="003F49BC" w:rsidRDefault="00D205C9" w:rsidP="00DC3D7B">
                            <w:pPr>
                              <w:rPr>
                                <w:rFonts w:ascii="Arial" w:hAnsi="Arial" w:cs="Arial"/>
                              </w:rPr>
                            </w:pPr>
                            <w:r>
                              <w:rPr>
                                <w:rFonts w:ascii="Arial" w:hAnsi="Arial" w:cs="Arial"/>
                                <w:vertAlign w:val="superscript"/>
                              </w:rPr>
                              <w:t>13</w:t>
                            </w:r>
                            <w:r>
                              <w:rPr>
                                <w:rFonts w:ascii="Arial" w:hAnsi="Arial" w:cs="Arial"/>
                              </w:rPr>
                              <w:t>C NMR (CDCl</w:t>
                            </w:r>
                            <w:r w:rsidRPr="003F49BC">
                              <w:rPr>
                                <w:rFonts w:ascii="Arial" w:hAnsi="Arial" w:cs="Arial"/>
                                <w:vertAlign w:val="subscript"/>
                              </w:rPr>
                              <w:t>3</w:t>
                            </w:r>
                            <w:r>
                              <w:rPr>
                                <w:rFonts w:ascii="Arial" w:hAnsi="Arial" w:cs="Arial"/>
                              </w:rPr>
                              <w:t>, 12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34" type="#_x0000_t202" style="position:absolute;margin-left:2.55pt;margin-top:135.95pt;width:150.75pt;height:40.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" stroked="f">
                <v:textbox>
                  <w:txbxContent>
                    <w:p w:rsidR="00D205C9" w:rsidRPr="00AD4CD0" w:rsidRDefault="00D205C9" w:rsidP="00AD4CD0">
                      <w:pPr>
                        <w:spacing w:after="0"/>
                        <w:jc w:val="center"/>
                        <w:rPr>
                          <w:rFonts w:ascii="Arial" w:hAnsi="Arial" w:cs="Arial"/>
                          <w:b/>
                        </w:rPr>
                      </w:pPr>
                      <w:r>
                        <w:rPr>
                          <w:rFonts w:ascii="Arial" w:hAnsi="Arial" w:cs="Arial"/>
                          <w:b/>
                        </w:rPr>
                        <w:t>4</w:t>
                      </w:r>
                      <w:r w:rsidRPr="00AD4CD0">
                        <w:rPr>
                          <w:rFonts w:ascii="Arial" w:hAnsi="Arial" w:cs="Arial"/>
                          <w:b/>
                        </w:rPr>
                        <w:t>a</w:t>
                      </w:r>
                    </w:p>
                    <w:p w:rsidR="00D205C9" w:rsidRPr="003F49BC" w:rsidRDefault="00D205C9" w:rsidP="00DC3D7B">
                      <w:pPr>
                        <w:rPr>
                          <w:rFonts w:ascii="Arial" w:hAnsi="Arial" w:cs="Arial"/>
                        </w:rPr>
                      </w:pPr>
                      <w:r>
                        <w:rPr>
                          <w:rFonts w:ascii="Arial" w:hAnsi="Arial" w:cs="Arial"/>
                          <w:vertAlign w:val="superscript"/>
                        </w:rPr>
                        <w:t>13</w:t>
                      </w:r>
                      <w:r>
                        <w:rPr>
                          <w:rFonts w:ascii="Arial" w:hAnsi="Arial" w:cs="Arial"/>
                        </w:rPr>
                        <w:t>C NMR (CDCl</w:t>
                      </w:r>
                      <w:r w:rsidRPr="003F49BC">
                        <w:rPr>
                          <w:rFonts w:ascii="Arial" w:hAnsi="Arial" w:cs="Arial"/>
                          <w:vertAlign w:val="subscript"/>
                        </w:rPr>
                        <w:t>3</w:t>
                      </w:r>
                      <w:r>
                        <w:rPr>
                          <w:rFonts w:ascii="Arial" w:hAnsi="Arial" w:cs="Arial"/>
                        </w:rPr>
                        <w:t>, 126 MHz)</w:t>
                      </w:r>
                    </w:p>
                  </w:txbxContent>
                </v:textbox>
              </v:shape>
            </w:pict>
          </mc:Fallback>
        </mc:AlternateContent>
      </w:r>
      <w:r w:rsidR="00E30E35" w:rsidRPr="00E30E35">
        <w:rPr>
          <w:noProof/>
          <w:lang w:eastAsia="it-IT"/>
        </w:rPr>
        <w:drawing>
          <wp:inline distT="0" distB="0" distL="0" distR="0" wp14:anchorId="39F38A9D" wp14:editId="4F198E1D">
            <wp:extent cx="6120130" cy="4269466"/>
            <wp:effectExtent l="0" t="0" r="0" b="0"/>
            <wp:docPr id="251" name="Immagin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8"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2F25E5F3" w14:textId="77777777" w:rsidR="00E30E35" w:rsidRDefault="00BF5AE1">
      <w:r>
        <w:rPr>
          <w:noProof/>
        </w:rPr>
        <w:lastRenderedPageBreak/>
        <w:object w:dxaOrig="1440" w:dyaOrig="1440" w14:anchorId="226DC9A6">
          <v:shape id="_x0000_s1176" type="#_x0000_t75" style="position:absolute;margin-left:40.05pt;margin-top:40.2pt;width:84.2pt;height:66.05pt;z-index:251812864;mso-position-horizontal-relative:text;mso-position-vertical-relative:text">
            <v:imagedata r:id="rId29" o:title=""/>
          </v:shape>
          <o:OLEObject Type="Embed" ProgID="ChemDraw.Document.6.0" ShapeID="_x0000_s1176" DrawAspect="Content" ObjectID="_1629536513" r:id="rId30"/>
        </w:object>
      </w:r>
      <w:r w:rsidR="00D042EF">
        <w:rPr>
          <w:noProof/>
          <w:lang w:eastAsia="it-IT"/>
        </w:rPr>
        <mc:AlternateContent>
          <mc:Choice Requires="wps">
            <w:drawing>
              <wp:anchor distT="0" distB="0" distL="114300" distR="114300" simplePos="0" relativeHeight="251772928" behindDoc="0" locked="0" layoutInCell="1" allowOverlap="1" wp14:anchorId="68DDBA59" wp14:editId="1D42C864">
                <wp:simplePos x="0" y="0"/>
                <wp:positionH relativeFrom="column">
                  <wp:posOffset>-15240</wp:posOffset>
                </wp:positionH>
                <wp:positionV relativeFrom="paragraph">
                  <wp:posOffset>1490980</wp:posOffset>
                </wp:positionV>
                <wp:extent cx="1914525" cy="504825"/>
                <wp:effectExtent l="0" t="0" r="0" b="0"/>
                <wp:wrapNone/>
                <wp:docPr id="53"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04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D85E90" w14:textId="77777777" w:rsidR="00D205C9" w:rsidRPr="00AD4CD0" w:rsidRDefault="00D205C9" w:rsidP="0049209D">
                            <w:pPr>
                              <w:spacing w:after="0"/>
                              <w:jc w:val="center"/>
                              <w:rPr>
                                <w:rFonts w:ascii="Arial" w:hAnsi="Arial" w:cs="Arial"/>
                                <w:b/>
                              </w:rPr>
                            </w:pPr>
                            <w:r w:rsidRPr="00B031D2">
                              <w:rPr>
                                <w:rFonts w:ascii="Arial" w:hAnsi="Arial" w:cs="Arial"/>
                              </w:rPr>
                              <w:t>(</w:t>
                            </w:r>
                            <w:r w:rsidRPr="00B031D2">
                              <w:rPr>
                                <w:rFonts w:ascii="Arial" w:hAnsi="Arial" w:cs="Arial"/>
                                <w:i/>
                              </w:rPr>
                              <w:t>R</w:t>
                            </w:r>
                            <w:r w:rsidRPr="00B031D2">
                              <w:rPr>
                                <w:rFonts w:ascii="Arial" w:hAnsi="Arial" w:cs="Arial"/>
                              </w:rPr>
                              <w:t>,</w:t>
                            </w:r>
                            <w:r>
                              <w:rPr>
                                <w:rFonts w:ascii="Arial" w:hAnsi="Arial" w:cs="Arial"/>
                                <w:i/>
                              </w:rPr>
                              <w:t>R</w:t>
                            </w:r>
                            <w:r w:rsidRPr="00B031D2">
                              <w:rPr>
                                <w:rFonts w:ascii="Arial" w:hAnsi="Arial" w:cs="Arial"/>
                              </w:rPr>
                              <w:t>)-</w:t>
                            </w:r>
                            <w:r w:rsidRPr="00AD4CD0">
                              <w:rPr>
                                <w:rFonts w:ascii="Arial" w:hAnsi="Arial" w:cs="Arial"/>
                                <w:b/>
                              </w:rPr>
                              <w:t>3</w:t>
                            </w:r>
                            <w:r>
                              <w:rPr>
                                <w:rFonts w:ascii="Arial" w:hAnsi="Arial" w:cs="Arial"/>
                                <w:b/>
                              </w:rPr>
                              <w:t>b</w:t>
                            </w:r>
                          </w:p>
                          <w:p w14:paraId="4FB09ECA" w14:textId="77777777" w:rsidR="00D205C9" w:rsidRPr="003F49BC" w:rsidRDefault="00D205C9" w:rsidP="00405741">
                            <w:pPr>
                              <w:rPr>
                                <w:rFonts w:ascii="Arial" w:hAnsi="Arial" w:cs="Arial"/>
                              </w:rPr>
                            </w:pPr>
                            <w:r>
                              <w:rPr>
                                <w:rFonts w:ascii="Arial" w:hAnsi="Arial" w:cs="Arial"/>
                                <w:vertAlign w:val="superscript"/>
                              </w:rPr>
                              <w:t>1</w:t>
                            </w:r>
                            <w:r>
                              <w:rPr>
                                <w:rFonts w:ascii="Arial" w:hAnsi="Arial" w:cs="Arial"/>
                              </w:rPr>
                              <w:t>H NMR (CDCl</w:t>
                            </w:r>
                            <w:r w:rsidRPr="003F49BC">
                              <w:rPr>
                                <w:rFonts w:ascii="Arial" w:hAnsi="Arial" w:cs="Arial"/>
                                <w:vertAlign w:val="subscript"/>
                              </w:rPr>
                              <w:t>3</w:t>
                            </w:r>
                            <w:r>
                              <w:rPr>
                                <w:rFonts w:ascii="Arial" w:hAnsi="Arial" w:cs="Arial"/>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035" type="#_x0000_t202" style="position:absolute;margin-left:-1.2pt;margin-top:117.4pt;width:150.75pt;height:39.7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" stroked="f">
                <v:textbox>
                  <w:txbxContent>
                    <w:p w:rsidR="00D205C9" w:rsidRPr="00AD4CD0" w:rsidRDefault="00D205C9" w:rsidP="0049209D">
                      <w:pPr>
                        <w:spacing w:after="0"/>
                        <w:jc w:val="center"/>
                        <w:rPr>
                          <w:rFonts w:ascii="Arial" w:hAnsi="Arial" w:cs="Arial"/>
                          <w:b/>
                        </w:rPr>
                      </w:pPr>
                      <w:r w:rsidRPr="00B031D2">
                        <w:rPr>
                          <w:rFonts w:ascii="Arial" w:hAnsi="Arial" w:cs="Arial"/>
                        </w:rPr>
                        <w:t>(</w:t>
                      </w:r>
                      <w:proofErr w:type="gramStart"/>
                      <w:r w:rsidRPr="00B031D2">
                        <w:rPr>
                          <w:rFonts w:ascii="Arial" w:hAnsi="Arial" w:cs="Arial"/>
                          <w:i/>
                        </w:rPr>
                        <w:t>R</w:t>
                      </w:r>
                      <w:r w:rsidRPr="00B031D2">
                        <w:rPr>
                          <w:rFonts w:ascii="Arial" w:hAnsi="Arial" w:cs="Arial"/>
                        </w:rPr>
                        <w:t>,</w:t>
                      </w:r>
                      <w:r>
                        <w:rPr>
                          <w:rFonts w:ascii="Arial" w:hAnsi="Arial" w:cs="Arial"/>
                          <w:i/>
                        </w:rPr>
                        <w:t>R</w:t>
                      </w:r>
                      <w:proofErr w:type="gramEnd"/>
                      <w:r w:rsidRPr="00B031D2">
                        <w:rPr>
                          <w:rFonts w:ascii="Arial" w:hAnsi="Arial" w:cs="Arial"/>
                        </w:rPr>
                        <w:t>)-</w:t>
                      </w:r>
                      <w:r w:rsidRPr="00AD4CD0">
                        <w:rPr>
                          <w:rFonts w:ascii="Arial" w:hAnsi="Arial" w:cs="Arial"/>
                          <w:b/>
                        </w:rPr>
                        <w:t>3</w:t>
                      </w:r>
                      <w:r>
                        <w:rPr>
                          <w:rFonts w:ascii="Arial" w:hAnsi="Arial" w:cs="Arial"/>
                          <w:b/>
                        </w:rPr>
                        <w:t>b</w:t>
                      </w:r>
                    </w:p>
                    <w:p w:rsidR="00D205C9" w:rsidRPr="003F49BC" w:rsidRDefault="00D205C9" w:rsidP="00405741">
                      <w:pPr>
                        <w:rPr>
                          <w:rFonts w:ascii="Arial" w:hAnsi="Arial" w:cs="Arial"/>
                        </w:rPr>
                      </w:pPr>
                      <w:r>
                        <w:rPr>
                          <w:rFonts w:ascii="Arial" w:hAnsi="Arial" w:cs="Arial"/>
                          <w:vertAlign w:val="superscript"/>
                        </w:rPr>
                        <w:t>1</w:t>
                      </w:r>
                      <w:r>
                        <w:rPr>
                          <w:rFonts w:ascii="Arial" w:hAnsi="Arial" w:cs="Arial"/>
                        </w:rPr>
                        <w:t>H NMR (CDCl</w:t>
                      </w:r>
                      <w:r w:rsidRPr="003F49BC">
                        <w:rPr>
                          <w:rFonts w:ascii="Arial" w:hAnsi="Arial" w:cs="Arial"/>
                          <w:vertAlign w:val="subscript"/>
                        </w:rPr>
                        <w:t>3</w:t>
                      </w:r>
                      <w:r>
                        <w:rPr>
                          <w:rFonts w:ascii="Arial" w:hAnsi="Arial" w:cs="Arial"/>
                        </w:rPr>
                        <w:t>, 500 MHz)</w:t>
                      </w:r>
                    </w:p>
                  </w:txbxContent>
                </v:textbox>
              </v:shape>
            </w:pict>
          </mc:Fallback>
        </mc:AlternateContent>
      </w:r>
      <w:r w:rsidR="009A246B" w:rsidRPr="009A246B">
        <w:rPr>
          <w:noProof/>
          <w:lang w:eastAsia="it-IT"/>
        </w:rPr>
        <w:drawing>
          <wp:inline distT="0" distB="0" distL="0" distR="0" wp14:anchorId="260E78ED" wp14:editId="1441D259">
            <wp:extent cx="6120130" cy="4269466"/>
            <wp:effectExtent l="19050" t="0" r="0" b="0"/>
            <wp:docPr id="270" name="Immagin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31"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5BF37783" w14:textId="77777777" w:rsidR="00E30E35" w:rsidRDefault="00BF5AE1">
      <w:r>
        <w:rPr>
          <w:noProof/>
          <w:lang w:eastAsia="it-IT"/>
        </w:rPr>
        <w:object w:dxaOrig="1440" w:dyaOrig="1440" w14:anchorId="3C2F674A">
          <v:shape id="_x0000_s1177" type="#_x0000_t75" style="position:absolute;margin-left:40.05pt;margin-top:76.8pt;width:84.2pt;height:66.05pt;z-index:251813888;mso-position-horizontal-relative:text;mso-position-vertical-relative:text">
            <v:imagedata r:id="rId29" o:title=""/>
          </v:shape>
          <o:OLEObject Type="Embed" ProgID="ChemDraw.Document.6.0" ShapeID="_x0000_s1177" DrawAspect="Content" ObjectID="_1629536514" r:id="rId32"/>
        </w:object>
      </w:r>
      <w:r w:rsidR="00D042EF">
        <w:rPr>
          <w:noProof/>
          <w:lang w:eastAsia="it-IT"/>
        </w:rPr>
        <mc:AlternateContent>
          <mc:Choice Requires="wps">
            <w:drawing>
              <wp:anchor distT="0" distB="0" distL="114300" distR="114300" simplePos="0" relativeHeight="251747328" behindDoc="0" locked="0" layoutInCell="1" allowOverlap="1" wp14:anchorId="019A5C40" wp14:editId="19D1B8FA">
                <wp:simplePos x="0" y="0"/>
                <wp:positionH relativeFrom="column">
                  <wp:posOffset>51435</wp:posOffset>
                </wp:positionH>
                <wp:positionV relativeFrom="paragraph">
                  <wp:posOffset>1888490</wp:posOffset>
                </wp:positionV>
                <wp:extent cx="1914525" cy="481330"/>
                <wp:effectExtent l="0" t="0" r="0" b="0"/>
                <wp:wrapNone/>
                <wp:docPr id="52"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81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B069F0" w14:textId="77777777" w:rsidR="00D205C9" w:rsidRPr="00AD4CD0" w:rsidRDefault="00D205C9" w:rsidP="0049209D">
                            <w:pPr>
                              <w:spacing w:after="0"/>
                              <w:jc w:val="center"/>
                              <w:rPr>
                                <w:rFonts w:ascii="Arial" w:hAnsi="Arial" w:cs="Arial"/>
                                <w:b/>
                              </w:rPr>
                            </w:pPr>
                            <w:r w:rsidRPr="00B031D2">
                              <w:rPr>
                                <w:rFonts w:ascii="Arial" w:hAnsi="Arial" w:cs="Arial"/>
                              </w:rPr>
                              <w:t>(</w:t>
                            </w:r>
                            <w:r w:rsidRPr="00B031D2">
                              <w:rPr>
                                <w:rFonts w:ascii="Arial" w:hAnsi="Arial" w:cs="Arial"/>
                                <w:i/>
                              </w:rPr>
                              <w:t>R</w:t>
                            </w:r>
                            <w:r w:rsidRPr="00B031D2">
                              <w:rPr>
                                <w:rFonts w:ascii="Arial" w:hAnsi="Arial" w:cs="Arial"/>
                              </w:rPr>
                              <w:t>,</w:t>
                            </w:r>
                            <w:r>
                              <w:rPr>
                                <w:rFonts w:ascii="Arial" w:hAnsi="Arial" w:cs="Arial"/>
                                <w:i/>
                              </w:rPr>
                              <w:t>R</w:t>
                            </w:r>
                            <w:r w:rsidRPr="00B031D2">
                              <w:rPr>
                                <w:rFonts w:ascii="Arial" w:hAnsi="Arial" w:cs="Arial"/>
                              </w:rPr>
                              <w:t>)-</w:t>
                            </w:r>
                            <w:r w:rsidRPr="00AD4CD0">
                              <w:rPr>
                                <w:rFonts w:ascii="Arial" w:hAnsi="Arial" w:cs="Arial"/>
                                <w:b/>
                              </w:rPr>
                              <w:t>3</w:t>
                            </w:r>
                            <w:r>
                              <w:rPr>
                                <w:rFonts w:ascii="Arial" w:hAnsi="Arial" w:cs="Arial"/>
                                <w:b/>
                              </w:rPr>
                              <w:t>b</w:t>
                            </w:r>
                          </w:p>
                          <w:p w14:paraId="12DCDDD4" w14:textId="77777777" w:rsidR="00D205C9" w:rsidRPr="003F49BC" w:rsidRDefault="00D205C9" w:rsidP="00DC3D7B">
                            <w:pPr>
                              <w:rPr>
                                <w:rFonts w:ascii="Arial" w:hAnsi="Arial" w:cs="Arial"/>
                              </w:rPr>
                            </w:pPr>
                            <w:r>
                              <w:rPr>
                                <w:rFonts w:ascii="Arial" w:hAnsi="Arial" w:cs="Arial"/>
                                <w:vertAlign w:val="superscript"/>
                              </w:rPr>
                              <w:t>13</w:t>
                            </w:r>
                            <w:r>
                              <w:rPr>
                                <w:rFonts w:ascii="Arial" w:hAnsi="Arial" w:cs="Arial"/>
                              </w:rPr>
                              <w:t>C NMR (CDCl</w:t>
                            </w:r>
                            <w:r w:rsidRPr="003F49BC">
                              <w:rPr>
                                <w:rFonts w:ascii="Arial" w:hAnsi="Arial" w:cs="Arial"/>
                                <w:vertAlign w:val="subscript"/>
                              </w:rPr>
                              <w:t>3</w:t>
                            </w:r>
                            <w:r>
                              <w:rPr>
                                <w:rFonts w:ascii="Arial" w:hAnsi="Arial" w:cs="Arial"/>
                              </w:rPr>
                              <w:t>, 12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036" type="#_x0000_t202" style="position:absolute;margin-left:4.05pt;margin-top:148.7pt;width:150.75pt;height:37.9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" stroked="f">
                <v:textbox>
                  <w:txbxContent>
                    <w:p w:rsidR="00D205C9" w:rsidRPr="00AD4CD0" w:rsidRDefault="00D205C9" w:rsidP="0049209D">
                      <w:pPr>
                        <w:spacing w:after="0"/>
                        <w:jc w:val="center"/>
                        <w:rPr>
                          <w:rFonts w:ascii="Arial" w:hAnsi="Arial" w:cs="Arial"/>
                          <w:b/>
                        </w:rPr>
                      </w:pPr>
                      <w:r w:rsidRPr="00B031D2">
                        <w:rPr>
                          <w:rFonts w:ascii="Arial" w:hAnsi="Arial" w:cs="Arial"/>
                        </w:rPr>
                        <w:t>(</w:t>
                      </w:r>
                      <w:proofErr w:type="gramStart"/>
                      <w:r w:rsidRPr="00B031D2">
                        <w:rPr>
                          <w:rFonts w:ascii="Arial" w:hAnsi="Arial" w:cs="Arial"/>
                          <w:i/>
                        </w:rPr>
                        <w:t>R</w:t>
                      </w:r>
                      <w:r w:rsidRPr="00B031D2">
                        <w:rPr>
                          <w:rFonts w:ascii="Arial" w:hAnsi="Arial" w:cs="Arial"/>
                        </w:rPr>
                        <w:t>,</w:t>
                      </w:r>
                      <w:r>
                        <w:rPr>
                          <w:rFonts w:ascii="Arial" w:hAnsi="Arial" w:cs="Arial"/>
                          <w:i/>
                        </w:rPr>
                        <w:t>R</w:t>
                      </w:r>
                      <w:proofErr w:type="gramEnd"/>
                      <w:r w:rsidRPr="00B031D2">
                        <w:rPr>
                          <w:rFonts w:ascii="Arial" w:hAnsi="Arial" w:cs="Arial"/>
                        </w:rPr>
                        <w:t>)-</w:t>
                      </w:r>
                      <w:r w:rsidRPr="00AD4CD0">
                        <w:rPr>
                          <w:rFonts w:ascii="Arial" w:hAnsi="Arial" w:cs="Arial"/>
                          <w:b/>
                        </w:rPr>
                        <w:t>3</w:t>
                      </w:r>
                      <w:r>
                        <w:rPr>
                          <w:rFonts w:ascii="Arial" w:hAnsi="Arial" w:cs="Arial"/>
                          <w:b/>
                        </w:rPr>
                        <w:t>b</w:t>
                      </w:r>
                    </w:p>
                    <w:p w:rsidR="00D205C9" w:rsidRPr="003F49BC" w:rsidRDefault="00D205C9" w:rsidP="00DC3D7B">
                      <w:pPr>
                        <w:rPr>
                          <w:rFonts w:ascii="Arial" w:hAnsi="Arial" w:cs="Arial"/>
                        </w:rPr>
                      </w:pPr>
                      <w:r>
                        <w:rPr>
                          <w:rFonts w:ascii="Arial" w:hAnsi="Arial" w:cs="Arial"/>
                          <w:vertAlign w:val="superscript"/>
                        </w:rPr>
                        <w:t>13</w:t>
                      </w:r>
                      <w:r>
                        <w:rPr>
                          <w:rFonts w:ascii="Arial" w:hAnsi="Arial" w:cs="Arial"/>
                        </w:rPr>
                        <w:t>C NMR (CDCl</w:t>
                      </w:r>
                      <w:r w:rsidRPr="003F49BC">
                        <w:rPr>
                          <w:rFonts w:ascii="Arial" w:hAnsi="Arial" w:cs="Arial"/>
                          <w:vertAlign w:val="subscript"/>
                        </w:rPr>
                        <w:t>3</w:t>
                      </w:r>
                      <w:r>
                        <w:rPr>
                          <w:rFonts w:ascii="Arial" w:hAnsi="Arial" w:cs="Arial"/>
                        </w:rPr>
                        <w:t>, 126 MHz)</w:t>
                      </w:r>
                    </w:p>
                  </w:txbxContent>
                </v:textbox>
              </v:shape>
            </w:pict>
          </mc:Fallback>
        </mc:AlternateContent>
      </w:r>
      <w:r w:rsidR="009A246B" w:rsidRPr="009A246B">
        <w:rPr>
          <w:noProof/>
          <w:lang w:eastAsia="it-IT"/>
        </w:rPr>
        <w:drawing>
          <wp:inline distT="0" distB="0" distL="0" distR="0" wp14:anchorId="1DB20B5E" wp14:editId="526ACB22">
            <wp:extent cx="6120130" cy="4269466"/>
            <wp:effectExtent l="0" t="0" r="0" b="0"/>
            <wp:docPr id="271" name="Immagin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33"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263CCD6F" w14:textId="77777777" w:rsidR="00AA2048" w:rsidRDefault="00BF5AE1">
      <w:r>
        <w:rPr>
          <w:noProof/>
        </w:rPr>
        <w:lastRenderedPageBreak/>
        <w:object w:dxaOrig="1440" w:dyaOrig="1440" w14:anchorId="65FFBF76">
          <v:shape id="_x0000_s1178" type="#_x0000_t75" style="position:absolute;margin-left:16.8pt;margin-top:49.95pt;width:84.2pt;height:66.05pt;z-index:251815936;mso-position-horizontal-relative:text;mso-position-vertical-relative:text">
            <v:imagedata r:id="rId34" o:title=""/>
          </v:shape>
          <o:OLEObject Type="Embed" ProgID="ChemDraw.Document.6.0" ShapeID="_x0000_s1178" DrawAspect="Content" ObjectID="_1629536515" r:id="rId35"/>
        </w:object>
      </w:r>
      <w:r w:rsidR="00D042EF">
        <w:rPr>
          <w:noProof/>
          <w:lang w:eastAsia="it-IT"/>
        </w:rPr>
        <mc:AlternateContent>
          <mc:Choice Requires="wps">
            <w:drawing>
              <wp:anchor distT="0" distB="0" distL="114300" distR="114300" simplePos="0" relativeHeight="251773952" behindDoc="0" locked="0" layoutInCell="1" allowOverlap="1" wp14:anchorId="1F610DCD" wp14:editId="695B3595">
                <wp:simplePos x="0" y="0"/>
                <wp:positionH relativeFrom="column">
                  <wp:posOffset>-24765</wp:posOffset>
                </wp:positionH>
                <wp:positionV relativeFrom="paragraph">
                  <wp:posOffset>1652905</wp:posOffset>
                </wp:positionV>
                <wp:extent cx="1914525" cy="461645"/>
                <wp:effectExtent l="0" t="0" r="0" b="0"/>
                <wp:wrapNone/>
                <wp:docPr id="51"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61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263F39" w14:textId="77777777" w:rsidR="00D205C9" w:rsidRPr="006E5EE2" w:rsidRDefault="00D205C9" w:rsidP="0049209D">
                            <w:pPr>
                              <w:spacing w:after="0"/>
                              <w:jc w:val="center"/>
                              <w:rPr>
                                <w:rFonts w:ascii="Arial" w:hAnsi="Arial" w:cs="Arial"/>
                                <w:b/>
                                <w:lang w:val="en-US"/>
                              </w:rPr>
                            </w:pPr>
                            <w:r w:rsidRPr="006E5EE2">
                              <w:rPr>
                                <w:rFonts w:ascii="Arial" w:hAnsi="Arial" w:cs="Arial"/>
                                <w:lang w:val="en-US"/>
                              </w:rPr>
                              <w:t>(</w:t>
                            </w:r>
                            <w:r>
                              <w:rPr>
                                <w:rFonts w:ascii="Arial" w:hAnsi="Arial" w:cs="Arial"/>
                                <w:i/>
                                <w:lang w:val="en-US"/>
                              </w:rPr>
                              <w:t>R</w:t>
                            </w:r>
                            <w:r w:rsidRPr="006E5EE2">
                              <w:rPr>
                                <w:rFonts w:ascii="Arial" w:hAnsi="Arial" w:cs="Arial"/>
                                <w:lang w:val="en-US"/>
                              </w:rPr>
                              <w:t>,</w:t>
                            </w:r>
                            <w:r>
                              <w:rPr>
                                <w:rFonts w:ascii="Arial" w:hAnsi="Arial" w:cs="Arial"/>
                                <w:i/>
                                <w:lang w:val="en-US"/>
                              </w:rPr>
                              <w:t>S</w:t>
                            </w:r>
                            <w:r w:rsidRPr="006E5EE2">
                              <w:rPr>
                                <w:rFonts w:ascii="Arial" w:hAnsi="Arial" w:cs="Arial"/>
                                <w:lang w:val="en-US"/>
                              </w:rPr>
                              <w:t>)-</w:t>
                            </w:r>
                            <w:r w:rsidRPr="006E5EE2">
                              <w:rPr>
                                <w:rFonts w:ascii="Arial" w:hAnsi="Arial" w:cs="Arial"/>
                                <w:b/>
                                <w:lang w:val="en-US"/>
                              </w:rPr>
                              <w:t>3b</w:t>
                            </w:r>
                          </w:p>
                          <w:p w14:paraId="3F5472B5" w14:textId="77777777" w:rsidR="00D205C9" w:rsidRPr="006E5EE2" w:rsidRDefault="00D205C9" w:rsidP="00405741">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037" type="#_x0000_t202" style="position:absolute;margin-left:-1.95pt;margin-top:130.15pt;width:150.75pt;height:36.3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" stroked="f">
                <v:textbox>
                  <w:txbxContent>
                    <w:p w:rsidR="00D205C9" w:rsidRPr="006E5EE2" w:rsidRDefault="00D205C9" w:rsidP="0049209D">
                      <w:pPr>
                        <w:spacing w:after="0"/>
                        <w:jc w:val="center"/>
                        <w:rPr>
                          <w:rFonts w:ascii="Arial" w:hAnsi="Arial" w:cs="Arial"/>
                          <w:b/>
                          <w:lang w:val="en-US"/>
                        </w:rPr>
                      </w:pPr>
                      <w:r w:rsidRPr="006E5EE2">
                        <w:rPr>
                          <w:rFonts w:ascii="Arial" w:hAnsi="Arial" w:cs="Arial"/>
                          <w:lang w:val="en-US"/>
                        </w:rPr>
                        <w:t>(</w:t>
                      </w:r>
                      <w:r>
                        <w:rPr>
                          <w:rFonts w:ascii="Arial" w:hAnsi="Arial" w:cs="Arial"/>
                          <w:i/>
                          <w:lang w:val="en-US"/>
                        </w:rPr>
                        <w:t>R</w:t>
                      </w:r>
                      <w:proofErr w:type="gramStart"/>
                      <w:r w:rsidRPr="006E5EE2">
                        <w:rPr>
                          <w:rFonts w:ascii="Arial" w:hAnsi="Arial" w:cs="Arial"/>
                          <w:lang w:val="en-US"/>
                        </w:rPr>
                        <w:t>,</w:t>
                      </w:r>
                      <w:r>
                        <w:rPr>
                          <w:rFonts w:ascii="Arial" w:hAnsi="Arial" w:cs="Arial"/>
                          <w:i/>
                          <w:lang w:val="en-US"/>
                        </w:rPr>
                        <w:t>S</w:t>
                      </w:r>
                      <w:proofErr w:type="gramEnd"/>
                      <w:r w:rsidRPr="006E5EE2">
                        <w:rPr>
                          <w:rFonts w:ascii="Arial" w:hAnsi="Arial" w:cs="Arial"/>
                          <w:lang w:val="en-US"/>
                        </w:rPr>
                        <w:t>)-</w:t>
                      </w:r>
                      <w:r w:rsidRPr="006E5EE2">
                        <w:rPr>
                          <w:rFonts w:ascii="Arial" w:hAnsi="Arial" w:cs="Arial"/>
                          <w:b/>
                          <w:lang w:val="en-US"/>
                        </w:rPr>
                        <w:t>3b</w:t>
                      </w:r>
                    </w:p>
                    <w:p w:rsidR="00D205C9" w:rsidRPr="006E5EE2" w:rsidRDefault="00D205C9" w:rsidP="00405741">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500 MHz)</w:t>
                      </w:r>
                    </w:p>
                  </w:txbxContent>
                </v:textbox>
              </v:shape>
            </w:pict>
          </mc:Fallback>
        </mc:AlternateContent>
      </w:r>
      <w:r w:rsidR="00AA2048" w:rsidRPr="00AA2048">
        <w:rPr>
          <w:noProof/>
          <w:lang w:eastAsia="it-IT"/>
        </w:rPr>
        <w:drawing>
          <wp:inline distT="0" distB="0" distL="0" distR="0" wp14:anchorId="6B23733D" wp14:editId="4A08CA65">
            <wp:extent cx="6120130" cy="4269466"/>
            <wp:effectExtent l="0" t="0" r="0" b="0"/>
            <wp:docPr id="317" name="Immagin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6"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05A1E3EF" w14:textId="77777777" w:rsidR="00AA2048" w:rsidRDefault="00BF5AE1">
      <w:r>
        <w:rPr>
          <w:noProof/>
          <w:lang w:eastAsia="it-IT"/>
        </w:rPr>
        <w:object w:dxaOrig="1440" w:dyaOrig="1440" w14:anchorId="4E49596F">
          <v:shape id="_x0000_s1179" type="#_x0000_t75" style="position:absolute;margin-left:33.3pt;margin-top:85.05pt;width:84.2pt;height:66.05pt;z-index:251816960;mso-position-horizontal-relative:text;mso-position-vertical-relative:text">
            <v:imagedata r:id="rId34" o:title=""/>
          </v:shape>
          <o:OLEObject Type="Embed" ProgID="ChemDraw.Document.6.0" ShapeID="_x0000_s1179" DrawAspect="Content" ObjectID="_1629536516" r:id="rId37"/>
        </w:object>
      </w:r>
      <w:r w:rsidR="00D042EF">
        <w:rPr>
          <w:noProof/>
          <w:lang w:eastAsia="it-IT"/>
        </w:rPr>
        <mc:AlternateContent>
          <mc:Choice Requires="wps">
            <w:drawing>
              <wp:anchor distT="0" distB="0" distL="114300" distR="114300" simplePos="0" relativeHeight="251746304" behindDoc="0" locked="0" layoutInCell="1" allowOverlap="1" wp14:anchorId="6EF8E1DF" wp14:editId="5CFE0D17">
                <wp:simplePos x="0" y="0"/>
                <wp:positionH relativeFrom="column">
                  <wp:posOffset>15875</wp:posOffset>
                </wp:positionH>
                <wp:positionV relativeFrom="paragraph">
                  <wp:posOffset>2002790</wp:posOffset>
                </wp:positionV>
                <wp:extent cx="1914525" cy="504825"/>
                <wp:effectExtent l="2540" t="0" r="0" b="635"/>
                <wp:wrapNone/>
                <wp:docPr id="50"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04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9CF0BE" w14:textId="77777777" w:rsidR="00D205C9" w:rsidRPr="006E5EE2" w:rsidRDefault="00D205C9" w:rsidP="0049209D">
                            <w:pPr>
                              <w:spacing w:after="0"/>
                              <w:jc w:val="center"/>
                              <w:rPr>
                                <w:rFonts w:ascii="Arial" w:hAnsi="Arial" w:cs="Arial"/>
                                <w:b/>
                                <w:lang w:val="en-US"/>
                              </w:rPr>
                            </w:pPr>
                            <w:r w:rsidRPr="006E5EE2">
                              <w:rPr>
                                <w:rFonts w:ascii="Arial" w:hAnsi="Arial" w:cs="Arial"/>
                                <w:lang w:val="en-US"/>
                              </w:rPr>
                              <w:t>(</w:t>
                            </w:r>
                            <w:r>
                              <w:rPr>
                                <w:rFonts w:ascii="Arial" w:hAnsi="Arial" w:cs="Arial"/>
                                <w:i/>
                                <w:lang w:val="en-US"/>
                              </w:rPr>
                              <w:t>R</w:t>
                            </w:r>
                            <w:r w:rsidRPr="006E5EE2">
                              <w:rPr>
                                <w:rFonts w:ascii="Arial" w:hAnsi="Arial" w:cs="Arial"/>
                                <w:lang w:val="en-US"/>
                              </w:rPr>
                              <w:t>,</w:t>
                            </w:r>
                            <w:r>
                              <w:rPr>
                                <w:rFonts w:ascii="Arial" w:hAnsi="Arial" w:cs="Arial"/>
                                <w:i/>
                                <w:lang w:val="en-US"/>
                              </w:rPr>
                              <w:t>S</w:t>
                            </w:r>
                            <w:r w:rsidRPr="006E5EE2">
                              <w:rPr>
                                <w:rFonts w:ascii="Arial" w:hAnsi="Arial" w:cs="Arial"/>
                                <w:lang w:val="en-US"/>
                              </w:rPr>
                              <w:t>)-</w:t>
                            </w:r>
                            <w:r w:rsidRPr="006E5EE2">
                              <w:rPr>
                                <w:rFonts w:ascii="Arial" w:hAnsi="Arial" w:cs="Arial"/>
                                <w:b/>
                                <w:lang w:val="en-US"/>
                              </w:rPr>
                              <w:t>3b</w:t>
                            </w:r>
                          </w:p>
                          <w:p w14:paraId="7CCC6317" w14:textId="77777777" w:rsidR="00D205C9" w:rsidRPr="006E5EE2" w:rsidRDefault="00D205C9" w:rsidP="00DC3D7B">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038" type="#_x0000_t202" style="position:absolute;margin-left:1.25pt;margin-top:157.7pt;width:150.75pt;height:39.7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" stroked="f">
                <v:textbox>
                  <w:txbxContent>
                    <w:p w:rsidR="00D205C9" w:rsidRPr="006E5EE2" w:rsidRDefault="00D205C9" w:rsidP="0049209D">
                      <w:pPr>
                        <w:spacing w:after="0"/>
                        <w:jc w:val="center"/>
                        <w:rPr>
                          <w:rFonts w:ascii="Arial" w:hAnsi="Arial" w:cs="Arial"/>
                          <w:b/>
                          <w:lang w:val="en-US"/>
                        </w:rPr>
                      </w:pPr>
                      <w:r w:rsidRPr="006E5EE2">
                        <w:rPr>
                          <w:rFonts w:ascii="Arial" w:hAnsi="Arial" w:cs="Arial"/>
                          <w:lang w:val="en-US"/>
                        </w:rPr>
                        <w:t>(</w:t>
                      </w:r>
                      <w:r>
                        <w:rPr>
                          <w:rFonts w:ascii="Arial" w:hAnsi="Arial" w:cs="Arial"/>
                          <w:i/>
                          <w:lang w:val="en-US"/>
                        </w:rPr>
                        <w:t>R</w:t>
                      </w:r>
                      <w:proofErr w:type="gramStart"/>
                      <w:r w:rsidRPr="006E5EE2">
                        <w:rPr>
                          <w:rFonts w:ascii="Arial" w:hAnsi="Arial" w:cs="Arial"/>
                          <w:lang w:val="en-US"/>
                        </w:rPr>
                        <w:t>,</w:t>
                      </w:r>
                      <w:r>
                        <w:rPr>
                          <w:rFonts w:ascii="Arial" w:hAnsi="Arial" w:cs="Arial"/>
                          <w:i/>
                          <w:lang w:val="en-US"/>
                        </w:rPr>
                        <w:t>S</w:t>
                      </w:r>
                      <w:proofErr w:type="gramEnd"/>
                      <w:r w:rsidRPr="006E5EE2">
                        <w:rPr>
                          <w:rFonts w:ascii="Arial" w:hAnsi="Arial" w:cs="Arial"/>
                          <w:lang w:val="en-US"/>
                        </w:rPr>
                        <w:t>)-</w:t>
                      </w:r>
                      <w:r w:rsidRPr="006E5EE2">
                        <w:rPr>
                          <w:rFonts w:ascii="Arial" w:hAnsi="Arial" w:cs="Arial"/>
                          <w:b/>
                          <w:lang w:val="en-US"/>
                        </w:rPr>
                        <w:t>3b</w:t>
                      </w:r>
                    </w:p>
                    <w:p w:rsidR="00D205C9" w:rsidRPr="006E5EE2" w:rsidRDefault="00D205C9" w:rsidP="00DC3D7B">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v:textbox>
              </v:shape>
            </w:pict>
          </mc:Fallback>
        </mc:AlternateContent>
      </w:r>
      <w:r w:rsidR="00AA2048" w:rsidRPr="00AA2048">
        <w:rPr>
          <w:noProof/>
          <w:lang w:eastAsia="it-IT"/>
        </w:rPr>
        <w:drawing>
          <wp:inline distT="0" distB="0" distL="0" distR="0" wp14:anchorId="1949068C" wp14:editId="218CDE83">
            <wp:extent cx="6120130" cy="4269466"/>
            <wp:effectExtent l="0" t="0" r="0" b="0"/>
            <wp:docPr id="318" name="Immagin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8"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2EB1FBAD" w14:textId="77777777" w:rsidR="00025D84" w:rsidRDefault="00BF5AE1">
      <w:r>
        <w:rPr>
          <w:noProof/>
        </w:rPr>
        <w:lastRenderedPageBreak/>
        <w:object w:dxaOrig="1440" w:dyaOrig="1440" w14:anchorId="3440FD2A">
          <v:shape id="_x0000_s1180" type="#_x0000_t75" style="position:absolute;margin-left:31.8pt;margin-top:57.5pt;width:84.2pt;height:57.8pt;z-index:251819008;mso-position-horizontal-relative:text;mso-position-vertical-relative:text">
            <v:imagedata r:id="rId39" o:title=""/>
          </v:shape>
          <o:OLEObject Type="Embed" ProgID="ChemDraw.Document.6.0" ShapeID="_x0000_s1180" DrawAspect="Content" ObjectID="_1629536517" r:id="rId40"/>
        </w:object>
      </w:r>
      <w:r w:rsidR="00D042EF">
        <w:rPr>
          <w:noProof/>
          <w:lang w:eastAsia="it-IT"/>
        </w:rPr>
        <mc:AlternateContent>
          <mc:Choice Requires="wps">
            <w:drawing>
              <wp:anchor distT="0" distB="0" distL="114300" distR="114300" simplePos="0" relativeHeight="251774976" behindDoc="0" locked="0" layoutInCell="1" allowOverlap="1" wp14:anchorId="3C3D093A" wp14:editId="0C97CF2A">
                <wp:simplePos x="0" y="0"/>
                <wp:positionH relativeFrom="column">
                  <wp:posOffset>13335</wp:posOffset>
                </wp:positionH>
                <wp:positionV relativeFrom="paragraph">
                  <wp:posOffset>1538605</wp:posOffset>
                </wp:positionV>
                <wp:extent cx="1914525" cy="495300"/>
                <wp:effectExtent l="0" t="0" r="0" b="0"/>
                <wp:wrapNone/>
                <wp:docPr id="49"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95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090ED5" w14:textId="77777777" w:rsidR="00D205C9" w:rsidRPr="00AD4CD0" w:rsidRDefault="00D205C9" w:rsidP="0049209D">
                            <w:pPr>
                              <w:spacing w:after="0"/>
                              <w:jc w:val="center"/>
                              <w:rPr>
                                <w:rFonts w:ascii="Arial" w:hAnsi="Arial" w:cs="Arial"/>
                                <w:b/>
                              </w:rPr>
                            </w:pPr>
                            <w:r w:rsidRPr="00B031D2">
                              <w:rPr>
                                <w:rFonts w:ascii="Arial" w:hAnsi="Arial" w:cs="Arial"/>
                              </w:rPr>
                              <w:t>(</w:t>
                            </w:r>
                            <w:r w:rsidRPr="00B031D2">
                              <w:rPr>
                                <w:rFonts w:ascii="Arial" w:hAnsi="Arial" w:cs="Arial"/>
                                <w:i/>
                              </w:rPr>
                              <w:t>R</w:t>
                            </w:r>
                            <w:r w:rsidRPr="00B031D2">
                              <w:rPr>
                                <w:rFonts w:ascii="Arial" w:hAnsi="Arial" w:cs="Arial"/>
                              </w:rPr>
                              <w:t>,</w:t>
                            </w:r>
                            <w:r>
                              <w:rPr>
                                <w:rFonts w:ascii="Arial" w:hAnsi="Arial" w:cs="Arial"/>
                                <w:i/>
                              </w:rPr>
                              <w:t>R</w:t>
                            </w:r>
                            <w:r w:rsidRPr="00B031D2">
                              <w:rPr>
                                <w:rFonts w:ascii="Arial" w:hAnsi="Arial" w:cs="Arial"/>
                              </w:rPr>
                              <w:t>)-</w:t>
                            </w:r>
                            <w:r>
                              <w:rPr>
                                <w:rFonts w:ascii="Arial" w:hAnsi="Arial" w:cs="Arial"/>
                                <w:b/>
                              </w:rPr>
                              <w:t>4b</w:t>
                            </w:r>
                          </w:p>
                          <w:p w14:paraId="388AD680" w14:textId="77777777" w:rsidR="00D205C9" w:rsidRPr="003F49BC" w:rsidRDefault="00D205C9" w:rsidP="00405741">
                            <w:pPr>
                              <w:rPr>
                                <w:rFonts w:ascii="Arial" w:hAnsi="Arial" w:cs="Arial"/>
                              </w:rPr>
                            </w:pPr>
                            <w:r>
                              <w:rPr>
                                <w:rFonts w:ascii="Arial" w:hAnsi="Arial" w:cs="Arial"/>
                                <w:vertAlign w:val="superscript"/>
                              </w:rPr>
                              <w:t>1</w:t>
                            </w:r>
                            <w:r>
                              <w:rPr>
                                <w:rFonts w:ascii="Arial" w:hAnsi="Arial" w:cs="Arial"/>
                              </w:rPr>
                              <w:t>H NMR (CDCl</w:t>
                            </w:r>
                            <w:r w:rsidRPr="003F49BC">
                              <w:rPr>
                                <w:rFonts w:ascii="Arial" w:hAnsi="Arial" w:cs="Arial"/>
                                <w:vertAlign w:val="subscript"/>
                              </w:rPr>
                              <w:t>3</w:t>
                            </w:r>
                            <w:r>
                              <w:rPr>
                                <w:rFonts w:ascii="Arial" w:hAnsi="Arial" w:cs="Arial"/>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039" type="#_x0000_t202" style="position:absolute;margin-left:1.05pt;margin-top:121.15pt;width:150.75pt;height:39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" stroked="f">
                <v:textbox>
                  <w:txbxContent>
                    <w:p w:rsidR="00D205C9" w:rsidRPr="00AD4CD0" w:rsidRDefault="00D205C9" w:rsidP="0049209D">
                      <w:pPr>
                        <w:spacing w:after="0"/>
                        <w:jc w:val="center"/>
                        <w:rPr>
                          <w:rFonts w:ascii="Arial" w:hAnsi="Arial" w:cs="Arial"/>
                          <w:b/>
                        </w:rPr>
                      </w:pPr>
                      <w:r w:rsidRPr="00B031D2">
                        <w:rPr>
                          <w:rFonts w:ascii="Arial" w:hAnsi="Arial" w:cs="Arial"/>
                        </w:rPr>
                        <w:t>(</w:t>
                      </w:r>
                      <w:proofErr w:type="gramStart"/>
                      <w:r w:rsidRPr="00B031D2">
                        <w:rPr>
                          <w:rFonts w:ascii="Arial" w:hAnsi="Arial" w:cs="Arial"/>
                          <w:i/>
                        </w:rPr>
                        <w:t>R</w:t>
                      </w:r>
                      <w:r w:rsidRPr="00B031D2">
                        <w:rPr>
                          <w:rFonts w:ascii="Arial" w:hAnsi="Arial" w:cs="Arial"/>
                        </w:rPr>
                        <w:t>,</w:t>
                      </w:r>
                      <w:r>
                        <w:rPr>
                          <w:rFonts w:ascii="Arial" w:hAnsi="Arial" w:cs="Arial"/>
                          <w:i/>
                        </w:rPr>
                        <w:t>R</w:t>
                      </w:r>
                      <w:proofErr w:type="gramEnd"/>
                      <w:r w:rsidRPr="00B031D2">
                        <w:rPr>
                          <w:rFonts w:ascii="Arial" w:hAnsi="Arial" w:cs="Arial"/>
                        </w:rPr>
                        <w:t>)-</w:t>
                      </w:r>
                      <w:r>
                        <w:rPr>
                          <w:rFonts w:ascii="Arial" w:hAnsi="Arial" w:cs="Arial"/>
                          <w:b/>
                        </w:rPr>
                        <w:t>4b</w:t>
                      </w:r>
                    </w:p>
                    <w:p w:rsidR="00D205C9" w:rsidRPr="003F49BC" w:rsidRDefault="00D205C9" w:rsidP="00405741">
                      <w:pPr>
                        <w:rPr>
                          <w:rFonts w:ascii="Arial" w:hAnsi="Arial" w:cs="Arial"/>
                        </w:rPr>
                      </w:pPr>
                      <w:r>
                        <w:rPr>
                          <w:rFonts w:ascii="Arial" w:hAnsi="Arial" w:cs="Arial"/>
                          <w:vertAlign w:val="superscript"/>
                        </w:rPr>
                        <w:t>1</w:t>
                      </w:r>
                      <w:r>
                        <w:rPr>
                          <w:rFonts w:ascii="Arial" w:hAnsi="Arial" w:cs="Arial"/>
                        </w:rPr>
                        <w:t>H NMR (CDCl</w:t>
                      </w:r>
                      <w:r w:rsidRPr="003F49BC">
                        <w:rPr>
                          <w:rFonts w:ascii="Arial" w:hAnsi="Arial" w:cs="Arial"/>
                          <w:vertAlign w:val="subscript"/>
                        </w:rPr>
                        <w:t>3</w:t>
                      </w:r>
                      <w:r>
                        <w:rPr>
                          <w:rFonts w:ascii="Arial" w:hAnsi="Arial" w:cs="Arial"/>
                        </w:rPr>
                        <w:t>, 500 MHz)</w:t>
                      </w:r>
                    </w:p>
                  </w:txbxContent>
                </v:textbox>
              </v:shape>
            </w:pict>
          </mc:Fallback>
        </mc:AlternateContent>
      </w:r>
      <w:r w:rsidR="00025D84" w:rsidRPr="00025D84">
        <w:rPr>
          <w:noProof/>
          <w:lang w:eastAsia="it-IT"/>
        </w:rPr>
        <w:drawing>
          <wp:inline distT="0" distB="0" distL="0" distR="0" wp14:anchorId="36F3309C" wp14:editId="2A9CACE9">
            <wp:extent cx="5960853" cy="4158352"/>
            <wp:effectExtent l="0" t="0" r="0" b="0"/>
            <wp:docPr id="356" name="Immagin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41" cstate="print"/>
                    <a:srcRect/>
                    <a:stretch>
                      <a:fillRect/>
                    </a:stretch>
                  </pic:blipFill>
                  <pic:spPr bwMode="auto">
                    <a:xfrm>
                      <a:off x="0" y="0"/>
                      <a:ext cx="5963548" cy="4160232"/>
                    </a:xfrm>
                    <a:prstGeom prst="rect">
                      <a:avLst/>
                    </a:prstGeom>
                    <a:noFill/>
                    <a:ln w="9525">
                      <a:noFill/>
                      <a:miter lim="800000"/>
                      <a:headEnd/>
                      <a:tailEnd/>
                    </a:ln>
                  </pic:spPr>
                </pic:pic>
              </a:graphicData>
            </a:graphic>
          </wp:inline>
        </w:drawing>
      </w:r>
    </w:p>
    <w:p w14:paraId="7D10E9FF" w14:textId="77777777" w:rsidR="00025D84" w:rsidRDefault="00025D84"/>
    <w:p w14:paraId="0CEDC6CA" w14:textId="77777777" w:rsidR="005B636B" w:rsidRDefault="00BF5AE1">
      <w:r>
        <w:rPr>
          <w:noProof/>
          <w:lang w:eastAsia="it-IT"/>
        </w:rPr>
        <w:object w:dxaOrig="1440" w:dyaOrig="1440" w14:anchorId="57A2311F">
          <v:shape id="_x0000_s1181" type="#_x0000_t75" style="position:absolute;margin-left:43.8pt;margin-top:73.15pt;width:84.2pt;height:57.8pt;z-index:251820032;mso-position-horizontal-relative:text;mso-position-vertical-relative:text">
            <v:imagedata r:id="rId39" o:title=""/>
          </v:shape>
          <o:OLEObject Type="Embed" ProgID="ChemDraw.Document.6.0" ShapeID="_x0000_s1181" DrawAspect="Content" ObjectID="_1629536518" r:id="rId42"/>
        </w:object>
      </w:r>
      <w:r w:rsidR="00D042EF">
        <w:rPr>
          <w:noProof/>
          <w:lang w:eastAsia="it-IT"/>
        </w:rPr>
        <mc:AlternateContent>
          <mc:Choice Requires="wps">
            <w:drawing>
              <wp:anchor distT="0" distB="0" distL="114300" distR="114300" simplePos="0" relativeHeight="251745280" behindDoc="0" locked="0" layoutInCell="1" allowOverlap="1" wp14:anchorId="0443613C" wp14:editId="27F5EEA6">
                <wp:simplePos x="0" y="0"/>
                <wp:positionH relativeFrom="column">
                  <wp:posOffset>51435</wp:posOffset>
                </wp:positionH>
                <wp:positionV relativeFrom="paragraph">
                  <wp:posOffset>1736725</wp:posOffset>
                </wp:positionV>
                <wp:extent cx="1914525" cy="504825"/>
                <wp:effectExtent l="0" t="0" r="0" b="635"/>
                <wp:wrapNone/>
                <wp:docPr id="48"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04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4FCF2B" w14:textId="77777777" w:rsidR="00D205C9" w:rsidRPr="00AD4CD0" w:rsidRDefault="00D205C9" w:rsidP="0049209D">
                            <w:pPr>
                              <w:spacing w:after="0"/>
                              <w:jc w:val="center"/>
                              <w:rPr>
                                <w:rFonts w:ascii="Arial" w:hAnsi="Arial" w:cs="Arial"/>
                                <w:b/>
                              </w:rPr>
                            </w:pPr>
                            <w:r w:rsidRPr="00B031D2">
                              <w:rPr>
                                <w:rFonts w:ascii="Arial" w:hAnsi="Arial" w:cs="Arial"/>
                              </w:rPr>
                              <w:t>(</w:t>
                            </w:r>
                            <w:r w:rsidRPr="00B031D2">
                              <w:rPr>
                                <w:rFonts w:ascii="Arial" w:hAnsi="Arial" w:cs="Arial"/>
                                <w:i/>
                              </w:rPr>
                              <w:t>R</w:t>
                            </w:r>
                            <w:r w:rsidRPr="00B031D2">
                              <w:rPr>
                                <w:rFonts w:ascii="Arial" w:hAnsi="Arial" w:cs="Arial"/>
                              </w:rPr>
                              <w:t>,</w:t>
                            </w:r>
                            <w:r>
                              <w:rPr>
                                <w:rFonts w:ascii="Arial" w:hAnsi="Arial" w:cs="Arial"/>
                                <w:i/>
                              </w:rPr>
                              <w:t>R</w:t>
                            </w:r>
                            <w:r w:rsidRPr="00B031D2">
                              <w:rPr>
                                <w:rFonts w:ascii="Arial" w:hAnsi="Arial" w:cs="Arial"/>
                              </w:rPr>
                              <w:t>)-</w:t>
                            </w:r>
                            <w:r>
                              <w:rPr>
                                <w:rFonts w:ascii="Arial" w:hAnsi="Arial" w:cs="Arial"/>
                                <w:b/>
                              </w:rPr>
                              <w:t>4b</w:t>
                            </w:r>
                          </w:p>
                          <w:p w14:paraId="15CB90BF" w14:textId="77777777" w:rsidR="00D205C9" w:rsidRPr="003F49BC" w:rsidRDefault="00D205C9" w:rsidP="00DC3D7B">
                            <w:pPr>
                              <w:rPr>
                                <w:rFonts w:ascii="Arial" w:hAnsi="Arial" w:cs="Arial"/>
                              </w:rPr>
                            </w:pPr>
                            <w:r>
                              <w:rPr>
                                <w:rFonts w:ascii="Arial" w:hAnsi="Arial" w:cs="Arial"/>
                                <w:vertAlign w:val="superscript"/>
                              </w:rPr>
                              <w:t>13</w:t>
                            </w:r>
                            <w:r>
                              <w:rPr>
                                <w:rFonts w:ascii="Arial" w:hAnsi="Arial" w:cs="Arial"/>
                              </w:rPr>
                              <w:t>C NMR (CDCl</w:t>
                            </w:r>
                            <w:r w:rsidRPr="003F49BC">
                              <w:rPr>
                                <w:rFonts w:ascii="Arial" w:hAnsi="Arial" w:cs="Arial"/>
                                <w:vertAlign w:val="subscript"/>
                              </w:rPr>
                              <w:t>3</w:t>
                            </w:r>
                            <w:r>
                              <w:rPr>
                                <w:rFonts w:ascii="Arial" w:hAnsi="Arial" w:cs="Arial"/>
                              </w:rPr>
                              <w:t>, 12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040" type="#_x0000_t202" style="position:absolute;margin-left:4.05pt;margin-top:136.75pt;width:150.75pt;height:39.7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" stroked="f">
                <v:textbox>
                  <w:txbxContent>
                    <w:p w:rsidR="00D205C9" w:rsidRPr="00AD4CD0" w:rsidRDefault="00D205C9" w:rsidP="0049209D">
                      <w:pPr>
                        <w:spacing w:after="0"/>
                        <w:jc w:val="center"/>
                        <w:rPr>
                          <w:rFonts w:ascii="Arial" w:hAnsi="Arial" w:cs="Arial"/>
                          <w:b/>
                        </w:rPr>
                      </w:pPr>
                      <w:r w:rsidRPr="00B031D2">
                        <w:rPr>
                          <w:rFonts w:ascii="Arial" w:hAnsi="Arial" w:cs="Arial"/>
                        </w:rPr>
                        <w:t>(</w:t>
                      </w:r>
                      <w:proofErr w:type="gramStart"/>
                      <w:r w:rsidRPr="00B031D2">
                        <w:rPr>
                          <w:rFonts w:ascii="Arial" w:hAnsi="Arial" w:cs="Arial"/>
                          <w:i/>
                        </w:rPr>
                        <w:t>R</w:t>
                      </w:r>
                      <w:r w:rsidRPr="00B031D2">
                        <w:rPr>
                          <w:rFonts w:ascii="Arial" w:hAnsi="Arial" w:cs="Arial"/>
                        </w:rPr>
                        <w:t>,</w:t>
                      </w:r>
                      <w:r>
                        <w:rPr>
                          <w:rFonts w:ascii="Arial" w:hAnsi="Arial" w:cs="Arial"/>
                          <w:i/>
                        </w:rPr>
                        <w:t>R</w:t>
                      </w:r>
                      <w:proofErr w:type="gramEnd"/>
                      <w:r w:rsidRPr="00B031D2">
                        <w:rPr>
                          <w:rFonts w:ascii="Arial" w:hAnsi="Arial" w:cs="Arial"/>
                        </w:rPr>
                        <w:t>)-</w:t>
                      </w:r>
                      <w:r>
                        <w:rPr>
                          <w:rFonts w:ascii="Arial" w:hAnsi="Arial" w:cs="Arial"/>
                          <w:b/>
                        </w:rPr>
                        <w:t>4b</w:t>
                      </w:r>
                    </w:p>
                    <w:p w:rsidR="00D205C9" w:rsidRPr="003F49BC" w:rsidRDefault="00D205C9" w:rsidP="00DC3D7B">
                      <w:pPr>
                        <w:rPr>
                          <w:rFonts w:ascii="Arial" w:hAnsi="Arial" w:cs="Arial"/>
                        </w:rPr>
                      </w:pPr>
                      <w:r>
                        <w:rPr>
                          <w:rFonts w:ascii="Arial" w:hAnsi="Arial" w:cs="Arial"/>
                          <w:vertAlign w:val="superscript"/>
                        </w:rPr>
                        <w:t>13</w:t>
                      </w:r>
                      <w:r>
                        <w:rPr>
                          <w:rFonts w:ascii="Arial" w:hAnsi="Arial" w:cs="Arial"/>
                        </w:rPr>
                        <w:t>C NMR (CDCl</w:t>
                      </w:r>
                      <w:r w:rsidRPr="003F49BC">
                        <w:rPr>
                          <w:rFonts w:ascii="Arial" w:hAnsi="Arial" w:cs="Arial"/>
                          <w:vertAlign w:val="subscript"/>
                        </w:rPr>
                        <w:t>3</w:t>
                      </w:r>
                      <w:r>
                        <w:rPr>
                          <w:rFonts w:ascii="Arial" w:hAnsi="Arial" w:cs="Arial"/>
                        </w:rPr>
                        <w:t>, 126 MHz)</w:t>
                      </w:r>
                    </w:p>
                  </w:txbxContent>
                </v:textbox>
              </v:shape>
            </w:pict>
          </mc:Fallback>
        </mc:AlternateContent>
      </w:r>
      <w:r w:rsidR="00025D84" w:rsidRPr="00025D84">
        <w:rPr>
          <w:noProof/>
          <w:lang w:eastAsia="it-IT"/>
        </w:rPr>
        <w:drawing>
          <wp:inline distT="0" distB="0" distL="0" distR="0" wp14:anchorId="20D12475" wp14:editId="1270614B">
            <wp:extent cx="6120130" cy="4269466"/>
            <wp:effectExtent l="0" t="0" r="0" b="0"/>
            <wp:docPr id="357" name="Immagin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43"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18EFDD45" w14:textId="77777777" w:rsidR="00FB1F7C" w:rsidRDefault="005B1210">
      <w:r>
        <w:rPr>
          <w:noProof/>
          <w:lang w:eastAsia="it-IT"/>
        </w:rPr>
        <w:lastRenderedPageBreak/>
        <mc:AlternateContent>
          <mc:Choice Requires="wps">
            <w:drawing>
              <wp:anchor distT="0" distB="0" distL="114300" distR="114300" simplePos="0" relativeHeight="251966464" behindDoc="0" locked="0" layoutInCell="1" allowOverlap="1" wp14:anchorId="7C5123FA" wp14:editId="4FDE34B1">
                <wp:simplePos x="0" y="0"/>
                <wp:positionH relativeFrom="column">
                  <wp:posOffset>224455</wp:posOffset>
                </wp:positionH>
                <wp:positionV relativeFrom="paragraph">
                  <wp:posOffset>3029110</wp:posOffset>
                </wp:positionV>
                <wp:extent cx="733530" cy="247650"/>
                <wp:effectExtent l="0" t="0" r="9525" b="0"/>
                <wp:wrapNone/>
                <wp:docPr id="1441"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53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1EE2D7" w14:textId="77777777" w:rsidR="005B1210" w:rsidRPr="009444E1" w:rsidRDefault="005B1210" w:rsidP="0049209D">
                            <w:pPr>
                              <w:spacing w:after="0"/>
                              <w:jc w:val="center"/>
                              <w:rPr>
                                <w:rFonts w:ascii="Arial" w:hAnsi="Arial" w:cs="Arial"/>
                                <w:b/>
                                <w:sz w:val="16"/>
                              </w:rPr>
                            </w:pPr>
                            <w:r>
                              <w:rPr>
                                <w:rFonts w:ascii="Arial" w:hAnsi="Arial" w:cs="Arial"/>
                                <w:sz w:val="16"/>
                              </w:rPr>
                              <w:t>2 x C</w:t>
                            </w:r>
                            <w:r w:rsidRPr="009444E1">
                              <w:rPr>
                                <w:rFonts w:ascii="Arial" w:hAnsi="Arial" w:cs="Arial"/>
                                <w:sz w:val="16"/>
                              </w:rPr>
                              <w:t>H</w:t>
                            </w:r>
                            <w:r>
                              <w:rPr>
                                <w:rFonts w:ascii="Arial" w:hAnsi="Arial" w:cs="Arial"/>
                                <w:sz w:val="16"/>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D64F9B" id="Text Box 132" o:spid="_x0000_s1041" type="#_x0000_t202" style="position:absolute;margin-left:17.65pt;margin-top:238.5pt;width:57.75pt;height:19.5pt;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" stroked="f">
                <v:textbox>
                  <w:txbxContent>
                    <w:p w:rsidR="005B1210" w:rsidRPr="009444E1" w:rsidRDefault="005B1210" w:rsidP="0049209D">
                      <w:pPr>
                        <w:spacing w:after="0"/>
                        <w:jc w:val="center"/>
                        <w:rPr>
                          <w:rFonts w:ascii="Arial" w:hAnsi="Arial" w:cs="Arial"/>
                          <w:b/>
                          <w:sz w:val="16"/>
                        </w:rPr>
                      </w:pPr>
                      <w:r>
                        <w:rPr>
                          <w:rFonts w:ascii="Arial" w:hAnsi="Arial" w:cs="Arial"/>
                          <w:sz w:val="16"/>
                        </w:rPr>
                        <w:t>2 x C</w:t>
                      </w:r>
                      <w:r w:rsidRPr="009444E1">
                        <w:rPr>
                          <w:rFonts w:ascii="Arial" w:hAnsi="Arial" w:cs="Arial"/>
                          <w:sz w:val="16"/>
                        </w:rPr>
                        <w:t>H</w:t>
                      </w:r>
                      <w:r>
                        <w:rPr>
                          <w:rFonts w:ascii="Arial" w:hAnsi="Arial" w:cs="Arial"/>
                          <w:sz w:val="16"/>
                          <w:vertAlign w:val="subscript"/>
                        </w:rPr>
                        <w:t>3</w:t>
                      </w:r>
                    </w:p>
                  </w:txbxContent>
                </v:textbox>
              </v:shape>
            </w:pict>
          </mc:Fallback>
        </mc:AlternateContent>
      </w:r>
      <w:r w:rsidR="009444E1">
        <w:rPr>
          <w:noProof/>
          <w:lang w:eastAsia="it-IT"/>
        </w:rPr>
        <mc:AlternateContent>
          <mc:Choice Requires="wps">
            <w:drawing>
              <wp:anchor distT="0" distB="0" distL="114300" distR="114300" simplePos="0" relativeHeight="251964416" behindDoc="0" locked="0" layoutInCell="1" allowOverlap="1" wp14:anchorId="1A984258" wp14:editId="5E35EDDA">
                <wp:simplePos x="0" y="0"/>
                <wp:positionH relativeFrom="column">
                  <wp:posOffset>3243985</wp:posOffset>
                </wp:positionH>
                <wp:positionV relativeFrom="paragraph">
                  <wp:posOffset>723013</wp:posOffset>
                </wp:positionV>
                <wp:extent cx="2391507" cy="1009859"/>
                <wp:effectExtent l="0" t="0" r="8890" b="0"/>
                <wp:wrapNone/>
                <wp:docPr id="1440"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1507" cy="10098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654D12" w14:textId="77777777" w:rsidR="009444E1" w:rsidRPr="009444E1" w:rsidRDefault="009444E1" w:rsidP="0049209D">
                            <w:pPr>
                              <w:spacing w:after="0"/>
                              <w:jc w:val="center"/>
                              <w:rPr>
                                <w:rFonts w:ascii="Arial" w:hAnsi="Arial" w:cs="Arial"/>
                                <w:b/>
                                <w:lang w:val="en-US"/>
                              </w:rPr>
                            </w:pPr>
                            <w:r>
                              <w:rPr>
                                <w:rFonts w:ascii="Arial" w:hAnsi="Arial" w:cs="Arial"/>
                                <w:lang w:val="en-US"/>
                              </w:rPr>
                              <w:t>All the interaction are depicted in the structure.</w:t>
                            </w:r>
                            <w:r w:rsidRPr="009444E1">
                              <w:rPr>
                                <w:rFonts w:ascii="Arial" w:hAnsi="Arial" w:cs="Arial"/>
                                <w:lang w:val="en-US"/>
                              </w:rPr>
                              <w:t xml:space="preserve"> Any interaction between phenylethyl group and </w:t>
                            </w:r>
                            <w:r w:rsidRPr="009444E1">
                              <w:rPr>
                                <w:rFonts w:ascii="Arial" w:hAnsi="Arial" w:cs="Arial"/>
                                <w:lang w:val="en-US"/>
                              </w:rPr>
                              <w:t>oxazoline ring occurs.</w:t>
                            </w:r>
                            <w:r w:rsidR="005B1210">
                              <w:rPr>
                                <w:rFonts w:ascii="Arial" w:hAnsi="Arial" w:cs="Arial"/>
                                <w:lang w:val="en-US"/>
                              </w:rPr>
                              <w:t xml:space="preserve"> Then a trans arrangement is present</w:t>
                            </w:r>
                            <w:r w:rsidRPr="009444E1">
                              <w:rPr>
                                <w:rFonts w:ascii="Arial" w:hAnsi="Arial" w:cs="Arial"/>
                                <w:lang w:val="en-US"/>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7AC15F" id="_x0000_s1042" type="#_x0000_t202" style="position:absolute;margin-left:255.45pt;margin-top:56.95pt;width:188.3pt;height:79.5pt;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" stroked="f">
                <v:textbox>
                  <w:txbxContent>
                    <w:p w:rsidR="009444E1" w:rsidRPr="009444E1" w:rsidRDefault="009444E1" w:rsidP="0049209D">
                      <w:pPr>
                        <w:spacing w:after="0"/>
                        <w:jc w:val="center"/>
                        <w:rPr>
                          <w:rFonts w:ascii="Arial" w:hAnsi="Arial" w:cs="Arial"/>
                          <w:b/>
                          <w:lang w:val="en-US"/>
                        </w:rPr>
                      </w:pPr>
                      <w:r>
                        <w:rPr>
                          <w:rFonts w:ascii="Arial" w:hAnsi="Arial" w:cs="Arial"/>
                          <w:lang w:val="en-US"/>
                        </w:rPr>
                        <w:t xml:space="preserve">All the interaction </w:t>
                      </w:r>
                      <w:proofErr w:type="gramStart"/>
                      <w:r>
                        <w:rPr>
                          <w:rFonts w:ascii="Arial" w:hAnsi="Arial" w:cs="Arial"/>
                          <w:lang w:val="en-US"/>
                        </w:rPr>
                        <w:t>are depicted</w:t>
                      </w:r>
                      <w:proofErr w:type="gramEnd"/>
                      <w:r>
                        <w:rPr>
                          <w:rFonts w:ascii="Arial" w:hAnsi="Arial" w:cs="Arial"/>
                          <w:lang w:val="en-US"/>
                        </w:rPr>
                        <w:t xml:space="preserve"> in the structure.</w:t>
                      </w:r>
                      <w:r w:rsidRPr="009444E1">
                        <w:rPr>
                          <w:rFonts w:ascii="Arial" w:hAnsi="Arial" w:cs="Arial"/>
                          <w:lang w:val="en-US"/>
                        </w:rPr>
                        <w:t xml:space="preserve"> Any interaction between phenylethyl group and oxazoline ring occurs.</w:t>
                      </w:r>
                      <w:r w:rsidR="005B1210">
                        <w:rPr>
                          <w:rFonts w:ascii="Arial" w:hAnsi="Arial" w:cs="Arial"/>
                          <w:lang w:val="en-US"/>
                        </w:rPr>
                        <w:t xml:space="preserve"> Then a </w:t>
                      </w:r>
                      <w:proofErr w:type="gramStart"/>
                      <w:r w:rsidR="005B1210">
                        <w:rPr>
                          <w:rFonts w:ascii="Arial" w:hAnsi="Arial" w:cs="Arial"/>
                          <w:lang w:val="en-US"/>
                        </w:rPr>
                        <w:t>trans</w:t>
                      </w:r>
                      <w:proofErr w:type="gramEnd"/>
                      <w:r w:rsidR="005B1210">
                        <w:rPr>
                          <w:rFonts w:ascii="Arial" w:hAnsi="Arial" w:cs="Arial"/>
                          <w:lang w:val="en-US"/>
                        </w:rPr>
                        <w:t xml:space="preserve"> arrangement is present</w:t>
                      </w:r>
                      <w:r w:rsidRPr="009444E1">
                        <w:rPr>
                          <w:rFonts w:ascii="Arial" w:hAnsi="Arial" w:cs="Arial"/>
                          <w:lang w:val="en-US"/>
                        </w:rPr>
                        <w:t xml:space="preserve"> </w:t>
                      </w:r>
                    </w:p>
                  </w:txbxContent>
                </v:textbox>
              </v:shape>
            </w:pict>
          </mc:Fallback>
        </mc:AlternateContent>
      </w:r>
      <w:r w:rsidR="009444E1">
        <w:rPr>
          <w:noProof/>
          <w:lang w:eastAsia="it-IT"/>
        </w:rPr>
        <mc:AlternateContent>
          <mc:Choice Requires="wps">
            <w:drawing>
              <wp:anchor distT="0" distB="0" distL="114300" distR="114300" simplePos="0" relativeHeight="251790336" behindDoc="0" locked="0" layoutInCell="1" allowOverlap="1" wp14:anchorId="55F2B3C3" wp14:editId="5AE72B70">
                <wp:simplePos x="0" y="0"/>
                <wp:positionH relativeFrom="column">
                  <wp:posOffset>2253064</wp:posOffset>
                </wp:positionH>
                <wp:positionV relativeFrom="paragraph">
                  <wp:posOffset>1573934</wp:posOffset>
                </wp:positionV>
                <wp:extent cx="776605" cy="247650"/>
                <wp:effectExtent l="0" t="0" r="4445" b="0"/>
                <wp:wrapNone/>
                <wp:docPr id="47"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660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876775" w14:textId="77777777" w:rsidR="00D205C9" w:rsidRPr="00AD4CD0" w:rsidRDefault="00D205C9" w:rsidP="0049209D">
                            <w:pPr>
                              <w:spacing w:after="0"/>
                              <w:jc w:val="center"/>
                              <w:rPr>
                                <w:rFonts w:ascii="Arial" w:hAnsi="Arial" w:cs="Arial"/>
                                <w:b/>
                              </w:rPr>
                            </w:pPr>
                            <w:r w:rsidRPr="00B031D2">
                              <w:rPr>
                                <w:rFonts w:ascii="Arial" w:hAnsi="Arial" w:cs="Arial"/>
                              </w:rPr>
                              <w:t>(</w:t>
                            </w:r>
                            <w:r w:rsidRPr="00B031D2">
                              <w:rPr>
                                <w:rFonts w:ascii="Arial" w:hAnsi="Arial" w:cs="Arial"/>
                                <w:i/>
                              </w:rPr>
                              <w:t>R</w:t>
                            </w:r>
                            <w:r w:rsidRPr="00B031D2">
                              <w:rPr>
                                <w:rFonts w:ascii="Arial" w:hAnsi="Arial" w:cs="Arial"/>
                              </w:rPr>
                              <w:t>,</w:t>
                            </w:r>
                            <w:r>
                              <w:rPr>
                                <w:rFonts w:ascii="Arial" w:hAnsi="Arial" w:cs="Arial"/>
                                <w:i/>
                              </w:rPr>
                              <w:t>R</w:t>
                            </w:r>
                            <w:r w:rsidRPr="00B031D2">
                              <w:rPr>
                                <w:rFonts w:ascii="Arial" w:hAnsi="Arial" w:cs="Arial"/>
                              </w:rPr>
                              <w:t>)-</w:t>
                            </w:r>
                            <w:r w:rsidRPr="0049209D">
                              <w:rPr>
                                <w:rFonts w:ascii="Arial" w:hAnsi="Arial" w:cs="Arial"/>
                                <w:b/>
                              </w:rPr>
                              <w:t>4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3" type="#_x0000_t202" style="position:absolute;margin-left:177.4pt;margin-top:123.95pt;width:61.15pt;height:19.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" stroked="f">
                <v:textbox>
                  <w:txbxContent>
                    <w:p w:rsidR="00D205C9" w:rsidRPr="00AD4CD0" w:rsidRDefault="00D205C9" w:rsidP="0049209D">
                      <w:pPr>
                        <w:spacing w:after="0"/>
                        <w:jc w:val="center"/>
                        <w:rPr>
                          <w:rFonts w:ascii="Arial" w:hAnsi="Arial" w:cs="Arial"/>
                          <w:b/>
                        </w:rPr>
                      </w:pPr>
                      <w:r w:rsidRPr="00B031D2">
                        <w:rPr>
                          <w:rFonts w:ascii="Arial" w:hAnsi="Arial" w:cs="Arial"/>
                        </w:rPr>
                        <w:t>(</w:t>
                      </w:r>
                      <w:proofErr w:type="gramStart"/>
                      <w:r w:rsidRPr="00B031D2">
                        <w:rPr>
                          <w:rFonts w:ascii="Arial" w:hAnsi="Arial" w:cs="Arial"/>
                          <w:i/>
                        </w:rPr>
                        <w:t>R</w:t>
                      </w:r>
                      <w:r w:rsidRPr="00B031D2">
                        <w:rPr>
                          <w:rFonts w:ascii="Arial" w:hAnsi="Arial" w:cs="Arial"/>
                        </w:rPr>
                        <w:t>,</w:t>
                      </w:r>
                      <w:r>
                        <w:rPr>
                          <w:rFonts w:ascii="Arial" w:hAnsi="Arial" w:cs="Arial"/>
                          <w:i/>
                        </w:rPr>
                        <w:t>R</w:t>
                      </w:r>
                      <w:proofErr w:type="gramEnd"/>
                      <w:r w:rsidRPr="00B031D2">
                        <w:rPr>
                          <w:rFonts w:ascii="Arial" w:hAnsi="Arial" w:cs="Arial"/>
                        </w:rPr>
                        <w:t>)-</w:t>
                      </w:r>
                      <w:r w:rsidRPr="0049209D">
                        <w:rPr>
                          <w:rFonts w:ascii="Arial" w:hAnsi="Arial" w:cs="Arial"/>
                          <w:b/>
                        </w:rPr>
                        <w:t>4b</w:t>
                      </w:r>
                    </w:p>
                  </w:txbxContent>
                </v:textbox>
              </v:shape>
            </w:pict>
          </mc:Fallback>
        </mc:AlternateContent>
      </w:r>
      <w:r w:rsidR="00BF5AE1">
        <w:rPr>
          <w:noProof/>
        </w:rPr>
        <w:object w:dxaOrig="1440" w:dyaOrig="1440" w14:anchorId="717A3B3B">
          <v:shape id="_x0000_s1248" type="#_x0000_t75" style="position:absolute;margin-left:85.4pt;margin-top:29.3pt;width:124.35pt;height:113.15pt;z-index:251955200;mso-position-horizontal-relative:text;mso-position-vertical-relative:text">
            <v:imagedata r:id="rId44" o:title=""/>
            <w10:wrap type="square"/>
          </v:shape>
          <o:OLEObject Type="Embed" ProgID="ChemDraw.Document.6.0" ShapeID="_x0000_s1248" DrawAspect="Content" ObjectID="_1629536519" r:id="rId45"/>
        </w:object>
      </w:r>
      <w:r w:rsidR="009444E1">
        <w:rPr>
          <w:noProof/>
          <w:lang w:eastAsia="it-IT"/>
        </w:rPr>
        <mc:AlternateContent>
          <mc:Choice Requires="wps">
            <w:drawing>
              <wp:anchor distT="0" distB="0" distL="114300" distR="114300" simplePos="0" relativeHeight="251962368" behindDoc="1" locked="0" layoutInCell="1" allowOverlap="1" wp14:anchorId="793F3493" wp14:editId="08D0EC35">
                <wp:simplePos x="0" y="0"/>
                <wp:positionH relativeFrom="column">
                  <wp:posOffset>5112978</wp:posOffset>
                </wp:positionH>
                <wp:positionV relativeFrom="paragraph">
                  <wp:posOffset>4059067</wp:posOffset>
                </wp:positionV>
                <wp:extent cx="75363" cy="80386"/>
                <wp:effectExtent l="0" t="0" r="20320" b="15240"/>
                <wp:wrapNone/>
                <wp:docPr id="95" name="Ovale 95"/>
                <wp:cNvGraphicFramePr/>
                <a:graphic xmlns:a="http://schemas.openxmlformats.org/drawingml/2006/main">
                  <a:graphicData uri="http://schemas.microsoft.com/office/word/2010/wordprocessingShape">
                    <wps:wsp>
                      <wps:cNvSpPr/>
                      <wps:spPr>
                        <a:xfrm>
                          <a:off x="0" y="0"/>
                          <a:ext cx="75363" cy="80386"/>
                        </a:xfrm>
                        <a:prstGeom prst="ellipse">
                          <a:avLst/>
                        </a:prstGeom>
                        <a:solidFill>
                          <a:schemeClr val="bg1"/>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C6653F3" id="Ovale 95" o:spid="_x0000_s1026" style="position:absolute;margin-left:402.6pt;margin-top:319.6pt;width:5.95pt;height:6.35pt;z-index:-251354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" fillcolor="white [3212]" strokecolor="#243f60 [1604]" strokeweight=".25pt"/>
            </w:pict>
          </mc:Fallback>
        </mc:AlternateContent>
      </w:r>
      <w:r w:rsidR="009444E1">
        <w:rPr>
          <w:noProof/>
          <w:lang w:eastAsia="it-IT"/>
        </w:rPr>
        <mc:AlternateContent>
          <mc:Choice Requires="wps">
            <w:drawing>
              <wp:anchor distT="0" distB="0" distL="114300" distR="114300" simplePos="0" relativeHeight="251959807" behindDoc="1" locked="0" layoutInCell="1" allowOverlap="1" wp14:anchorId="52026A05" wp14:editId="41AA2792">
                <wp:simplePos x="0" y="0"/>
                <wp:positionH relativeFrom="column">
                  <wp:posOffset>3610750</wp:posOffset>
                </wp:positionH>
                <wp:positionV relativeFrom="paragraph">
                  <wp:posOffset>3255198</wp:posOffset>
                </wp:positionV>
                <wp:extent cx="105019" cy="65314"/>
                <wp:effectExtent l="0" t="0" r="28575" b="11430"/>
                <wp:wrapNone/>
                <wp:docPr id="94" name="Ovale 94"/>
                <wp:cNvGraphicFramePr/>
                <a:graphic xmlns:a="http://schemas.openxmlformats.org/drawingml/2006/main">
                  <a:graphicData uri="http://schemas.microsoft.com/office/word/2010/wordprocessingShape">
                    <wps:wsp>
                      <wps:cNvSpPr/>
                      <wps:spPr>
                        <a:xfrm>
                          <a:off x="0" y="0"/>
                          <a:ext cx="105019" cy="65314"/>
                        </a:xfrm>
                        <a:prstGeom prst="ellipse">
                          <a:avLst/>
                        </a:prstGeom>
                        <a:solidFill>
                          <a:schemeClr val="bg1"/>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78AF38CC" id="Ovale 94" o:spid="_x0000_s1026" style="position:absolute;margin-left:284.3pt;margin-top:256.3pt;width:8.25pt;height:5.15pt;z-index:-251356673;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" fillcolor="white [3212]" strokecolor="#243f60 [1604]" strokeweight=".25pt"/>
            </w:pict>
          </mc:Fallback>
        </mc:AlternateContent>
      </w:r>
      <w:r w:rsidR="009444E1">
        <w:rPr>
          <w:noProof/>
          <w:lang w:eastAsia="it-IT"/>
        </w:rPr>
        <mc:AlternateContent>
          <mc:Choice Requires="wps">
            <w:drawing>
              <wp:anchor distT="0" distB="0" distL="114300" distR="114300" simplePos="0" relativeHeight="251961344" behindDoc="0" locked="0" layoutInCell="1" allowOverlap="1" wp14:anchorId="37BCD924" wp14:editId="62E31065">
                <wp:simplePos x="0" y="0"/>
                <wp:positionH relativeFrom="column">
                  <wp:posOffset>5157875</wp:posOffset>
                </wp:positionH>
                <wp:positionV relativeFrom="paragraph">
                  <wp:posOffset>2808046</wp:posOffset>
                </wp:positionV>
                <wp:extent cx="0" cy="1286189"/>
                <wp:effectExtent l="0" t="0" r="19050" b="28575"/>
                <wp:wrapNone/>
                <wp:docPr id="93" name="Connettore 1 93"/>
                <wp:cNvGraphicFramePr/>
                <a:graphic xmlns:a="http://schemas.openxmlformats.org/drawingml/2006/main">
                  <a:graphicData uri="http://schemas.microsoft.com/office/word/2010/wordprocessingShape">
                    <wps:wsp>
                      <wps:cNvCnPr/>
                      <wps:spPr>
                        <a:xfrm>
                          <a:off x="0" y="0"/>
                          <a:ext cx="0" cy="1286189"/>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29BC03E" id="Connettore 1 93" o:spid="_x0000_s1026" style="position:absolute;z-index:251961344;visibility:visible;mso-wrap-style:square;mso-wrap-distance-left:9pt;mso-wrap-distance-top:0;mso-wrap-distance-right:9pt;mso-wrap-distance-bottom:0;mso-position-horizontal:absolute;mso-position-horizontal-relative:text;mso-position-vertical:absolute;mso-position-vertical-relative:text" from="406.15pt,221.1pt" to="406.15pt,3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" strokecolor="#4579b8 [3044]"/>
            </w:pict>
          </mc:Fallback>
        </mc:AlternateContent>
      </w:r>
      <w:r w:rsidR="009444E1">
        <w:rPr>
          <w:noProof/>
          <w:lang w:eastAsia="it-IT"/>
        </w:rPr>
        <mc:AlternateContent>
          <mc:Choice Requires="wps">
            <w:drawing>
              <wp:anchor distT="0" distB="0" distL="114300" distR="114300" simplePos="0" relativeHeight="251960320" behindDoc="0" locked="0" layoutInCell="1" allowOverlap="1" wp14:anchorId="3BF8D61F" wp14:editId="543B3E86">
                <wp:simplePos x="0" y="0"/>
                <wp:positionH relativeFrom="column">
                  <wp:posOffset>957985</wp:posOffset>
                </wp:positionH>
                <wp:positionV relativeFrom="paragraph">
                  <wp:posOffset>4094236</wp:posOffset>
                </wp:positionV>
                <wp:extent cx="4200211" cy="0"/>
                <wp:effectExtent l="0" t="0" r="10160" b="19050"/>
                <wp:wrapNone/>
                <wp:docPr id="92" name="Connettore 1 92"/>
                <wp:cNvGraphicFramePr/>
                <a:graphic xmlns:a="http://schemas.openxmlformats.org/drawingml/2006/main">
                  <a:graphicData uri="http://schemas.microsoft.com/office/word/2010/wordprocessingShape">
                    <wps:wsp>
                      <wps:cNvCnPr/>
                      <wps:spPr>
                        <a:xfrm flipH="1">
                          <a:off x="0" y="0"/>
                          <a:ext cx="4200211"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6D4DDF4" id="Connettore 1 92" o:spid="_x0000_s1026" style="position:absolute;flip:x;z-index:251960320;visibility:visible;mso-wrap-style:square;mso-wrap-distance-left:9pt;mso-wrap-distance-top:0;mso-wrap-distance-right:9pt;mso-wrap-distance-bottom:0;mso-position-horizontal:absolute;mso-position-horizontal-relative:text;mso-position-vertical:absolute;mso-position-vertical-relative:text" from="75.45pt,322.4pt" to="406.2pt,32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" strokecolor="#4579b8 [3044]"/>
            </w:pict>
          </mc:Fallback>
        </mc:AlternateContent>
      </w:r>
      <w:r w:rsidR="009444E1">
        <w:rPr>
          <w:noProof/>
          <w:lang w:eastAsia="it-IT"/>
        </w:rPr>
        <mc:AlternateContent>
          <mc:Choice Requires="wps">
            <w:drawing>
              <wp:anchor distT="0" distB="0" distL="114300" distR="114300" simplePos="0" relativeHeight="251959296" behindDoc="0" locked="0" layoutInCell="1" allowOverlap="1" wp14:anchorId="7FDA7DA8" wp14:editId="7C139435">
                <wp:simplePos x="0" y="0"/>
                <wp:positionH relativeFrom="column">
                  <wp:posOffset>3444414</wp:posOffset>
                </wp:positionH>
                <wp:positionV relativeFrom="paragraph">
                  <wp:posOffset>2221279</wp:posOffset>
                </wp:positionV>
                <wp:extent cx="462224" cy="247650"/>
                <wp:effectExtent l="0" t="0" r="0" b="0"/>
                <wp:wrapNone/>
                <wp:docPr id="91"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224"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2500BC" w14:textId="77777777" w:rsidR="009444E1" w:rsidRPr="009444E1" w:rsidRDefault="009444E1" w:rsidP="0049209D">
                            <w:pPr>
                              <w:spacing w:after="0"/>
                              <w:jc w:val="center"/>
                              <w:rPr>
                                <w:rFonts w:ascii="Arial" w:hAnsi="Arial" w:cs="Arial"/>
                                <w:b/>
                                <w:sz w:val="16"/>
                              </w:rPr>
                            </w:pPr>
                            <w:r w:rsidRPr="009444E1">
                              <w:rPr>
                                <w:rFonts w:ascii="Arial" w:hAnsi="Arial" w:cs="Arial"/>
                                <w:sz w:val="16"/>
                              </w:rPr>
                              <w:t>H</w:t>
                            </w:r>
                            <w:r w:rsidRPr="009444E1">
                              <w:rPr>
                                <w:rFonts w:ascii="Arial" w:hAnsi="Arial" w:cs="Arial"/>
                                <w:sz w:val="16"/>
                                <w:vertAlign w:val="subscript"/>
                              </w:rPr>
                              <w:t>E</w:t>
                            </w:r>
                            <w:r w:rsidRPr="009444E1">
                              <w:rPr>
                                <w:rFonts w:ascii="Arial" w:hAnsi="Arial" w:cs="Arial"/>
                                <w:sz w:val="16"/>
                              </w:rPr>
                              <w:t>/H</w:t>
                            </w:r>
                            <w:r w:rsidRPr="009444E1">
                              <w:rPr>
                                <w:rFonts w:ascii="Arial" w:hAnsi="Arial" w:cs="Arial"/>
                                <w:sz w:val="16"/>
                                <w:vertAlign w:val="subscript"/>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88CFE2" id="_x0000_s1044" type="#_x0000_t202" style="position:absolute;margin-left:271.2pt;margin-top:174.9pt;width:36.4pt;height:19.5pt;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" stroked="f">
                <v:textbox>
                  <w:txbxContent>
                    <w:p w:rsidR="009444E1" w:rsidRPr="009444E1" w:rsidRDefault="009444E1" w:rsidP="0049209D">
                      <w:pPr>
                        <w:spacing w:after="0"/>
                        <w:jc w:val="center"/>
                        <w:rPr>
                          <w:rFonts w:ascii="Arial" w:hAnsi="Arial" w:cs="Arial"/>
                          <w:b/>
                          <w:sz w:val="16"/>
                        </w:rPr>
                      </w:pPr>
                      <w:r w:rsidRPr="009444E1">
                        <w:rPr>
                          <w:rFonts w:ascii="Arial" w:hAnsi="Arial" w:cs="Arial"/>
                          <w:sz w:val="16"/>
                        </w:rPr>
                        <w:t>H</w:t>
                      </w:r>
                      <w:r w:rsidRPr="009444E1">
                        <w:rPr>
                          <w:rFonts w:ascii="Arial" w:hAnsi="Arial" w:cs="Arial"/>
                          <w:sz w:val="16"/>
                          <w:vertAlign w:val="subscript"/>
                        </w:rPr>
                        <w:t>E</w:t>
                      </w:r>
                      <w:r w:rsidRPr="009444E1">
                        <w:rPr>
                          <w:rFonts w:ascii="Arial" w:hAnsi="Arial" w:cs="Arial"/>
                          <w:sz w:val="16"/>
                        </w:rPr>
                        <w:t>/H</w:t>
                      </w:r>
                      <w:r w:rsidRPr="009444E1">
                        <w:rPr>
                          <w:rFonts w:ascii="Arial" w:hAnsi="Arial" w:cs="Arial"/>
                          <w:sz w:val="16"/>
                          <w:vertAlign w:val="subscript"/>
                        </w:rPr>
                        <w:t>E’</w:t>
                      </w:r>
                    </w:p>
                  </w:txbxContent>
                </v:textbox>
              </v:shape>
            </w:pict>
          </mc:Fallback>
        </mc:AlternateContent>
      </w:r>
      <w:r w:rsidR="009444E1">
        <w:rPr>
          <w:noProof/>
          <w:lang w:eastAsia="it-IT"/>
        </w:rPr>
        <mc:AlternateContent>
          <mc:Choice Requires="wps">
            <w:drawing>
              <wp:anchor distT="0" distB="0" distL="114300" distR="114300" simplePos="0" relativeHeight="251957248" behindDoc="0" locked="0" layoutInCell="1" allowOverlap="1" wp14:anchorId="1629B0F7" wp14:editId="5876A302">
                <wp:simplePos x="0" y="0"/>
                <wp:positionH relativeFrom="column">
                  <wp:posOffset>3660545</wp:posOffset>
                </wp:positionH>
                <wp:positionV relativeFrom="paragraph">
                  <wp:posOffset>2808047</wp:posOffset>
                </wp:positionV>
                <wp:extent cx="0" cy="482321"/>
                <wp:effectExtent l="0" t="0" r="19050" b="32385"/>
                <wp:wrapNone/>
                <wp:docPr id="90" name="Connettore 1 90"/>
                <wp:cNvGraphicFramePr/>
                <a:graphic xmlns:a="http://schemas.openxmlformats.org/drawingml/2006/main">
                  <a:graphicData uri="http://schemas.microsoft.com/office/word/2010/wordprocessingShape">
                    <wps:wsp>
                      <wps:cNvCnPr/>
                      <wps:spPr>
                        <a:xfrm>
                          <a:off x="0" y="0"/>
                          <a:ext cx="0" cy="48232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C41B366" id="Connettore 1 90" o:spid="_x0000_s1026" style="position:absolute;z-index:251957248;visibility:visible;mso-wrap-style:square;mso-wrap-distance-left:9pt;mso-wrap-distance-top:0;mso-wrap-distance-right:9pt;mso-wrap-distance-bottom:0;mso-position-horizontal:absolute;mso-position-horizontal-relative:text;mso-position-vertical:absolute;mso-position-vertical-relative:text" from="288.25pt,221.1pt" to="288.25pt,25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" strokecolor="#4579b8 [3044]"/>
            </w:pict>
          </mc:Fallback>
        </mc:AlternateContent>
      </w:r>
      <w:r w:rsidR="00360FF0">
        <w:rPr>
          <w:noProof/>
          <w:lang w:eastAsia="it-IT"/>
        </w:rPr>
        <mc:AlternateContent>
          <mc:Choice Requires="wps">
            <w:drawing>
              <wp:anchor distT="0" distB="0" distL="114300" distR="114300" simplePos="0" relativeHeight="251956224" behindDoc="0" locked="0" layoutInCell="1" allowOverlap="1" wp14:anchorId="5A58752B" wp14:editId="0E93CC9D">
                <wp:simplePos x="0" y="0"/>
                <wp:positionH relativeFrom="column">
                  <wp:posOffset>957985</wp:posOffset>
                </wp:positionH>
                <wp:positionV relativeFrom="paragraph">
                  <wp:posOffset>3290368</wp:posOffset>
                </wp:positionV>
                <wp:extent cx="2703006" cy="5024"/>
                <wp:effectExtent l="0" t="0" r="21590" b="33655"/>
                <wp:wrapNone/>
                <wp:docPr id="88" name="Connettore 1 88"/>
                <wp:cNvGraphicFramePr/>
                <a:graphic xmlns:a="http://schemas.openxmlformats.org/drawingml/2006/main">
                  <a:graphicData uri="http://schemas.microsoft.com/office/word/2010/wordprocessingShape">
                    <wps:wsp>
                      <wps:cNvCnPr/>
                      <wps:spPr>
                        <a:xfrm flipH="1">
                          <a:off x="0" y="0"/>
                          <a:ext cx="2703006" cy="502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381B2DC" id="Connettore 1 88" o:spid="_x0000_s1026" style="position:absolute;flip:x;z-index:251956224;visibility:visible;mso-wrap-style:square;mso-wrap-distance-left:9pt;mso-wrap-distance-top:0;mso-wrap-distance-right:9pt;mso-wrap-distance-bottom:0;mso-position-horizontal:absolute;mso-position-horizontal-relative:text;mso-position-vertical:absolute;mso-position-vertical-relative:text" from="75.45pt,259.1pt" to="288.3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" strokecolor="#4579b8 [3044]"/>
            </w:pict>
          </mc:Fallback>
        </mc:AlternateContent>
      </w:r>
      <w:r w:rsidR="00D205C9" w:rsidRPr="00D205C9">
        <w:t xml:space="preserve"> </w:t>
      </w:r>
      <w:r w:rsidR="00FB1F7C" w:rsidRPr="00FB1F7C">
        <w:rPr>
          <w:noProof/>
          <w:lang w:eastAsia="it-IT"/>
        </w:rPr>
        <w:drawing>
          <wp:inline distT="0" distB="0" distL="0" distR="0" wp14:anchorId="571D5C47" wp14:editId="1C6A074E">
            <wp:extent cx="6120130" cy="4269466"/>
            <wp:effectExtent l="0" t="0" r="0" b="0"/>
            <wp:docPr id="201" name="Immagin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46"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45086826" w14:textId="77777777" w:rsidR="00EB7FAC" w:rsidRDefault="00343B34" w:rsidP="00343B34">
      <w:pPr>
        <w:jc w:val="center"/>
      </w:pPr>
      <w:r w:rsidRPr="000C2B43">
        <w:rPr>
          <w:noProof/>
          <w:lang w:eastAsia="it-IT"/>
        </w:rPr>
        <w:drawing>
          <wp:inline distT="0" distB="0" distL="0" distR="0" wp14:anchorId="2AA70A50" wp14:editId="654363C5">
            <wp:extent cx="3356669" cy="2342145"/>
            <wp:effectExtent l="0" t="0" r="0" b="0"/>
            <wp:docPr id="1453" name="Immagin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 cstate="print"/>
                    <a:srcRect/>
                    <a:stretch>
                      <a:fillRect/>
                    </a:stretch>
                  </pic:blipFill>
                  <pic:spPr bwMode="auto">
                    <a:xfrm>
                      <a:off x="0" y="0"/>
                      <a:ext cx="3363178" cy="2346687"/>
                    </a:xfrm>
                    <a:prstGeom prst="rect">
                      <a:avLst/>
                    </a:prstGeom>
                    <a:noFill/>
                    <a:ln w="9525">
                      <a:noFill/>
                      <a:miter lim="800000"/>
                      <a:headEnd/>
                      <a:tailEnd/>
                    </a:ln>
                  </pic:spPr>
                </pic:pic>
              </a:graphicData>
            </a:graphic>
          </wp:inline>
        </w:drawing>
      </w:r>
    </w:p>
    <w:p w14:paraId="6E90499A" w14:textId="77777777" w:rsidR="00343B34" w:rsidRDefault="00343B34" w:rsidP="00343B34">
      <w:pPr>
        <w:jc w:val="center"/>
      </w:pPr>
    </w:p>
    <w:p w14:paraId="306483F2" w14:textId="77777777" w:rsidR="00343B34" w:rsidRDefault="00343B34" w:rsidP="00343B34">
      <w:pPr>
        <w:jc w:val="center"/>
      </w:pPr>
    </w:p>
    <w:p w14:paraId="1B269D14" w14:textId="77777777" w:rsidR="00343B34" w:rsidRDefault="00343B34" w:rsidP="00343B34">
      <w:pPr>
        <w:jc w:val="center"/>
      </w:pPr>
    </w:p>
    <w:p w14:paraId="3364CAA7" w14:textId="77777777" w:rsidR="00343B34" w:rsidRDefault="00343B34" w:rsidP="00343B34">
      <w:pPr>
        <w:jc w:val="center"/>
      </w:pPr>
    </w:p>
    <w:p w14:paraId="3CBF3FF6" w14:textId="77777777" w:rsidR="002E35E1" w:rsidRDefault="00BF5AE1">
      <w:r>
        <w:rPr>
          <w:noProof/>
          <w:lang w:eastAsia="it-IT"/>
        </w:rPr>
        <w:object w:dxaOrig="1440" w:dyaOrig="1440" w14:anchorId="65576C0F">
          <v:shape id="_x0000_s1183" type="#_x0000_t75" style="position:absolute;margin-left:224.15pt;margin-top:222.15pt;width:84.2pt;height:57.8pt;z-index:251822080;mso-position-horizontal-relative:text;mso-position-vertical-relative:text">
            <v:imagedata r:id="rId39" o:title=""/>
          </v:shape>
          <o:OLEObject Type="Embed" ProgID="ChemDraw.Document.6.0" ShapeID="_x0000_s1183" DrawAspect="Content" ObjectID="_1629536520" r:id="rId48"/>
        </w:object>
      </w:r>
      <w:r w:rsidR="00EB7FAC" w:rsidRPr="00EB7FAC">
        <w:rPr>
          <w:noProof/>
          <w:lang w:eastAsia="it-IT"/>
        </w:rPr>
        <w:drawing>
          <wp:inline distT="0" distB="0" distL="0" distR="0" wp14:anchorId="65D96013" wp14:editId="5F47B6EE">
            <wp:extent cx="6118328" cy="4124325"/>
            <wp:effectExtent l="0" t="0" r="0" b="0"/>
            <wp:docPr id="77" name="Immagine 77" descr="E:\HPLC\nuovo confronto substrato RR (ls101-ls1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E:\HPLC\nuovo confronto substrato RR (ls101-ls109).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130337" cy="4132420"/>
                    </a:xfrm>
                    <a:prstGeom prst="rect">
                      <a:avLst/>
                    </a:prstGeom>
                    <a:noFill/>
                    <a:ln>
                      <a:noFill/>
                    </a:ln>
                  </pic:spPr>
                </pic:pic>
              </a:graphicData>
            </a:graphic>
          </wp:inline>
        </w:drawing>
      </w:r>
    </w:p>
    <w:p w14:paraId="10058B4C" w14:textId="77777777" w:rsidR="00343B34" w:rsidRDefault="00343B34"/>
    <w:p w14:paraId="3FBDAEA9" w14:textId="77777777" w:rsidR="00343B34" w:rsidRDefault="00343B34"/>
    <w:p w14:paraId="6AE2713E" w14:textId="77777777" w:rsidR="00CE49D7" w:rsidRDefault="00BF5AE1">
      <w:r>
        <w:rPr>
          <w:noProof/>
        </w:rPr>
        <w:lastRenderedPageBreak/>
        <w:object w:dxaOrig="1440" w:dyaOrig="1440" w14:anchorId="5D41B63B">
          <v:shape id="_x0000_s1184" type="#_x0000_t75" style="position:absolute;margin-left:36.3pt;margin-top:67.2pt;width:84pt;height:58.5pt;z-index:251824128;mso-position-horizontal-relative:text;mso-position-vertical-relative:text">
            <v:imagedata r:id="rId50" o:title=""/>
          </v:shape>
          <o:OLEObject Type="Embed" ProgID="ChemDraw.Document.6.0" ShapeID="_x0000_s1184" DrawAspect="Content" ObjectID="_1629536521" r:id="rId51"/>
        </w:object>
      </w:r>
      <w:r w:rsidR="00D042EF">
        <w:rPr>
          <w:noProof/>
          <w:lang w:eastAsia="it-IT"/>
        </w:rPr>
        <mc:AlternateContent>
          <mc:Choice Requires="wps">
            <w:drawing>
              <wp:anchor distT="0" distB="0" distL="114300" distR="114300" simplePos="0" relativeHeight="251776000" behindDoc="0" locked="0" layoutInCell="1" allowOverlap="1" wp14:anchorId="3CF8D33F" wp14:editId="30CCDB40">
                <wp:simplePos x="0" y="0"/>
                <wp:positionH relativeFrom="column">
                  <wp:posOffset>13335</wp:posOffset>
                </wp:positionH>
                <wp:positionV relativeFrom="paragraph">
                  <wp:posOffset>1767205</wp:posOffset>
                </wp:positionV>
                <wp:extent cx="1914525" cy="523875"/>
                <wp:effectExtent l="0" t="0" r="0" b="0"/>
                <wp:wrapNone/>
                <wp:docPr id="46"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34A4FE" w14:textId="77777777" w:rsidR="00D205C9" w:rsidRPr="006E5EE2" w:rsidRDefault="00D205C9" w:rsidP="0049209D">
                            <w:pPr>
                              <w:spacing w:after="0"/>
                              <w:jc w:val="center"/>
                              <w:rPr>
                                <w:rFonts w:ascii="Arial" w:hAnsi="Arial" w:cs="Arial"/>
                                <w:b/>
                                <w:lang w:val="en-US"/>
                              </w:rPr>
                            </w:pPr>
                            <w:r w:rsidRPr="006E5EE2">
                              <w:rPr>
                                <w:rFonts w:ascii="Arial" w:hAnsi="Arial" w:cs="Arial"/>
                                <w:lang w:val="en-US"/>
                              </w:rPr>
                              <w:t>(</w:t>
                            </w:r>
                            <w:r w:rsidRPr="00B877A0">
                              <w:rPr>
                                <w:rFonts w:ascii="Arial" w:hAnsi="Arial" w:cs="Arial"/>
                                <w:i/>
                                <w:lang w:val="en-US"/>
                              </w:rPr>
                              <w:t>R</w:t>
                            </w:r>
                            <w:r>
                              <w:rPr>
                                <w:rFonts w:ascii="Arial" w:hAnsi="Arial" w:cs="Arial"/>
                                <w:lang w:val="en-US"/>
                              </w:rPr>
                              <w:t>,</w:t>
                            </w:r>
                            <w:r w:rsidRPr="006E5EE2">
                              <w:rPr>
                                <w:rFonts w:ascii="Arial" w:hAnsi="Arial" w:cs="Arial"/>
                                <w:i/>
                                <w:lang w:val="en-US"/>
                              </w:rPr>
                              <w:t>S</w:t>
                            </w:r>
                            <w:r w:rsidRPr="006E5EE2">
                              <w:rPr>
                                <w:rFonts w:ascii="Arial" w:hAnsi="Arial" w:cs="Arial"/>
                                <w:lang w:val="en-US"/>
                              </w:rPr>
                              <w:t>)-</w:t>
                            </w:r>
                            <w:r w:rsidRPr="006E5EE2">
                              <w:rPr>
                                <w:rFonts w:ascii="Arial" w:hAnsi="Arial" w:cs="Arial"/>
                                <w:b/>
                                <w:lang w:val="en-US"/>
                              </w:rPr>
                              <w:t>4b</w:t>
                            </w:r>
                          </w:p>
                          <w:p w14:paraId="51AA97E3" w14:textId="77777777" w:rsidR="00D205C9" w:rsidRPr="006E5EE2" w:rsidRDefault="00D205C9" w:rsidP="00405741">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045" type="#_x0000_t202" style="position:absolute;margin-left:1.05pt;margin-top:139.15pt;width:150.75pt;height:41.2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" stroked="f">
                <v:textbox>
                  <w:txbxContent>
                    <w:p w:rsidR="00D205C9" w:rsidRPr="006E5EE2" w:rsidRDefault="00D205C9" w:rsidP="0049209D">
                      <w:pPr>
                        <w:spacing w:after="0"/>
                        <w:jc w:val="center"/>
                        <w:rPr>
                          <w:rFonts w:ascii="Arial" w:hAnsi="Arial" w:cs="Arial"/>
                          <w:b/>
                          <w:lang w:val="en-US"/>
                        </w:rPr>
                      </w:pPr>
                      <w:r w:rsidRPr="006E5EE2">
                        <w:rPr>
                          <w:rFonts w:ascii="Arial" w:hAnsi="Arial" w:cs="Arial"/>
                          <w:lang w:val="en-US"/>
                        </w:rPr>
                        <w:t>(</w:t>
                      </w:r>
                      <w:r w:rsidRPr="00B877A0">
                        <w:rPr>
                          <w:rFonts w:ascii="Arial" w:hAnsi="Arial" w:cs="Arial"/>
                          <w:i/>
                          <w:lang w:val="en-US"/>
                        </w:rPr>
                        <w:t>R</w:t>
                      </w:r>
                      <w:proofErr w:type="gramStart"/>
                      <w:r>
                        <w:rPr>
                          <w:rFonts w:ascii="Arial" w:hAnsi="Arial" w:cs="Arial"/>
                          <w:lang w:val="en-US"/>
                        </w:rPr>
                        <w:t>,</w:t>
                      </w:r>
                      <w:r w:rsidRPr="006E5EE2">
                        <w:rPr>
                          <w:rFonts w:ascii="Arial" w:hAnsi="Arial" w:cs="Arial"/>
                          <w:i/>
                          <w:lang w:val="en-US"/>
                        </w:rPr>
                        <w:t>S</w:t>
                      </w:r>
                      <w:proofErr w:type="gramEnd"/>
                      <w:r w:rsidRPr="006E5EE2">
                        <w:rPr>
                          <w:rFonts w:ascii="Arial" w:hAnsi="Arial" w:cs="Arial"/>
                          <w:lang w:val="en-US"/>
                        </w:rPr>
                        <w:t>)-</w:t>
                      </w:r>
                      <w:r w:rsidRPr="006E5EE2">
                        <w:rPr>
                          <w:rFonts w:ascii="Arial" w:hAnsi="Arial" w:cs="Arial"/>
                          <w:b/>
                          <w:lang w:val="en-US"/>
                        </w:rPr>
                        <w:t>4b</w:t>
                      </w:r>
                    </w:p>
                    <w:p w:rsidR="00D205C9" w:rsidRPr="006E5EE2" w:rsidRDefault="00D205C9" w:rsidP="00405741">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500 MHz)</w:t>
                      </w:r>
                    </w:p>
                  </w:txbxContent>
                </v:textbox>
              </v:shape>
            </w:pict>
          </mc:Fallback>
        </mc:AlternateContent>
      </w:r>
      <w:r w:rsidR="00CE49D7" w:rsidRPr="00CE49D7">
        <w:rPr>
          <w:noProof/>
          <w:lang w:eastAsia="it-IT"/>
        </w:rPr>
        <w:drawing>
          <wp:inline distT="0" distB="0" distL="0" distR="0" wp14:anchorId="3E03E50A" wp14:editId="367692B7">
            <wp:extent cx="6120130" cy="4269466"/>
            <wp:effectExtent l="0" t="0" r="0" b="0"/>
            <wp:docPr id="399" name="Immagin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52"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0C1F4E4A" w14:textId="77777777" w:rsidR="00FE0A31" w:rsidRDefault="00BF5AE1">
      <w:r>
        <w:rPr>
          <w:noProof/>
          <w:lang w:eastAsia="it-IT"/>
        </w:rPr>
        <w:object w:dxaOrig="1440" w:dyaOrig="1440" w14:anchorId="7DE74766">
          <v:shape id="_x0000_s1185" type="#_x0000_t75" style="position:absolute;margin-left:46.05pt;margin-top:82.05pt;width:84pt;height:58.5pt;z-index:251825152;mso-position-horizontal-relative:text;mso-position-vertical-relative:text">
            <v:imagedata r:id="rId50" o:title=""/>
          </v:shape>
          <o:OLEObject Type="Embed" ProgID="ChemDraw.Document.6.0" ShapeID="_x0000_s1185" DrawAspect="Content" ObjectID="_1629536522" r:id="rId53"/>
        </w:object>
      </w:r>
      <w:r w:rsidR="00D042EF">
        <w:rPr>
          <w:noProof/>
          <w:lang w:eastAsia="it-IT"/>
        </w:rPr>
        <mc:AlternateContent>
          <mc:Choice Requires="wps">
            <w:drawing>
              <wp:anchor distT="0" distB="0" distL="114300" distR="114300" simplePos="0" relativeHeight="251744256" behindDoc="0" locked="0" layoutInCell="1" allowOverlap="1" wp14:anchorId="2CAB1ADA" wp14:editId="3B31EE58">
                <wp:simplePos x="0" y="0"/>
                <wp:positionH relativeFrom="column">
                  <wp:posOffset>108585</wp:posOffset>
                </wp:positionH>
                <wp:positionV relativeFrom="paragraph">
                  <wp:posOffset>1859915</wp:posOffset>
                </wp:positionV>
                <wp:extent cx="1914525" cy="519430"/>
                <wp:effectExtent l="0" t="0" r="0" b="0"/>
                <wp:wrapNone/>
                <wp:docPr id="45"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19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D0A682" w14:textId="77777777" w:rsidR="00D205C9" w:rsidRPr="006E5EE2" w:rsidRDefault="00D205C9" w:rsidP="0049209D">
                            <w:pPr>
                              <w:spacing w:after="0"/>
                              <w:jc w:val="center"/>
                              <w:rPr>
                                <w:rFonts w:ascii="Arial" w:hAnsi="Arial" w:cs="Arial"/>
                                <w:b/>
                                <w:lang w:val="en-US"/>
                              </w:rPr>
                            </w:pPr>
                            <w:r w:rsidRPr="006E5EE2">
                              <w:rPr>
                                <w:rFonts w:ascii="Arial" w:hAnsi="Arial" w:cs="Arial"/>
                                <w:lang w:val="en-US"/>
                              </w:rPr>
                              <w:t>(</w:t>
                            </w:r>
                            <w:r>
                              <w:rPr>
                                <w:rFonts w:ascii="Arial" w:hAnsi="Arial" w:cs="Arial"/>
                                <w:i/>
                                <w:lang w:val="en-US"/>
                              </w:rPr>
                              <w:t>R,</w:t>
                            </w:r>
                            <w:r w:rsidRPr="006E5EE2">
                              <w:rPr>
                                <w:rFonts w:ascii="Arial" w:hAnsi="Arial" w:cs="Arial"/>
                                <w:i/>
                                <w:lang w:val="en-US"/>
                              </w:rPr>
                              <w:t>S</w:t>
                            </w:r>
                            <w:r w:rsidRPr="006E5EE2">
                              <w:rPr>
                                <w:rFonts w:ascii="Arial" w:hAnsi="Arial" w:cs="Arial"/>
                                <w:lang w:val="en-US"/>
                              </w:rPr>
                              <w:t>)-</w:t>
                            </w:r>
                            <w:r w:rsidRPr="006E5EE2">
                              <w:rPr>
                                <w:rFonts w:ascii="Arial" w:hAnsi="Arial" w:cs="Arial"/>
                                <w:b/>
                                <w:lang w:val="en-US"/>
                              </w:rPr>
                              <w:t>4b</w:t>
                            </w:r>
                          </w:p>
                          <w:p w14:paraId="1190C10A" w14:textId="77777777" w:rsidR="00D205C9" w:rsidRPr="006E5EE2" w:rsidRDefault="00D205C9" w:rsidP="00DC3D7B">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1046" type="#_x0000_t202" style="position:absolute;margin-left:8.55pt;margin-top:146.45pt;width:150.75pt;height:40.9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" stroked="f">
                <v:textbox>
                  <w:txbxContent>
                    <w:p w:rsidR="00D205C9" w:rsidRPr="006E5EE2" w:rsidRDefault="00D205C9" w:rsidP="0049209D">
                      <w:pPr>
                        <w:spacing w:after="0"/>
                        <w:jc w:val="center"/>
                        <w:rPr>
                          <w:rFonts w:ascii="Arial" w:hAnsi="Arial" w:cs="Arial"/>
                          <w:b/>
                          <w:lang w:val="en-US"/>
                        </w:rPr>
                      </w:pPr>
                      <w:r w:rsidRPr="006E5EE2">
                        <w:rPr>
                          <w:rFonts w:ascii="Arial" w:hAnsi="Arial" w:cs="Arial"/>
                          <w:lang w:val="en-US"/>
                        </w:rPr>
                        <w:t>(</w:t>
                      </w:r>
                      <w:r>
                        <w:rPr>
                          <w:rFonts w:ascii="Arial" w:hAnsi="Arial" w:cs="Arial"/>
                          <w:i/>
                          <w:lang w:val="en-US"/>
                        </w:rPr>
                        <w:t>R</w:t>
                      </w:r>
                      <w:proofErr w:type="gramStart"/>
                      <w:r>
                        <w:rPr>
                          <w:rFonts w:ascii="Arial" w:hAnsi="Arial" w:cs="Arial"/>
                          <w:i/>
                          <w:lang w:val="en-US"/>
                        </w:rPr>
                        <w:t>,</w:t>
                      </w:r>
                      <w:r w:rsidRPr="006E5EE2">
                        <w:rPr>
                          <w:rFonts w:ascii="Arial" w:hAnsi="Arial" w:cs="Arial"/>
                          <w:i/>
                          <w:lang w:val="en-US"/>
                        </w:rPr>
                        <w:t>S</w:t>
                      </w:r>
                      <w:proofErr w:type="gramEnd"/>
                      <w:r w:rsidRPr="006E5EE2">
                        <w:rPr>
                          <w:rFonts w:ascii="Arial" w:hAnsi="Arial" w:cs="Arial"/>
                          <w:lang w:val="en-US"/>
                        </w:rPr>
                        <w:t>)-</w:t>
                      </w:r>
                      <w:r w:rsidRPr="006E5EE2">
                        <w:rPr>
                          <w:rFonts w:ascii="Arial" w:hAnsi="Arial" w:cs="Arial"/>
                          <w:b/>
                          <w:lang w:val="en-US"/>
                        </w:rPr>
                        <w:t>4b</w:t>
                      </w:r>
                    </w:p>
                    <w:p w:rsidR="00D205C9" w:rsidRPr="006E5EE2" w:rsidRDefault="00D205C9" w:rsidP="00DC3D7B">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v:textbox>
              </v:shape>
            </w:pict>
          </mc:Fallback>
        </mc:AlternateContent>
      </w:r>
      <w:r w:rsidR="00CE49D7" w:rsidRPr="00CE49D7">
        <w:rPr>
          <w:noProof/>
          <w:lang w:eastAsia="it-IT"/>
        </w:rPr>
        <w:drawing>
          <wp:inline distT="0" distB="0" distL="0" distR="0" wp14:anchorId="059174F2" wp14:editId="38402CA0">
            <wp:extent cx="6120130" cy="4269466"/>
            <wp:effectExtent l="0" t="0" r="0" b="0"/>
            <wp:docPr id="398" name="Immagin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54"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280B1C9D" w14:textId="77777777" w:rsidR="005B1210" w:rsidRDefault="005B1210"/>
    <w:p w14:paraId="4D55818F" w14:textId="77777777" w:rsidR="00FB1F7C" w:rsidRDefault="005C65BA">
      <w:r>
        <w:rPr>
          <w:noProof/>
          <w:lang w:eastAsia="it-IT"/>
        </w:rPr>
        <mc:AlternateContent>
          <mc:Choice Requires="wps">
            <w:drawing>
              <wp:anchor distT="0" distB="0" distL="114300" distR="114300" simplePos="0" relativeHeight="251829248" behindDoc="0" locked="0" layoutInCell="1" allowOverlap="1" wp14:anchorId="10FCBF42" wp14:editId="4B42053E">
                <wp:simplePos x="0" y="0"/>
                <wp:positionH relativeFrom="column">
                  <wp:posOffset>1385543</wp:posOffset>
                </wp:positionH>
                <wp:positionV relativeFrom="paragraph">
                  <wp:posOffset>742453</wp:posOffset>
                </wp:positionV>
                <wp:extent cx="828675" cy="247650"/>
                <wp:effectExtent l="0" t="0" r="9525" b="0"/>
                <wp:wrapNone/>
                <wp:docPr id="58"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67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7C967D" w14:textId="77777777" w:rsidR="00D205C9" w:rsidRPr="00AD4CD0" w:rsidRDefault="00D205C9" w:rsidP="00B031D2">
                            <w:pPr>
                              <w:spacing w:after="0"/>
                              <w:jc w:val="center"/>
                              <w:rPr>
                                <w:rFonts w:ascii="Arial" w:hAnsi="Arial" w:cs="Arial"/>
                                <w:b/>
                              </w:rPr>
                            </w:pPr>
                            <w:r w:rsidRPr="00B031D2">
                              <w:rPr>
                                <w:rFonts w:ascii="Arial" w:hAnsi="Arial" w:cs="Arial"/>
                              </w:rPr>
                              <w:t>(</w:t>
                            </w:r>
                            <w:r w:rsidRPr="00B877A0">
                              <w:rPr>
                                <w:rFonts w:ascii="Arial" w:hAnsi="Arial" w:cs="Arial"/>
                                <w:i/>
                              </w:rPr>
                              <w:t>R</w:t>
                            </w:r>
                            <w:r>
                              <w:rPr>
                                <w:rFonts w:ascii="Arial" w:hAnsi="Arial" w:cs="Arial"/>
                              </w:rPr>
                              <w:t>,</w:t>
                            </w:r>
                            <w:r w:rsidRPr="00B031D2">
                              <w:rPr>
                                <w:rFonts w:ascii="Arial" w:hAnsi="Arial" w:cs="Arial"/>
                                <w:i/>
                              </w:rPr>
                              <w:t>S</w:t>
                            </w:r>
                            <w:r w:rsidRPr="00B031D2">
                              <w:rPr>
                                <w:rFonts w:ascii="Arial" w:hAnsi="Arial" w:cs="Arial"/>
                              </w:rPr>
                              <w:t>)-</w:t>
                            </w:r>
                            <w:r>
                              <w:rPr>
                                <w:rFonts w:ascii="Arial" w:hAnsi="Arial" w:cs="Arial"/>
                                <w:b/>
                              </w:rPr>
                              <w:t>4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862580" id="_x0000_s1047" type="#_x0000_t202" style="position:absolute;margin-left:109.1pt;margin-top:58.45pt;width:65.25pt;height:19.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" stroked="f">
                <v:textbox>
                  <w:txbxContent>
                    <w:p w:rsidR="00D205C9" w:rsidRPr="00AD4CD0" w:rsidRDefault="00D205C9" w:rsidP="00B031D2">
                      <w:pPr>
                        <w:spacing w:after="0"/>
                        <w:jc w:val="center"/>
                        <w:rPr>
                          <w:rFonts w:ascii="Arial" w:hAnsi="Arial" w:cs="Arial"/>
                          <w:b/>
                        </w:rPr>
                      </w:pPr>
                      <w:r w:rsidRPr="00B031D2">
                        <w:rPr>
                          <w:rFonts w:ascii="Arial" w:hAnsi="Arial" w:cs="Arial"/>
                        </w:rPr>
                        <w:t>(</w:t>
                      </w:r>
                      <w:proofErr w:type="gramStart"/>
                      <w:r w:rsidRPr="00B877A0">
                        <w:rPr>
                          <w:rFonts w:ascii="Arial" w:hAnsi="Arial" w:cs="Arial"/>
                          <w:i/>
                        </w:rPr>
                        <w:t>R</w:t>
                      </w:r>
                      <w:r>
                        <w:rPr>
                          <w:rFonts w:ascii="Arial" w:hAnsi="Arial" w:cs="Arial"/>
                        </w:rPr>
                        <w:t>,</w:t>
                      </w:r>
                      <w:r w:rsidRPr="00B031D2">
                        <w:rPr>
                          <w:rFonts w:ascii="Arial" w:hAnsi="Arial" w:cs="Arial"/>
                          <w:i/>
                        </w:rPr>
                        <w:t>S</w:t>
                      </w:r>
                      <w:proofErr w:type="gramEnd"/>
                      <w:r w:rsidRPr="00B031D2">
                        <w:rPr>
                          <w:rFonts w:ascii="Arial" w:hAnsi="Arial" w:cs="Arial"/>
                        </w:rPr>
                        <w:t>)-</w:t>
                      </w:r>
                      <w:r>
                        <w:rPr>
                          <w:rFonts w:ascii="Arial" w:hAnsi="Arial" w:cs="Arial"/>
                          <w:b/>
                        </w:rPr>
                        <w:t>4b</w:t>
                      </w:r>
                    </w:p>
                  </w:txbxContent>
                </v:textbox>
              </v:shape>
            </w:pict>
          </mc:Fallback>
        </mc:AlternateContent>
      </w:r>
      <w:r w:rsidR="00BF5AE1">
        <w:rPr>
          <w:noProof/>
          <w:lang w:eastAsia="it-IT"/>
        </w:rPr>
        <w:object w:dxaOrig="1440" w:dyaOrig="1440" w14:anchorId="3ECFF331">
          <v:shape id="_x0000_s1250" type="#_x0000_t75" style="position:absolute;margin-left:85.1pt;margin-top:-36pt;width:85.15pt;height:102pt;z-index:251976704;mso-position-horizontal-relative:text;mso-position-vertical-relative:text">
            <v:imagedata r:id="rId55" o:title=""/>
          </v:shape>
          <o:OLEObject Type="Embed" ProgID="ChemDraw.Document.6.0" ShapeID="_x0000_s1250" DrawAspect="Content" ObjectID="_1629536523" r:id="rId56"/>
        </w:object>
      </w:r>
      <w:r>
        <w:rPr>
          <w:noProof/>
          <w:lang w:eastAsia="it-IT"/>
        </w:rPr>
        <mc:AlternateContent>
          <mc:Choice Requires="wps">
            <w:drawing>
              <wp:anchor distT="0" distB="0" distL="114300" distR="114300" simplePos="0" relativeHeight="251982848" behindDoc="0" locked="0" layoutInCell="1" allowOverlap="1" wp14:anchorId="4AB16635" wp14:editId="12AADD11">
                <wp:simplePos x="0" y="0"/>
                <wp:positionH relativeFrom="column">
                  <wp:posOffset>-705</wp:posOffset>
                </wp:positionH>
                <wp:positionV relativeFrom="paragraph">
                  <wp:posOffset>4421926</wp:posOffset>
                </wp:positionV>
                <wp:extent cx="5820091" cy="1009650"/>
                <wp:effectExtent l="0" t="0" r="9525" b="0"/>
                <wp:wrapNone/>
                <wp:docPr id="1452"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0091" cy="1009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FE52E3" w14:textId="77777777" w:rsidR="005C65BA" w:rsidRPr="009444E1" w:rsidRDefault="005C65BA" w:rsidP="005C65BA">
                            <w:pPr>
                              <w:spacing w:after="0"/>
                              <w:jc w:val="center"/>
                              <w:rPr>
                                <w:rFonts w:ascii="Arial" w:hAnsi="Arial" w:cs="Arial"/>
                                <w:b/>
                                <w:lang w:val="en-US"/>
                              </w:rPr>
                            </w:pPr>
                            <w:r>
                              <w:rPr>
                                <w:rFonts w:ascii="Arial" w:hAnsi="Arial" w:cs="Arial"/>
                                <w:lang w:val="en-US"/>
                              </w:rPr>
                              <w:t>All the interaction are depicted in the structure.</w:t>
                            </w:r>
                            <w:r w:rsidRPr="009444E1">
                              <w:rPr>
                                <w:rFonts w:ascii="Arial" w:hAnsi="Arial" w:cs="Arial"/>
                                <w:lang w:val="en-US"/>
                              </w:rPr>
                              <w:t xml:space="preserve"> Any interaction between phenylethyl group and </w:t>
                            </w:r>
                            <w:r w:rsidRPr="009444E1">
                              <w:rPr>
                                <w:rFonts w:ascii="Arial" w:hAnsi="Arial" w:cs="Arial"/>
                                <w:lang w:val="en-US"/>
                              </w:rPr>
                              <w:t>oxazoline ring occurs.</w:t>
                            </w:r>
                            <w:r>
                              <w:rPr>
                                <w:rFonts w:ascii="Arial" w:hAnsi="Arial" w:cs="Arial"/>
                                <w:lang w:val="en-US"/>
                              </w:rPr>
                              <w:t xml:space="preserve"> Then a trans arrangement is present</w:t>
                            </w:r>
                            <w:r w:rsidRPr="009444E1">
                              <w:rPr>
                                <w:rFonts w:ascii="Arial" w:hAnsi="Arial" w:cs="Arial"/>
                                <w:lang w:val="en-US"/>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591ABE" id="_x0000_s1048" type="#_x0000_t202" style="position:absolute;margin-left:-.05pt;margin-top:348.2pt;width:458.25pt;height:79.5pt;z-index:25198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" stroked="f">
                <v:textbox>
                  <w:txbxContent>
                    <w:p w:rsidR="005C65BA" w:rsidRPr="009444E1" w:rsidRDefault="005C65BA" w:rsidP="005C65BA">
                      <w:pPr>
                        <w:spacing w:after="0"/>
                        <w:jc w:val="center"/>
                        <w:rPr>
                          <w:rFonts w:ascii="Arial" w:hAnsi="Arial" w:cs="Arial"/>
                          <w:b/>
                          <w:lang w:val="en-US"/>
                        </w:rPr>
                      </w:pPr>
                      <w:r>
                        <w:rPr>
                          <w:rFonts w:ascii="Arial" w:hAnsi="Arial" w:cs="Arial"/>
                          <w:lang w:val="en-US"/>
                        </w:rPr>
                        <w:t xml:space="preserve">All the interaction </w:t>
                      </w:r>
                      <w:proofErr w:type="gramStart"/>
                      <w:r>
                        <w:rPr>
                          <w:rFonts w:ascii="Arial" w:hAnsi="Arial" w:cs="Arial"/>
                          <w:lang w:val="en-US"/>
                        </w:rPr>
                        <w:t>are depicted</w:t>
                      </w:r>
                      <w:proofErr w:type="gramEnd"/>
                      <w:r>
                        <w:rPr>
                          <w:rFonts w:ascii="Arial" w:hAnsi="Arial" w:cs="Arial"/>
                          <w:lang w:val="en-US"/>
                        </w:rPr>
                        <w:t xml:space="preserve"> in the structure.</w:t>
                      </w:r>
                      <w:r w:rsidRPr="009444E1">
                        <w:rPr>
                          <w:rFonts w:ascii="Arial" w:hAnsi="Arial" w:cs="Arial"/>
                          <w:lang w:val="en-US"/>
                        </w:rPr>
                        <w:t xml:space="preserve"> Any interaction between phenylethyl group and oxazoline ring occurs.</w:t>
                      </w:r>
                      <w:r>
                        <w:rPr>
                          <w:rFonts w:ascii="Arial" w:hAnsi="Arial" w:cs="Arial"/>
                          <w:lang w:val="en-US"/>
                        </w:rPr>
                        <w:t xml:space="preserve"> Then a </w:t>
                      </w:r>
                      <w:proofErr w:type="gramStart"/>
                      <w:r>
                        <w:rPr>
                          <w:rFonts w:ascii="Arial" w:hAnsi="Arial" w:cs="Arial"/>
                          <w:lang w:val="en-US"/>
                        </w:rPr>
                        <w:t>trans</w:t>
                      </w:r>
                      <w:proofErr w:type="gramEnd"/>
                      <w:r>
                        <w:rPr>
                          <w:rFonts w:ascii="Arial" w:hAnsi="Arial" w:cs="Arial"/>
                          <w:lang w:val="en-US"/>
                        </w:rPr>
                        <w:t xml:space="preserve"> arrangement is present</w:t>
                      </w:r>
                      <w:r w:rsidRPr="009444E1">
                        <w:rPr>
                          <w:rFonts w:ascii="Arial" w:hAnsi="Arial" w:cs="Arial"/>
                          <w:lang w:val="en-US"/>
                        </w:rPr>
                        <w:t xml:space="preserve"> </w:t>
                      </w:r>
                    </w:p>
                  </w:txbxContent>
                </v:textbox>
              </v:shape>
            </w:pict>
          </mc:Fallback>
        </mc:AlternateContent>
      </w:r>
      <w:r>
        <w:rPr>
          <w:noProof/>
          <w:lang w:eastAsia="it-IT"/>
        </w:rPr>
        <mc:AlternateContent>
          <mc:Choice Requires="wps">
            <w:drawing>
              <wp:anchor distT="0" distB="0" distL="114300" distR="114300" simplePos="0" relativeHeight="251978752" behindDoc="0" locked="0" layoutInCell="1" allowOverlap="1" wp14:anchorId="3FEF9889" wp14:editId="65BBA4EC">
                <wp:simplePos x="0" y="0"/>
                <wp:positionH relativeFrom="column">
                  <wp:posOffset>4947788</wp:posOffset>
                </wp:positionH>
                <wp:positionV relativeFrom="paragraph">
                  <wp:posOffset>88006</wp:posOffset>
                </wp:positionV>
                <wp:extent cx="550373" cy="225425"/>
                <wp:effectExtent l="0" t="0" r="2540" b="3175"/>
                <wp:wrapNone/>
                <wp:docPr id="1450"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0373" cy="225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0DFC3B" w14:textId="77777777" w:rsidR="005C65BA" w:rsidRPr="005C65BA" w:rsidRDefault="005C65BA" w:rsidP="005C65BA">
                            <w:pPr>
                              <w:spacing w:after="0"/>
                              <w:rPr>
                                <w:rFonts w:ascii="Arial" w:hAnsi="Arial" w:cs="Arial"/>
                                <w:b/>
                                <w:sz w:val="14"/>
                              </w:rPr>
                            </w:pPr>
                            <w:r>
                              <w:rPr>
                                <w:rFonts w:ascii="Arial" w:hAnsi="Arial" w:cs="Arial"/>
                                <w:sz w:val="14"/>
                              </w:rPr>
                              <w:t xml:space="preserve">2 x </w:t>
                            </w:r>
                            <w:r w:rsidRPr="005C65BA">
                              <w:rPr>
                                <w:rFonts w:ascii="Arial" w:hAnsi="Arial" w:cs="Arial"/>
                                <w:sz w:val="14"/>
                              </w:rPr>
                              <w:t>CH</w:t>
                            </w:r>
                            <w:r w:rsidRPr="005C65BA">
                              <w:rPr>
                                <w:rFonts w:ascii="Arial" w:hAnsi="Arial" w:cs="Arial"/>
                                <w:sz w:val="14"/>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D5506B" id="_x0000_s1049" type="#_x0000_t202" style="position:absolute;margin-left:389.6pt;margin-top:6.95pt;width:43.35pt;height:17.75pt;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" stroked="f">
                <v:textbox>
                  <w:txbxContent>
                    <w:p w:rsidR="005C65BA" w:rsidRPr="005C65BA" w:rsidRDefault="005C65BA" w:rsidP="005C65BA">
                      <w:pPr>
                        <w:spacing w:after="0"/>
                        <w:rPr>
                          <w:rFonts w:ascii="Arial" w:hAnsi="Arial" w:cs="Arial"/>
                          <w:b/>
                          <w:sz w:val="14"/>
                        </w:rPr>
                      </w:pPr>
                      <w:r>
                        <w:rPr>
                          <w:rFonts w:ascii="Arial" w:hAnsi="Arial" w:cs="Arial"/>
                          <w:sz w:val="14"/>
                        </w:rPr>
                        <w:t xml:space="preserve">2 x </w:t>
                      </w:r>
                      <w:r w:rsidRPr="005C65BA">
                        <w:rPr>
                          <w:rFonts w:ascii="Arial" w:hAnsi="Arial" w:cs="Arial"/>
                          <w:sz w:val="14"/>
                        </w:rPr>
                        <w:t>CH</w:t>
                      </w:r>
                      <w:r w:rsidRPr="005C65BA">
                        <w:rPr>
                          <w:rFonts w:ascii="Arial" w:hAnsi="Arial" w:cs="Arial"/>
                          <w:sz w:val="14"/>
                          <w:vertAlign w:val="subscript"/>
                        </w:rPr>
                        <w:t>3</w:t>
                      </w:r>
                    </w:p>
                  </w:txbxContent>
                </v:textbox>
              </v:shape>
            </w:pict>
          </mc:Fallback>
        </mc:AlternateContent>
      </w:r>
      <w:r>
        <w:rPr>
          <w:noProof/>
          <w:lang w:eastAsia="it-IT"/>
        </w:rPr>
        <mc:AlternateContent>
          <mc:Choice Requires="wps">
            <w:drawing>
              <wp:anchor distT="0" distB="0" distL="114300" distR="114300" simplePos="0" relativeHeight="251980800" behindDoc="0" locked="0" layoutInCell="1" allowOverlap="1" wp14:anchorId="6AB2D3D0" wp14:editId="6974C9D9">
                <wp:simplePos x="0" y="0"/>
                <wp:positionH relativeFrom="column">
                  <wp:posOffset>449056</wp:posOffset>
                </wp:positionH>
                <wp:positionV relativeFrom="paragraph">
                  <wp:posOffset>2250440</wp:posOffset>
                </wp:positionV>
                <wp:extent cx="502704" cy="204313"/>
                <wp:effectExtent l="0" t="0" r="0" b="5715"/>
                <wp:wrapNone/>
                <wp:docPr id="1451"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704" cy="2043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6B58F3" w14:textId="77777777" w:rsidR="005C65BA" w:rsidRPr="005C65BA" w:rsidRDefault="005C65BA" w:rsidP="00B031D2">
                            <w:pPr>
                              <w:spacing w:after="0"/>
                              <w:jc w:val="center"/>
                              <w:rPr>
                                <w:rFonts w:ascii="Arial" w:hAnsi="Arial" w:cs="Arial"/>
                                <w:b/>
                                <w:sz w:val="18"/>
                              </w:rPr>
                            </w:pPr>
                            <w:r>
                              <w:rPr>
                                <w:rFonts w:ascii="Arial" w:hAnsi="Arial" w:cs="Arial"/>
                                <w:sz w:val="18"/>
                              </w:rPr>
                              <w:t>H</w:t>
                            </w:r>
                            <w:r w:rsidRPr="005C65BA">
                              <w:rPr>
                                <w:rFonts w:ascii="Arial" w:hAnsi="Arial" w:cs="Arial"/>
                                <w:sz w:val="18"/>
                                <w:vertAlign w:val="subscript"/>
                              </w:rPr>
                              <w:t>E</w:t>
                            </w:r>
                            <w:r w:rsidRPr="005C65BA">
                              <w:rPr>
                                <w:rFonts w:ascii="Arial" w:hAnsi="Arial" w:cs="Arial"/>
                                <w:sz w:val="18"/>
                              </w:rPr>
                              <w:t>/H</w:t>
                            </w:r>
                            <w:r w:rsidRPr="005C65BA">
                              <w:rPr>
                                <w:rFonts w:ascii="Arial" w:hAnsi="Arial" w:cs="Arial"/>
                                <w:sz w:val="18"/>
                                <w:vertAlign w:val="subscript"/>
                              </w:rPr>
                              <w:t>E</w:t>
                            </w:r>
                            <w:r>
                              <w:rPr>
                                <w:rFonts w:ascii="Arial" w:hAnsi="Arial" w:cs="Arial"/>
                                <w:sz w:val="18"/>
                                <w:vertAlign w:val="sub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19F39B" id="_x0000_s1050" type="#_x0000_t202" style="position:absolute;margin-left:35.35pt;margin-top:177.2pt;width:39.6pt;height:16.1pt;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" stroked="f">
                <v:textbox>
                  <w:txbxContent>
                    <w:p w:rsidR="005C65BA" w:rsidRPr="005C65BA" w:rsidRDefault="005C65BA" w:rsidP="00B031D2">
                      <w:pPr>
                        <w:spacing w:after="0"/>
                        <w:jc w:val="center"/>
                        <w:rPr>
                          <w:rFonts w:ascii="Arial" w:hAnsi="Arial" w:cs="Arial"/>
                          <w:b/>
                          <w:sz w:val="18"/>
                        </w:rPr>
                      </w:pPr>
                      <w:r>
                        <w:rPr>
                          <w:rFonts w:ascii="Arial" w:hAnsi="Arial" w:cs="Arial"/>
                          <w:sz w:val="18"/>
                        </w:rPr>
                        <w:t>H</w:t>
                      </w:r>
                      <w:r w:rsidRPr="005C65BA">
                        <w:rPr>
                          <w:rFonts w:ascii="Arial" w:hAnsi="Arial" w:cs="Arial"/>
                          <w:sz w:val="18"/>
                          <w:vertAlign w:val="subscript"/>
                        </w:rPr>
                        <w:t>E</w:t>
                      </w:r>
                      <w:r w:rsidRPr="005C65BA">
                        <w:rPr>
                          <w:rFonts w:ascii="Arial" w:hAnsi="Arial" w:cs="Arial"/>
                          <w:sz w:val="18"/>
                        </w:rPr>
                        <w:t>/H</w:t>
                      </w:r>
                      <w:r w:rsidRPr="005C65BA">
                        <w:rPr>
                          <w:rFonts w:ascii="Arial" w:hAnsi="Arial" w:cs="Arial"/>
                          <w:sz w:val="18"/>
                          <w:vertAlign w:val="subscript"/>
                        </w:rPr>
                        <w:t>E</w:t>
                      </w:r>
                      <w:r>
                        <w:rPr>
                          <w:rFonts w:ascii="Arial" w:hAnsi="Arial" w:cs="Arial"/>
                          <w:sz w:val="18"/>
                          <w:vertAlign w:val="subscript"/>
                        </w:rPr>
                        <w:t>’</w:t>
                      </w:r>
                    </w:p>
                  </w:txbxContent>
                </v:textbox>
              </v:shape>
            </w:pict>
          </mc:Fallback>
        </mc:AlternateContent>
      </w:r>
      <w:r w:rsidR="005B1210">
        <w:rPr>
          <w:noProof/>
          <w:lang w:eastAsia="it-IT"/>
        </w:rPr>
        <mc:AlternateContent>
          <mc:Choice Requires="wps">
            <w:drawing>
              <wp:anchor distT="0" distB="0" distL="114300" distR="114300" simplePos="0" relativeHeight="251975680" behindDoc="0" locked="0" layoutInCell="1" allowOverlap="1" wp14:anchorId="40706A44" wp14:editId="33A983C7">
                <wp:simplePos x="0" y="0"/>
                <wp:positionH relativeFrom="column">
                  <wp:posOffset>1022036</wp:posOffset>
                </wp:positionH>
                <wp:positionV relativeFrom="paragraph">
                  <wp:posOffset>2340591</wp:posOffset>
                </wp:positionV>
                <wp:extent cx="4108300" cy="10048"/>
                <wp:effectExtent l="0" t="0" r="26035" b="28575"/>
                <wp:wrapNone/>
                <wp:docPr id="1449" name="Connettore 1 1449"/>
                <wp:cNvGraphicFramePr/>
                <a:graphic xmlns:a="http://schemas.openxmlformats.org/drawingml/2006/main">
                  <a:graphicData uri="http://schemas.microsoft.com/office/word/2010/wordprocessingShape">
                    <wps:wsp>
                      <wps:cNvCnPr/>
                      <wps:spPr>
                        <a:xfrm flipH="1" flipV="1">
                          <a:off x="0" y="0"/>
                          <a:ext cx="4108300" cy="1004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7E971B" id="Connettore 1 1449" o:spid="_x0000_s1026" style="position:absolute;flip:x y;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0.5pt,184.3pt" to="404pt,18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" strokecolor="#4579b8 [3044]"/>
            </w:pict>
          </mc:Fallback>
        </mc:AlternateContent>
      </w:r>
      <w:r w:rsidR="005B1210">
        <w:rPr>
          <w:noProof/>
          <w:lang w:eastAsia="it-IT"/>
        </w:rPr>
        <mc:AlternateContent>
          <mc:Choice Requires="wps">
            <w:drawing>
              <wp:anchor distT="0" distB="0" distL="114300" distR="114300" simplePos="0" relativeHeight="251973632" behindDoc="0" locked="0" layoutInCell="1" allowOverlap="1" wp14:anchorId="0931314D" wp14:editId="3F3D1FCE">
                <wp:simplePos x="0" y="0"/>
                <wp:positionH relativeFrom="column">
                  <wp:posOffset>1022985</wp:posOffset>
                </wp:positionH>
                <wp:positionV relativeFrom="paragraph">
                  <wp:posOffset>2394529</wp:posOffset>
                </wp:positionV>
                <wp:extent cx="4049486" cy="0"/>
                <wp:effectExtent l="0" t="0" r="27305" b="19050"/>
                <wp:wrapNone/>
                <wp:docPr id="1448" name="Connettore 1 1448"/>
                <wp:cNvGraphicFramePr/>
                <a:graphic xmlns:a="http://schemas.openxmlformats.org/drawingml/2006/main">
                  <a:graphicData uri="http://schemas.microsoft.com/office/word/2010/wordprocessingShape">
                    <wps:wsp>
                      <wps:cNvCnPr/>
                      <wps:spPr>
                        <a:xfrm flipH="1">
                          <a:off x="0" y="0"/>
                          <a:ext cx="404948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7B9FB9" id="Connettore 1 1448" o:spid="_x0000_s1026" style="position:absolute;flip:x;z-index:251973632;visibility:visible;mso-wrap-style:square;mso-wrap-distance-left:9pt;mso-wrap-distance-top:0;mso-wrap-distance-right:9pt;mso-wrap-distance-bottom:0;mso-position-horizontal:absolute;mso-position-horizontal-relative:text;mso-position-vertical:absolute;mso-position-vertical-relative:text" from="80.55pt,188.55pt" to="399.4pt,18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" strokecolor="#4579b8 [3044]"/>
            </w:pict>
          </mc:Fallback>
        </mc:AlternateContent>
      </w:r>
      <w:r w:rsidR="005B1210">
        <w:rPr>
          <w:noProof/>
          <w:lang w:eastAsia="it-IT"/>
        </w:rPr>
        <mc:AlternateContent>
          <mc:Choice Requires="wps">
            <w:drawing>
              <wp:anchor distT="0" distB="0" distL="114300" distR="114300" simplePos="0" relativeHeight="251970560" behindDoc="0" locked="0" layoutInCell="1" allowOverlap="1" wp14:anchorId="26F9EA98" wp14:editId="5CA98B01">
                <wp:simplePos x="0" y="0"/>
                <wp:positionH relativeFrom="column">
                  <wp:posOffset>5163220</wp:posOffset>
                </wp:positionH>
                <wp:positionV relativeFrom="paragraph">
                  <wp:posOffset>989065</wp:posOffset>
                </wp:positionV>
                <wp:extent cx="0" cy="1324387"/>
                <wp:effectExtent l="0" t="0" r="19050" b="28575"/>
                <wp:wrapNone/>
                <wp:docPr id="1444" name="Connettore 1 1444"/>
                <wp:cNvGraphicFramePr/>
                <a:graphic xmlns:a="http://schemas.openxmlformats.org/drawingml/2006/main">
                  <a:graphicData uri="http://schemas.microsoft.com/office/word/2010/wordprocessingShape">
                    <wps:wsp>
                      <wps:cNvCnPr/>
                      <wps:spPr>
                        <a:xfrm>
                          <a:off x="0" y="0"/>
                          <a:ext cx="0" cy="1324387"/>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2C73ACF2" id="Connettore 1 1444" o:spid="_x0000_s1026" style="position:absolute;z-index:251970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06.55pt,77.9pt" to="406.55pt,18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" strokecolor="#4579b8 [3044]"/>
            </w:pict>
          </mc:Fallback>
        </mc:AlternateContent>
      </w:r>
      <w:r w:rsidR="005B1210">
        <w:rPr>
          <w:noProof/>
          <w:lang w:eastAsia="it-IT"/>
        </w:rPr>
        <mc:AlternateContent>
          <mc:Choice Requires="wps">
            <w:drawing>
              <wp:anchor distT="0" distB="0" distL="114300" distR="114300" simplePos="0" relativeHeight="251972608" behindDoc="0" locked="0" layoutInCell="1" allowOverlap="1" wp14:anchorId="6F4691A2" wp14:editId="014DDFC1">
                <wp:simplePos x="0" y="0"/>
                <wp:positionH relativeFrom="column">
                  <wp:posOffset>5072785</wp:posOffset>
                </wp:positionH>
                <wp:positionV relativeFrom="paragraph">
                  <wp:posOffset>989065</wp:posOffset>
                </wp:positionV>
                <wp:extent cx="0" cy="1391676"/>
                <wp:effectExtent l="0" t="0" r="19050" b="37465"/>
                <wp:wrapNone/>
                <wp:docPr id="1447" name="Connettore 1 1447"/>
                <wp:cNvGraphicFramePr/>
                <a:graphic xmlns:a="http://schemas.openxmlformats.org/drawingml/2006/main">
                  <a:graphicData uri="http://schemas.microsoft.com/office/word/2010/wordprocessingShape">
                    <wps:wsp>
                      <wps:cNvCnPr/>
                      <wps:spPr>
                        <a:xfrm>
                          <a:off x="0" y="0"/>
                          <a:ext cx="0" cy="1391676"/>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F711C8C" id="Connettore 1 1447" o:spid="_x0000_s1026" style="position:absolute;z-index:251972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99.45pt,77.9pt" to="399.45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" strokecolor="#4579b8 [3044]"/>
            </w:pict>
          </mc:Fallback>
        </mc:AlternateContent>
      </w:r>
      <w:r w:rsidR="005B1210">
        <w:rPr>
          <w:noProof/>
          <w:lang w:eastAsia="it-IT"/>
        </w:rPr>
        <mc:AlternateContent>
          <mc:Choice Requires="wps">
            <w:drawing>
              <wp:anchor distT="0" distB="0" distL="114300" distR="114300" simplePos="0" relativeHeight="251969536" behindDoc="1" locked="0" layoutInCell="1" allowOverlap="1" wp14:anchorId="238D91CF" wp14:editId="091F6980">
                <wp:simplePos x="0" y="0"/>
                <wp:positionH relativeFrom="column">
                  <wp:posOffset>5132349</wp:posOffset>
                </wp:positionH>
                <wp:positionV relativeFrom="paragraph">
                  <wp:posOffset>2325237</wp:posOffset>
                </wp:positionV>
                <wp:extent cx="45719" cy="55266"/>
                <wp:effectExtent l="0" t="0" r="12065" b="20955"/>
                <wp:wrapNone/>
                <wp:docPr id="1443" name="Ovale 1443"/>
                <wp:cNvGraphicFramePr/>
                <a:graphic xmlns:a="http://schemas.openxmlformats.org/drawingml/2006/main">
                  <a:graphicData uri="http://schemas.microsoft.com/office/word/2010/wordprocessingShape">
                    <wps:wsp>
                      <wps:cNvSpPr/>
                      <wps:spPr>
                        <a:xfrm>
                          <a:off x="0" y="0"/>
                          <a:ext cx="45719" cy="55266"/>
                        </a:xfrm>
                        <a:prstGeom prst="ellipse">
                          <a:avLst/>
                        </a:prstGeom>
                        <a:solidFill>
                          <a:schemeClr val="bg1"/>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1DC200C" id="Ovale 1443" o:spid="_x0000_s1026" style="position:absolute;margin-left:404.1pt;margin-top:183.1pt;width:3.6pt;height:4.35pt;z-index:-251346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" fillcolor="white [3212]" strokecolor="#243f60 [1604]" strokeweight=".25pt"/>
            </w:pict>
          </mc:Fallback>
        </mc:AlternateContent>
      </w:r>
      <w:r w:rsidR="005B1210">
        <w:rPr>
          <w:noProof/>
          <w:lang w:eastAsia="it-IT"/>
        </w:rPr>
        <mc:AlternateContent>
          <mc:Choice Requires="wps">
            <w:drawing>
              <wp:anchor distT="0" distB="0" distL="114300" distR="114300" simplePos="0" relativeHeight="251967488" behindDoc="1" locked="0" layoutInCell="1" allowOverlap="1" wp14:anchorId="151F146E" wp14:editId="645F6F47">
                <wp:simplePos x="0" y="0"/>
                <wp:positionH relativeFrom="column">
                  <wp:posOffset>5047664</wp:posOffset>
                </wp:positionH>
                <wp:positionV relativeFrom="paragraph">
                  <wp:posOffset>2370713</wp:posOffset>
                </wp:positionV>
                <wp:extent cx="45719" cy="55266"/>
                <wp:effectExtent l="0" t="0" r="12065" b="20955"/>
                <wp:wrapNone/>
                <wp:docPr id="1442" name="Ovale 1442"/>
                <wp:cNvGraphicFramePr/>
                <a:graphic xmlns:a="http://schemas.openxmlformats.org/drawingml/2006/main">
                  <a:graphicData uri="http://schemas.microsoft.com/office/word/2010/wordprocessingShape">
                    <wps:wsp>
                      <wps:cNvSpPr/>
                      <wps:spPr>
                        <a:xfrm>
                          <a:off x="0" y="0"/>
                          <a:ext cx="45719" cy="55266"/>
                        </a:xfrm>
                        <a:prstGeom prst="ellipse">
                          <a:avLst/>
                        </a:prstGeom>
                        <a:solidFill>
                          <a:schemeClr val="bg1"/>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31A024E" id="Ovale 1442" o:spid="_x0000_s1026" style="position:absolute;margin-left:397.45pt;margin-top:186.65pt;width:3.6pt;height:4.35pt;z-index:-251348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" fillcolor="white [3212]" strokecolor="#243f60 [1604]" strokeweight=".25pt"/>
            </w:pict>
          </mc:Fallback>
        </mc:AlternateContent>
      </w:r>
      <w:r w:rsidR="00FB1F7C" w:rsidRPr="00FB1F7C">
        <w:rPr>
          <w:noProof/>
          <w:lang w:eastAsia="it-IT"/>
        </w:rPr>
        <w:drawing>
          <wp:inline distT="0" distB="0" distL="0" distR="0" wp14:anchorId="3C3CD88A" wp14:editId="054BEAEC">
            <wp:extent cx="6120130" cy="4269466"/>
            <wp:effectExtent l="0" t="0" r="0" b="0"/>
            <wp:docPr id="102" name="Immagin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7"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64583293" w14:textId="77777777" w:rsidR="005C65BA" w:rsidRDefault="005C65BA"/>
    <w:p w14:paraId="26991343" w14:textId="77777777" w:rsidR="00343B34" w:rsidRDefault="00343B34"/>
    <w:p w14:paraId="5984AD5B" w14:textId="77777777" w:rsidR="00343B34" w:rsidRDefault="00343B34" w:rsidP="00343B34">
      <w:pPr>
        <w:jc w:val="center"/>
      </w:pPr>
      <w:r w:rsidRPr="000C2B43">
        <w:rPr>
          <w:noProof/>
          <w:lang w:eastAsia="it-IT"/>
        </w:rPr>
        <w:drawing>
          <wp:inline distT="0" distB="0" distL="0" distR="0" wp14:anchorId="4C800978" wp14:editId="66F82119">
            <wp:extent cx="3479607" cy="2427927"/>
            <wp:effectExtent l="0" t="0" r="0" b="0"/>
            <wp:docPr id="1454" name="Immagin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cstate="print"/>
                    <a:srcRect/>
                    <a:stretch>
                      <a:fillRect/>
                    </a:stretch>
                  </pic:blipFill>
                  <pic:spPr bwMode="auto">
                    <a:xfrm>
                      <a:off x="0" y="0"/>
                      <a:ext cx="3486371" cy="2432647"/>
                    </a:xfrm>
                    <a:prstGeom prst="rect">
                      <a:avLst/>
                    </a:prstGeom>
                    <a:noFill/>
                    <a:ln w="9525">
                      <a:noFill/>
                      <a:miter lim="800000"/>
                      <a:headEnd/>
                      <a:tailEnd/>
                    </a:ln>
                  </pic:spPr>
                </pic:pic>
              </a:graphicData>
            </a:graphic>
          </wp:inline>
        </w:drawing>
      </w:r>
    </w:p>
    <w:p w14:paraId="51FB68DB" w14:textId="77777777" w:rsidR="00B27EA4" w:rsidRDefault="00BF5AE1">
      <w:r>
        <w:rPr>
          <w:noProof/>
          <w:lang w:eastAsia="it-IT"/>
        </w:rPr>
        <w:lastRenderedPageBreak/>
        <w:object w:dxaOrig="1440" w:dyaOrig="1440" w14:anchorId="581ABA7C">
          <v:shape id="_x0000_s1188" type="#_x0000_t75" style="position:absolute;margin-left:329.55pt;margin-top:129.05pt;width:84pt;height:58.5pt;z-index:251827200;mso-position-horizontal-relative:text;mso-position-vertical-relative:text">
            <v:imagedata r:id="rId50" o:title=""/>
          </v:shape>
          <o:OLEObject Type="Embed" ProgID="ChemDraw.Document.6.0" ShapeID="_x0000_s1188" DrawAspect="Content" ObjectID="_1629536524" r:id="rId59"/>
        </w:object>
      </w:r>
      <w:r w:rsidR="003075A4">
        <w:rPr>
          <w:noProof/>
          <w:lang w:eastAsia="it-IT"/>
        </w:rPr>
        <w:drawing>
          <wp:inline distT="0" distB="0" distL="0" distR="0" wp14:anchorId="1471114C" wp14:editId="50B159D0">
            <wp:extent cx="6120130" cy="3955324"/>
            <wp:effectExtent l="19050" t="0" r="0" b="0"/>
            <wp:docPr id="79" name="Immagine 79" descr="E:\LEO-MARCO hplc\confronto ls110 ls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E:\LEO-MARCO hplc\confronto ls110 ls102.png"/>
                    <pic:cNvPicPr>
                      <a:picLocks noChangeAspect="1" noChangeArrowheads="1"/>
                    </pic:cNvPicPr>
                  </pic:nvPicPr>
                  <pic:blipFill>
                    <a:blip r:embed="rId60" cstate="print"/>
                    <a:srcRect/>
                    <a:stretch>
                      <a:fillRect/>
                    </a:stretch>
                  </pic:blipFill>
                  <pic:spPr bwMode="auto">
                    <a:xfrm>
                      <a:off x="0" y="0"/>
                      <a:ext cx="6120130" cy="3955324"/>
                    </a:xfrm>
                    <a:prstGeom prst="rect">
                      <a:avLst/>
                    </a:prstGeom>
                    <a:noFill/>
                    <a:ln w="9525">
                      <a:noFill/>
                      <a:miter lim="800000"/>
                      <a:headEnd/>
                      <a:tailEnd/>
                    </a:ln>
                  </pic:spPr>
                </pic:pic>
              </a:graphicData>
            </a:graphic>
          </wp:inline>
        </w:drawing>
      </w:r>
    </w:p>
    <w:p w14:paraId="34F26982" w14:textId="77777777" w:rsidR="00117236" w:rsidRDefault="00117236"/>
    <w:p w14:paraId="52C672CC" w14:textId="77777777" w:rsidR="000D09F1" w:rsidRDefault="00BF5AE1">
      <w:r>
        <w:rPr>
          <w:noProof/>
        </w:rPr>
        <w:object w:dxaOrig="1440" w:dyaOrig="1440" w14:anchorId="3ECF6C29">
          <v:shape id="_x0000_s1230" type="#_x0000_t75" style="position:absolute;margin-left:43.8pt;margin-top:67.2pt;width:77.65pt;height:61.15pt;z-index:251917312;mso-position-horizontal-relative:text;mso-position-vertical-relative:text">
            <v:imagedata r:id="rId61" o:title=""/>
          </v:shape>
          <o:OLEObject Type="Embed" ProgID="ChemDraw.Document.6.0" ShapeID="_x0000_s1230" DrawAspect="Content" ObjectID="_1629536525" r:id="rId62"/>
        </w:object>
      </w:r>
      <w:r w:rsidR="00D042EF">
        <w:rPr>
          <w:rFonts w:ascii="Arial" w:hAnsi="Arial" w:cs="Arial"/>
          <w:noProof/>
          <w:sz w:val="24"/>
          <w:szCs w:val="24"/>
          <w:lang w:eastAsia="it-IT"/>
        </w:rPr>
        <mc:AlternateContent>
          <mc:Choice Requires="wps">
            <w:drawing>
              <wp:anchor distT="0" distB="0" distL="114300" distR="114300" simplePos="0" relativeHeight="251752448" behindDoc="0" locked="0" layoutInCell="1" allowOverlap="1" wp14:anchorId="36753471" wp14:editId="49699AD5">
                <wp:simplePos x="0" y="0"/>
                <wp:positionH relativeFrom="column">
                  <wp:posOffset>108585</wp:posOffset>
                </wp:positionH>
                <wp:positionV relativeFrom="paragraph">
                  <wp:posOffset>1691005</wp:posOffset>
                </wp:positionV>
                <wp:extent cx="1914525" cy="500380"/>
                <wp:effectExtent l="0" t="0" r="0" b="4445"/>
                <wp:wrapNone/>
                <wp:docPr id="44"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00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4A3BC1" w14:textId="77777777" w:rsidR="00D205C9" w:rsidRPr="006E5EE2" w:rsidRDefault="00D205C9" w:rsidP="0049209D">
                            <w:pPr>
                              <w:spacing w:after="0"/>
                              <w:jc w:val="center"/>
                              <w:rPr>
                                <w:rFonts w:ascii="Arial" w:hAnsi="Arial" w:cs="Arial"/>
                                <w:b/>
                                <w:lang w:val="en-US"/>
                              </w:rPr>
                            </w:pPr>
                            <w:r w:rsidRPr="006E5EE2">
                              <w:rPr>
                                <w:rFonts w:ascii="Arial" w:hAnsi="Arial" w:cs="Arial"/>
                                <w:b/>
                                <w:lang w:val="en-US"/>
                              </w:rPr>
                              <w:t>5a</w:t>
                            </w:r>
                          </w:p>
                          <w:p w14:paraId="04E33CAD" w14:textId="77777777" w:rsidR="00D205C9" w:rsidRPr="006E5EE2" w:rsidRDefault="00D205C9" w:rsidP="00F024C4">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051" type="#_x0000_t202" style="position:absolute;margin-left:8.55pt;margin-top:133.15pt;width:150.75pt;height:39.4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" stroked="f">
                <v:textbox>
                  <w:txbxContent>
                    <w:p w:rsidR="00D205C9" w:rsidRPr="006E5EE2" w:rsidRDefault="00D205C9" w:rsidP="0049209D">
                      <w:pPr>
                        <w:spacing w:after="0"/>
                        <w:jc w:val="center"/>
                        <w:rPr>
                          <w:rFonts w:ascii="Arial" w:hAnsi="Arial" w:cs="Arial"/>
                          <w:b/>
                          <w:lang w:val="en-US"/>
                        </w:rPr>
                      </w:pPr>
                      <w:r w:rsidRPr="006E5EE2">
                        <w:rPr>
                          <w:rFonts w:ascii="Arial" w:hAnsi="Arial" w:cs="Arial"/>
                          <w:b/>
                          <w:lang w:val="en-US"/>
                        </w:rPr>
                        <w:t>5a</w:t>
                      </w:r>
                    </w:p>
                    <w:p w:rsidR="00D205C9" w:rsidRPr="006E5EE2" w:rsidRDefault="00D205C9" w:rsidP="00F024C4">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500 MHz)</w:t>
                      </w:r>
                    </w:p>
                  </w:txbxContent>
                </v:textbox>
              </v:shape>
            </w:pict>
          </mc:Fallback>
        </mc:AlternateContent>
      </w:r>
      <w:r w:rsidR="000D09F1" w:rsidRPr="000D09F1">
        <w:rPr>
          <w:noProof/>
          <w:lang w:eastAsia="it-IT"/>
        </w:rPr>
        <w:drawing>
          <wp:inline distT="0" distB="0" distL="0" distR="0" wp14:anchorId="7365B7AA" wp14:editId="2043F03E">
            <wp:extent cx="6120130" cy="4269466"/>
            <wp:effectExtent l="0" t="0" r="0" b="0"/>
            <wp:docPr id="466" name="Immagin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63"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222EDC65" w14:textId="77777777" w:rsidR="000D09F1" w:rsidRDefault="00BF5AE1">
      <w:r>
        <w:rPr>
          <w:rFonts w:ascii="Arial" w:hAnsi="Arial" w:cs="Arial"/>
          <w:noProof/>
          <w:sz w:val="24"/>
          <w:szCs w:val="24"/>
          <w:lang w:eastAsia="it-IT"/>
        </w:rPr>
        <w:lastRenderedPageBreak/>
        <w:object w:dxaOrig="1440" w:dyaOrig="1440" w14:anchorId="69643B2F">
          <v:shape id="_x0000_s1231" type="#_x0000_t75" style="position:absolute;margin-left:50.55pt;margin-top:83.55pt;width:77.65pt;height:61.15pt;z-index:251918336;mso-position-horizontal-relative:text;mso-position-vertical-relative:text">
            <v:imagedata r:id="rId61" o:title=""/>
          </v:shape>
          <o:OLEObject Type="Embed" ProgID="ChemDraw.Document.6.0" ShapeID="_x0000_s1231" DrawAspect="Content" ObjectID="_1629536526" r:id="rId64"/>
        </w:object>
      </w:r>
      <w:r w:rsidR="00D042EF">
        <w:rPr>
          <w:rFonts w:ascii="Arial" w:hAnsi="Arial" w:cs="Arial"/>
          <w:noProof/>
          <w:sz w:val="24"/>
          <w:szCs w:val="24"/>
          <w:lang w:eastAsia="it-IT"/>
        </w:rPr>
        <mc:AlternateContent>
          <mc:Choice Requires="wps">
            <w:drawing>
              <wp:anchor distT="0" distB="0" distL="114300" distR="114300" simplePos="0" relativeHeight="251743232" behindDoc="0" locked="0" layoutInCell="1" allowOverlap="1" wp14:anchorId="453F70E9" wp14:editId="2DDB77A2">
                <wp:simplePos x="0" y="0"/>
                <wp:positionH relativeFrom="column">
                  <wp:posOffset>165735</wp:posOffset>
                </wp:positionH>
                <wp:positionV relativeFrom="paragraph">
                  <wp:posOffset>1859915</wp:posOffset>
                </wp:positionV>
                <wp:extent cx="1914525" cy="499745"/>
                <wp:effectExtent l="0" t="0" r="0" b="0"/>
                <wp:wrapNone/>
                <wp:docPr id="43"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997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575CE9" w14:textId="77777777" w:rsidR="00D205C9" w:rsidRPr="00AD4CD0" w:rsidRDefault="00D205C9" w:rsidP="0049209D">
                            <w:pPr>
                              <w:spacing w:after="0"/>
                              <w:jc w:val="center"/>
                              <w:rPr>
                                <w:rFonts w:ascii="Arial" w:hAnsi="Arial" w:cs="Arial"/>
                                <w:b/>
                              </w:rPr>
                            </w:pPr>
                            <w:r>
                              <w:rPr>
                                <w:rFonts w:ascii="Arial" w:hAnsi="Arial" w:cs="Arial"/>
                                <w:b/>
                              </w:rPr>
                              <w:t>5a</w:t>
                            </w:r>
                          </w:p>
                          <w:p w14:paraId="51941642" w14:textId="77777777" w:rsidR="00D205C9" w:rsidRPr="003F49BC" w:rsidRDefault="00D205C9" w:rsidP="00DC3D7B">
                            <w:pPr>
                              <w:rPr>
                                <w:rFonts w:ascii="Arial" w:hAnsi="Arial" w:cs="Arial"/>
                              </w:rPr>
                            </w:pPr>
                            <w:r>
                              <w:rPr>
                                <w:rFonts w:ascii="Arial" w:hAnsi="Arial" w:cs="Arial"/>
                                <w:vertAlign w:val="superscript"/>
                              </w:rPr>
                              <w:t>13</w:t>
                            </w:r>
                            <w:r>
                              <w:rPr>
                                <w:rFonts w:ascii="Arial" w:hAnsi="Arial" w:cs="Arial"/>
                              </w:rPr>
                              <w:t>C NMR (CDCl</w:t>
                            </w:r>
                            <w:r w:rsidRPr="003F49BC">
                              <w:rPr>
                                <w:rFonts w:ascii="Arial" w:hAnsi="Arial" w:cs="Arial"/>
                                <w:vertAlign w:val="subscript"/>
                              </w:rPr>
                              <w:t>3</w:t>
                            </w:r>
                            <w:r>
                              <w:rPr>
                                <w:rFonts w:ascii="Arial" w:hAnsi="Arial" w:cs="Arial"/>
                              </w:rPr>
                              <w:t>, 17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52" type="#_x0000_t202" style="position:absolute;margin-left:13.05pt;margin-top:146.45pt;width:150.75pt;height:39.3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" stroked="f">
                <v:textbox>
                  <w:txbxContent>
                    <w:p w:rsidR="00D205C9" w:rsidRPr="00AD4CD0" w:rsidRDefault="00D205C9" w:rsidP="0049209D">
                      <w:pPr>
                        <w:spacing w:after="0"/>
                        <w:jc w:val="center"/>
                        <w:rPr>
                          <w:rFonts w:ascii="Arial" w:hAnsi="Arial" w:cs="Arial"/>
                          <w:b/>
                        </w:rPr>
                      </w:pPr>
                      <w:r>
                        <w:rPr>
                          <w:rFonts w:ascii="Arial" w:hAnsi="Arial" w:cs="Arial"/>
                          <w:b/>
                        </w:rPr>
                        <w:t>5a</w:t>
                      </w:r>
                    </w:p>
                    <w:p w:rsidR="00D205C9" w:rsidRPr="003F49BC" w:rsidRDefault="00D205C9" w:rsidP="00DC3D7B">
                      <w:pPr>
                        <w:rPr>
                          <w:rFonts w:ascii="Arial" w:hAnsi="Arial" w:cs="Arial"/>
                        </w:rPr>
                      </w:pPr>
                      <w:r>
                        <w:rPr>
                          <w:rFonts w:ascii="Arial" w:hAnsi="Arial" w:cs="Arial"/>
                          <w:vertAlign w:val="superscript"/>
                        </w:rPr>
                        <w:t>13</w:t>
                      </w:r>
                      <w:r>
                        <w:rPr>
                          <w:rFonts w:ascii="Arial" w:hAnsi="Arial" w:cs="Arial"/>
                        </w:rPr>
                        <w:t>C NMR (CDCl</w:t>
                      </w:r>
                      <w:r w:rsidRPr="003F49BC">
                        <w:rPr>
                          <w:rFonts w:ascii="Arial" w:hAnsi="Arial" w:cs="Arial"/>
                          <w:vertAlign w:val="subscript"/>
                        </w:rPr>
                        <w:t>3</w:t>
                      </w:r>
                      <w:r>
                        <w:rPr>
                          <w:rFonts w:ascii="Arial" w:hAnsi="Arial" w:cs="Arial"/>
                        </w:rPr>
                        <w:t>, 176 MHz)</w:t>
                      </w:r>
                    </w:p>
                  </w:txbxContent>
                </v:textbox>
              </v:shape>
            </w:pict>
          </mc:Fallback>
        </mc:AlternateContent>
      </w:r>
      <w:r w:rsidR="000D09F1" w:rsidRPr="000D09F1">
        <w:rPr>
          <w:noProof/>
          <w:lang w:eastAsia="it-IT"/>
        </w:rPr>
        <w:drawing>
          <wp:inline distT="0" distB="0" distL="0" distR="0" wp14:anchorId="57894549" wp14:editId="4833EDA4">
            <wp:extent cx="6120130" cy="4269466"/>
            <wp:effectExtent l="19050" t="0" r="0" b="0"/>
            <wp:docPr id="467" name="Immagin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65"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7AC9D1D3" w14:textId="77777777" w:rsidR="00C44354" w:rsidRDefault="00BF5AE1">
      <w:r>
        <w:rPr>
          <w:noProof/>
        </w:rPr>
        <w:object w:dxaOrig="1440" w:dyaOrig="1440" w14:anchorId="0B308A8B">
          <v:shape id="_x0000_s1232" type="#_x0000_t75" style="position:absolute;margin-left:37.8pt;margin-top:71.7pt;width:77.65pt;height:61.15pt;z-index:251920384;mso-position-horizontal-relative:text;mso-position-vertical-relative:text">
            <v:imagedata r:id="rId66" o:title=""/>
          </v:shape>
          <o:OLEObject Type="Embed" ProgID="ChemDraw.Document.6.0" ShapeID="_x0000_s1232" DrawAspect="Content" ObjectID="_1629536527" r:id="rId67"/>
        </w:object>
      </w:r>
      <w:r w:rsidR="00D042EF">
        <w:rPr>
          <w:rFonts w:ascii="Arial" w:hAnsi="Arial" w:cs="Arial"/>
          <w:noProof/>
          <w:sz w:val="24"/>
          <w:szCs w:val="24"/>
          <w:lang w:eastAsia="it-IT"/>
        </w:rPr>
        <mc:AlternateContent>
          <mc:Choice Requires="wps">
            <w:drawing>
              <wp:anchor distT="0" distB="0" distL="114300" distR="114300" simplePos="0" relativeHeight="251753472" behindDoc="0" locked="0" layoutInCell="1" allowOverlap="1" wp14:anchorId="603FA16E" wp14:editId="0420D5E0">
                <wp:simplePos x="0" y="0"/>
                <wp:positionH relativeFrom="column">
                  <wp:posOffset>-5715</wp:posOffset>
                </wp:positionH>
                <wp:positionV relativeFrom="paragraph">
                  <wp:posOffset>1729740</wp:posOffset>
                </wp:positionV>
                <wp:extent cx="1914525" cy="490220"/>
                <wp:effectExtent l="0" t="635" r="0" b="4445"/>
                <wp:wrapNone/>
                <wp:docPr id="42"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90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6B54C9" w14:textId="77777777" w:rsidR="00D205C9" w:rsidRPr="006E5EE2" w:rsidRDefault="00D205C9" w:rsidP="0049209D">
                            <w:pPr>
                              <w:spacing w:after="0"/>
                              <w:jc w:val="center"/>
                              <w:rPr>
                                <w:rFonts w:ascii="Arial" w:hAnsi="Arial" w:cs="Arial"/>
                                <w:b/>
                                <w:lang w:val="en-US"/>
                              </w:rPr>
                            </w:pPr>
                            <w:r w:rsidRPr="006E5EE2">
                              <w:rPr>
                                <w:rFonts w:ascii="Arial" w:hAnsi="Arial" w:cs="Arial"/>
                                <w:b/>
                                <w:lang w:val="en-US"/>
                              </w:rPr>
                              <w:t>5b</w:t>
                            </w:r>
                          </w:p>
                          <w:p w14:paraId="2BA06EA0" w14:textId="77777777" w:rsidR="00D205C9" w:rsidRPr="006E5EE2" w:rsidRDefault="00D205C9" w:rsidP="00CF6E11">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7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053" type="#_x0000_t202" style="position:absolute;margin-left:-.45pt;margin-top:136.2pt;width:150.75pt;height:38.6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" stroked="f">
                <v:textbox>
                  <w:txbxContent>
                    <w:p w:rsidR="00D205C9" w:rsidRPr="006E5EE2" w:rsidRDefault="00D205C9" w:rsidP="0049209D">
                      <w:pPr>
                        <w:spacing w:after="0"/>
                        <w:jc w:val="center"/>
                        <w:rPr>
                          <w:rFonts w:ascii="Arial" w:hAnsi="Arial" w:cs="Arial"/>
                          <w:b/>
                          <w:lang w:val="en-US"/>
                        </w:rPr>
                      </w:pPr>
                      <w:r w:rsidRPr="006E5EE2">
                        <w:rPr>
                          <w:rFonts w:ascii="Arial" w:hAnsi="Arial" w:cs="Arial"/>
                          <w:b/>
                          <w:lang w:val="en-US"/>
                        </w:rPr>
                        <w:t>5b</w:t>
                      </w:r>
                    </w:p>
                    <w:p w:rsidR="00D205C9" w:rsidRPr="006E5EE2" w:rsidRDefault="00D205C9" w:rsidP="00CF6E11">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700 MHz)</w:t>
                      </w:r>
                    </w:p>
                  </w:txbxContent>
                </v:textbox>
              </v:shape>
            </w:pict>
          </mc:Fallback>
        </mc:AlternateContent>
      </w:r>
      <w:r w:rsidR="00C44354" w:rsidRPr="00C44354">
        <w:rPr>
          <w:noProof/>
          <w:lang w:eastAsia="it-IT"/>
        </w:rPr>
        <w:drawing>
          <wp:inline distT="0" distB="0" distL="0" distR="0" wp14:anchorId="7AB9AED7" wp14:editId="40755E59">
            <wp:extent cx="6120130" cy="4269466"/>
            <wp:effectExtent l="0" t="0" r="0" b="0"/>
            <wp:docPr id="532" name="Immagin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68"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2B838244" w14:textId="77777777" w:rsidR="00C44354" w:rsidRDefault="00BF5AE1">
      <w:r>
        <w:rPr>
          <w:rFonts w:ascii="Arial" w:hAnsi="Arial" w:cs="Arial"/>
          <w:noProof/>
          <w:sz w:val="24"/>
          <w:szCs w:val="24"/>
          <w:lang w:eastAsia="it-IT"/>
        </w:rPr>
        <w:lastRenderedPageBreak/>
        <w:object w:dxaOrig="1440" w:dyaOrig="1440" w14:anchorId="71B15A11">
          <v:shape id="_x0000_s1233" type="#_x0000_t75" style="position:absolute;margin-left:53.55pt;margin-top:90.3pt;width:77.65pt;height:61.15pt;z-index:251921408;mso-position-horizontal-relative:text;mso-position-vertical-relative:text">
            <v:imagedata r:id="rId66" o:title=""/>
          </v:shape>
          <o:OLEObject Type="Embed" ProgID="ChemDraw.Document.6.0" ShapeID="_x0000_s1233" DrawAspect="Content" ObjectID="_1629536528" r:id="rId69"/>
        </w:object>
      </w:r>
      <w:r w:rsidR="00D042EF">
        <w:rPr>
          <w:rFonts w:ascii="Arial" w:hAnsi="Arial" w:cs="Arial"/>
          <w:noProof/>
          <w:sz w:val="24"/>
          <w:szCs w:val="24"/>
          <w:lang w:eastAsia="it-IT"/>
        </w:rPr>
        <mc:AlternateContent>
          <mc:Choice Requires="wps">
            <w:drawing>
              <wp:anchor distT="0" distB="0" distL="114300" distR="114300" simplePos="0" relativeHeight="251741184" behindDoc="0" locked="0" layoutInCell="1" allowOverlap="1" wp14:anchorId="3BD920EF" wp14:editId="13D133E3">
                <wp:simplePos x="0" y="0"/>
                <wp:positionH relativeFrom="column">
                  <wp:posOffset>222885</wp:posOffset>
                </wp:positionH>
                <wp:positionV relativeFrom="paragraph">
                  <wp:posOffset>2021840</wp:posOffset>
                </wp:positionV>
                <wp:extent cx="1914525" cy="638175"/>
                <wp:effectExtent l="0" t="0" r="0" b="635"/>
                <wp:wrapNone/>
                <wp:docPr id="41"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638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B6EA34" w14:textId="77777777" w:rsidR="00D205C9" w:rsidRPr="006E5EE2" w:rsidRDefault="00D205C9" w:rsidP="0049209D">
                            <w:pPr>
                              <w:spacing w:after="0"/>
                              <w:jc w:val="center"/>
                              <w:rPr>
                                <w:rFonts w:ascii="Arial" w:hAnsi="Arial" w:cs="Arial"/>
                                <w:b/>
                                <w:lang w:val="en-US"/>
                              </w:rPr>
                            </w:pPr>
                            <w:r w:rsidRPr="006E5EE2">
                              <w:rPr>
                                <w:rFonts w:ascii="Arial" w:hAnsi="Arial" w:cs="Arial"/>
                                <w:b/>
                                <w:lang w:val="en-US"/>
                              </w:rPr>
                              <w:t>5b</w:t>
                            </w:r>
                          </w:p>
                          <w:p w14:paraId="1A437475" w14:textId="77777777" w:rsidR="00D205C9" w:rsidRPr="006E5EE2" w:rsidRDefault="00D205C9" w:rsidP="00FB133C">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54" type="#_x0000_t202" style="position:absolute;margin-left:17.55pt;margin-top:159.2pt;width:150.75pt;height:50.2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" stroked="f">
                <v:textbox>
                  <w:txbxContent>
                    <w:p w:rsidR="00D205C9" w:rsidRPr="006E5EE2" w:rsidRDefault="00D205C9" w:rsidP="0049209D">
                      <w:pPr>
                        <w:spacing w:after="0"/>
                        <w:jc w:val="center"/>
                        <w:rPr>
                          <w:rFonts w:ascii="Arial" w:hAnsi="Arial" w:cs="Arial"/>
                          <w:b/>
                          <w:lang w:val="en-US"/>
                        </w:rPr>
                      </w:pPr>
                      <w:r w:rsidRPr="006E5EE2">
                        <w:rPr>
                          <w:rFonts w:ascii="Arial" w:hAnsi="Arial" w:cs="Arial"/>
                          <w:b/>
                          <w:lang w:val="en-US"/>
                        </w:rPr>
                        <w:t>5b</w:t>
                      </w:r>
                    </w:p>
                    <w:p w:rsidR="00D205C9" w:rsidRPr="006E5EE2" w:rsidRDefault="00D205C9" w:rsidP="00FB133C">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v:textbox>
              </v:shape>
            </w:pict>
          </mc:Fallback>
        </mc:AlternateContent>
      </w:r>
      <w:r w:rsidR="00C44354" w:rsidRPr="00C44354">
        <w:rPr>
          <w:noProof/>
          <w:lang w:eastAsia="it-IT"/>
        </w:rPr>
        <w:drawing>
          <wp:inline distT="0" distB="0" distL="0" distR="0" wp14:anchorId="5BC054BE" wp14:editId="7C7FEF96">
            <wp:extent cx="6120130" cy="4269466"/>
            <wp:effectExtent l="19050" t="0" r="0" b="0"/>
            <wp:docPr id="533" name="Immagin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70"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6F2932DB" w14:textId="77777777" w:rsidR="00691EDA" w:rsidRDefault="00691EDA"/>
    <w:p w14:paraId="1A90F8B1" w14:textId="77777777" w:rsidR="002134FF" w:rsidRDefault="00BF5AE1" w:rsidP="002134FF">
      <w:r>
        <w:rPr>
          <w:noProof/>
        </w:rPr>
        <w:object w:dxaOrig="1440" w:dyaOrig="1440" w14:anchorId="53174347">
          <v:shape id="_x0000_s1234" type="#_x0000_t75" style="position:absolute;margin-left:43.05pt;margin-top:81.45pt;width:77.65pt;height:58.65pt;z-index:251923456;mso-position-horizontal-relative:text;mso-position-vertical-relative:text">
            <v:imagedata r:id="rId71" o:title=""/>
          </v:shape>
          <o:OLEObject Type="Embed" ProgID="ChemDraw.Document.6.0" ShapeID="_x0000_s1234" DrawAspect="Content" ObjectID="_1629536529" r:id="rId72"/>
        </w:object>
      </w:r>
      <w:r w:rsidR="002134FF">
        <w:rPr>
          <w:rFonts w:ascii="Arial" w:hAnsi="Arial" w:cs="Arial"/>
          <w:noProof/>
          <w:sz w:val="24"/>
          <w:szCs w:val="24"/>
          <w:lang w:eastAsia="it-IT"/>
        </w:rPr>
        <mc:AlternateContent>
          <mc:Choice Requires="wps">
            <w:drawing>
              <wp:anchor distT="0" distB="0" distL="114300" distR="114300" simplePos="0" relativeHeight="251840512" behindDoc="0" locked="0" layoutInCell="1" allowOverlap="1" wp14:anchorId="3E7CE950" wp14:editId="590F78D4">
                <wp:simplePos x="0" y="0"/>
                <wp:positionH relativeFrom="column">
                  <wp:posOffset>99060</wp:posOffset>
                </wp:positionH>
                <wp:positionV relativeFrom="paragraph">
                  <wp:posOffset>1824355</wp:posOffset>
                </wp:positionV>
                <wp:extent cx="1914525" cy="495300"/>
                <wp:effectExtent l="0" t="0" r="0" b="0"/>
                <wp:wrapNone/>
                <wp:docPr id="36"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95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F029C6" w14:textId="77777777" w:rsidR="00D205C9" w:rsidRPr="006E5EE2" w:rsidRDefault="00D205C9" w:rsidP="002134FF">
                            <w:pPr>
                              <w:spacing w:after="0"/>
                              <w:jc w:val="center"/>
                              <w:rPr>
                                <w:rFonts w:ascii="Arial" w:hAnsi="Arial" w:cs="Arial"/>
                                <w:b/>
                                <w:lang w:val="en-US"/>
                              </w:rPr>
                            </w:pPr>
                            <w:r w:rsidRPr="006E5EE2">
                              <w:rPr>
                                <w:rFonts w:ascii="Arial" w:hAnsi="Arial" w:cs="Arial"/>
                                <w:b/>
                                <w:lang w:val="en-US"/>
                              </w:rPr>
                              <w:t>5c</w:t>
                            </w:r>
                          </w:p>
                          <w:p w14:paraId="667F45E7" w14:textId="77777777" w:rsidR="00D205C9" w:rsidRPr="006E5EE2" w:rsidRDefault="00D205C9" w:rsidP="002134FF">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3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44C9CA" id="Text Box 92" o:spid="_x0000_s1055" type="#_x0000_t202" style="position:absolute;margin-left:7.8pt;margin-top:143.65pt;width:150.75pt;height:39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" stroked="f">
                <v:textbox>
                  <w:txbxContent>
                    <w:p w:rsidR="00D205C9" w:rsidRPr="006E5EE2" w:rsidRDefault="00D205C9" w:rsidP="002134FF">
                      <w:pPr>
                        <w:spacing w:after="0"/>
                        <w:jc w:val="center"/>
                        <w:rPr>
                          <w:rFonts w:ascii="Arial" w:hAnsi="Arial" w:cs="Arial"/>
                          <w:b/>
                          <w:lang w:val="en-US"/>
                        </w:rPr>
                      </w:pPr>
                      <w:r w:rsidRPr="006E5EE2">
                        <w:rPr>
                          <w:rFonts w:ascii="Arial" w:hAnsi="Arial" w:cs="Arial"/>
                          <w:b/>
                          <w:lang w:val="en-US"/>
                        </w:rPr>
                        <w:t>5c</w:t>
                      </w:r>
                    </w:p>
                    <w:p w:rsidR="00D205C9" w:rsidRPr="006E5EE2" w:rsidRDefault="00D205C9" w:rsidP="002134FF">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300 MHz)</w:t>
                      </w:r>
                    </w:p>
                  </w:txbxContent>
                </v:textbox>
              </v:shape>
            </w:pict>
          </mc:Fallback>
        </mc:AlternateContent>
      </w:r>
      <w:r w:rsidR="002134FF" w:rsidRPr="00FA0B04">
        <w:rPr>
          <w:noProof/>
          <w:lang w:eastAsia="it-IT"/>
        </w:rPr>
        <w:drawing>
          <wp:inline distT="0" distB="0" distL="0" distR="0" wp14:anchorId="419B43E4" wp14:editId="7C886AB9">
            <wp:extent cx="5971225" cy="4165588"/>
            <wp:effectExtent l="0" t="0" r="0" b="0"/>
            <wp:docPr id="676" name="Immagin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73" cstate="print"/>
                    <a:srcRect/>
                    <a:stretch>
                      <a:fillRect/>
                    </a:stretch>
                  </pic:blipFill>
                  <pic:spPr bwMode="auto">
                    <a:xfrm>
                      <a:off x="0" y="0"/>
                      <a:ext cx="5974699" cy="4168011"/>
                    </a:xfrm>
                    <a:prstGeom prst="rect">
                      <a:avLst/>
                    </a:prstGeom>
                    <a:noFill/>
                    <a:ln w="9525">
                      <a:noFill/>
                      <a:miter lim="800000"/>
                      <a:headEnd/>
                      <a:tailEnd/>
                    </a:ln>
                  </pic:spPr>
                </pic:pic>
              </a:graphicData>
            </a:graphic>
          </wp:inline>
        </w:drawing>
      </w:r>
    </w:p>
    <w:p w14:paraId="46A15EF7" w14:textId="77777777" w:rsidR="00FA0B04" w:rsidRDefault="00BF5AE1">
      <w:r>
        <w:rPr>
          <w:rFonts w:ascii="Arial" w:hAnsi="Arial" w:cs="Arial"/>
          <w:noProof/>
          <w:sz w:val="24"/>
          <w:szCs w:val="24"/>
          <w:lang w:eastAsia="it-IT"/>
        </w:rPr>
        <w:lastRenderedPageBreak/>
        <w:object w:dxaOrig="1440" w:dyaOrig="1440" w14:anchorId="187346CD">
          <v:shape id="_x0000_s1235" type="#_x0000_t75" style="position:absolute;margin-left:40.8pt;margin-top:105.3pt;width:77.65pt;height:58.65pt;z-index:251924480;mso-position-horizontal-relative:text;mso-position-vertical-relative:text">
            <v:imagedata r:id="rId71" o:title=""/>
          </v:shape>
          <o:OLEObject Type="Embed" ProgID="ChemDraw.Document.6.0" ShapeID="_x0000_s1235" DrawAspect="Content" ObjectID="_1629536530" r:id="rId74"/>
        </w:object>
      </w:r>
      <w:r w:rsidR="00D042EF">
        <w:rPr>
          <w:rFonts w:ascii="Arial" w:hAnsi="Arial" w:cs="Arial"/>
          <w:noProof/>
          <w:sz w:val="24"/>
          <w:szCs w:val="24"/>
          <w:lang w:eastAsia="it-IT"/>
        </w:rPr>
        <mc:AlternateContent>
          <mc:Choice Requires="wps">
            <w:drawing>
              <wp:anchor distT="0" distB="0" distL="114300" distR="114300" simplePos="0" relativeHeight="251736064" behindDoc="0" locked="0" layoutInCell="1" allowOverlap="1" wp14:anchorId="196FE93D" wp14:editId="75537690">
                <wp:simplePos x="0" y="0"/>
                <wp:positionH relativeFrom="column">
                  <wp:posOffset>60960</wp:posOffset>
                </wp:positionH>
                <wp:positionV relativeFrom="paragraph">
                  <wp:posOffset>2098040</wp:posOffset>
                </wp:positionV>
                <wp:extent cx="1914525" cy="485775"/>
                <wp:effectExtent l="0" t="0" r="0" b="635"/>
                <wp:wrapNone/>
                <wp:docPr id="35"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85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51D2FD" w14:textId="77777777" w:rsidR="00D205C9" w:rsidRPr="006E5EE2" w:rsidRDefault="00D205C9" w:rsidP="00986423">
                            <w:pPr>
                              <w:spacing w:after="0"/>
                              <w:jc w:val="center"/>
                              <w:rPr>
                                <w:rFonts w:ascii="Arial" w:hAnsi="Arial" w:cs="Arial"/>
                                <w:b/>
                                <w:lang w:val="en-US"/>
                              </w:rPr>
                            </w:pPr>
                            <w:r w:rsidRPr="006E5EE2">
                              <w:rPr>
                                <w:rFonts w:ascii="Arial" w:hAnsi="Arial" w:cs="Arial"/>
                                <w:b/>
                                <w:lang w:val="en-US"/>
                              </w:rPr>
                              <w:t>5c</w:t>
                            </w:r>
                          </w:p>
                          <w:p w14:paraId="4617E36A" w14:textId="77777777" w:rsidR="00D205C9" w:rsidRPr="006E5EE2" w:rsidRDefault="00D205C9" w:rsidP="00FB133C">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056" type="#_x0000_t202" style="position:absolute;margin-left:4.8pt;margin-top:165.2pt;width:150.75pt;height:38.2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" stroked="f">
                <v:textbox>
                  <w:txbxContent>
                    <w:p w:rsidR="00D205C9" w:rsidRPr="006E5EE2" w:rsidRDefault="00D205C9" w:rsidP="00986423">
                      <w:pPr>
                        <w:spacing w:after="0"/>
                        <w:jc w:val="center"/>
                        <w:rPr>
                          <w:rFonts w:ascii="Arial" w:hAnsi="Arial" w:cs="Arial"/>
                          <w:b/>
                          <w:lang w:val="en-US"/>
                        </w:rPr>
                      </w:pPr>
                      <w:r w:rsidRPr="006E5EE2">
                        <w:rPr>
                          <w:rFonts w:ascii="Arial" w:hAnsi="Arial" w:cs="Arial"/>
                          <w:b/>
                          <w:lang w:val="en-US"/>
                        </w:rPr>
                        <w:t>5c</w:t>
                      </w:r>
                    </w:p>
                    <w:p w:rsidR="00D205C9" w:rsidRPr="006E5EE2" w:rsidRDefault="00D205C9" w:rsidP="00FB133C">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v:textbox>
              </v:shape>
            </w:pict>
          </mc:Fallback>
        </mc:AlternateContent>
      </w:r>
      <w:r w:rsidR="00FA0B04" w:rsidRPr="00FA0B04">
        <w:rPr>
          <w:noProof/>
          <w:lang w:eastAsia="it-IT"/>
        </w:rPr>
        <w:drawing>
          <wp:inline distT="0" distB="0" distL="0" distR="0" wp14:anchorId="1DF8755D" wp14:editId="5FBB3EC9">
            <wp:extent cx="6120130" cy="4269466"/>
            <wp:effectExtent l="0" t="0" r="0" b="0"/>
            <wp:docPr id="677" name="Immagin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75"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37C4FA34" w14:textId="77777777" w:rsidR="002134FF" w:rsidRDefault="00BF5AE1" w:rsidP="002134FF">
      <w:r>
        <w:rPr>
          <w:noProof/>
        </w:rPr>
        <w:object w:dxaOrig="1440" w:dyaOrig="1440" w14:anchorId="2D64823B">
          <v:shape id="_x0000_s1236" type="#_x0000_t75" style="position:absolute;margin-left:41.55pt;margin-top:78.45pt;width:77.65pt;height:59.45pt;z-index:251926528;mso-position-horizontal-relative:text;mso-position-vertical-relative:text">
            <v:imagedata r:id="rId76" o:title=""/>
          </v:shape>
          <o:OLEObject Type="Embed" ProgID="ChemDraw.Document.6.0" ShapeID="_x0000_s1236" DrawAspect="Content" ObjectID="_1629536531" r:id="rId77"/>
        </w:object>
      </w:r>
      <w:r w:rsidR="002134FF">
        <w:rPr>
          <w:rFonts w:ascii="Arial" w:hAnsi="Arial" w:cs="Arial"/>
          <w:noProof/>
          <w:sz w:val="24"/>
          <w:szCs w:val="24"/>
          <w:lang w:eastAsia="it-IT"/>
        </w:rPr>
        <mc:AlternateContent>
          <mc:Choice Requires="wps">
            <w:drawing>
              <wp:anchor distT="0" distB="0" distL="114300" distR="114300" simplePos="0" relativeHeight="251845632" behindDoc="0" locked="0" layoutInCell="1" allowOverlap="1" wp14:anchorId="03E4E9C7" wp14:editId="7FE930AF">
                <wp:simplePos x="0" y="0"/>
                <wp:positionH relativeFrom="column">
                  <wp:posOffset>41910</wp:posOffset>
                </wp:positionH>
                <wp:positionV relativeFrom="paragraph">
                  <wp:posOffset>1824355</wp:posOffset>
                </wp:positionV>
                <wp:extent cx="1914525" cy="490855"/>
                <wp:effectExtent l="0" t="0" r="0" b="4445"/>
                <wp:wrapNone/>
                <wp:docPr id="38"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90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8474F6" w14:textId="77777777" w:rsidR="00D205C9" w:rsidRPr="006E5EE2" w:rsidRDefault="00D205C9" w:rsidP="002134FF">
                            <w:pPr>
                              <w:spacing w:after="0"/>
                              <w:jc w:val="center"/>
                              <w:rPr>
                                <w:rFonts w:ascii="Arial" w:hAnsi="Arial" w:cs="Arial"/>
                                <w:b/>
                                <w:lang w:val="en-US"/>
                              </w:rPr>
                            </w:pPr>
                            <w:r w:rsidRPr="006E5EE2">
                              <w:rPr>
                                <w:rFonts w:ascii="Arial" w:hAnsi="Arial" w:cs="Arial"/>
                                <w:b/>
                                <w:lang w:val="en-US"/>
                              </w:rPr>
                              <w:t>5d</w:t>
                            </w:r>
                          </w:p>
                          <w:p w14:paraId="3A88059E" w14:textId="77777777" w:rsidR="00D205C9" w:rsidRPr="006E5EE2" w:rsidRDefault="00D205C9" w:rsidP="002134FF">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39D60E" id="Text Box 91" o:spid="_x0000_s1057" type="#_x0000_t202" style="position:absolute;margin-left:3.3pt;margin-top:143.65pt;width:150.75pt;height:38.65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" stroked="f">
                <v:textbox>
                  <w:txbxContent>
                    <w:p w:rsidR="00D205C9" w:rsidRPr="006E5EE2" w:rsidRDefault="00D205C9" w:rsidP="002134FF">
                      <w:pPr>
                        <w:spacing w:after="0"/>
                        <w:jc w:val="center"/>
                        <w:rPr>
                          <w:rFonts w:ascii="Arial" w:hAnsi="Arial" w:cs="Arial"/>
                          <w:b/>
                          <w:lang w:val="en-US"/>
                        </w:rPr>
                      </w:pPr>
                      <w:r w:rsidRPr="006E5EE2">
                        <w:rPr>
                          <w:rFonts w:ascii="Arial" w:hAnsi="Arial" w:cs="Arial"/>
                          <w:b/>
                          <w:lang w:val="en-US"/>
                        </w:rPr>
                        <w:t>5d</w:t>
                      </w:r>
                    </w:p>
                    <w:p w:rsidR="00D205C9" w:rsidRPr="006E5EE2" w:rsidRDefault="00D205C9" w:rsidP="002134FF">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500 MHz)</w:t>
                      </w:r>
                    </w:p>
                  </w:txbxContent>
                </v:textbox>
              </v:shape>
            </w:pict>
          </mc:Fallback>
        </mc:AlternateContent>
      </w:r>
      <w:r w:rsidR="002134FF" w:rsidRPr="00320A66">
        <w:rPr>
          <w:noProof/>
          <w:lang w:eastAsia="it-IT"/>
        </w:rPr>
        <w:drawing>
          <wp:inline distT="0" distB="0" distL="0" distR="0" wp14:anchorId="2FFDAF06" wp14:editId="32303FFD">
            <wp:extent cx="6120130" cy="4269466"/>
            <wp:effectExtent l="0" t="0" r="0" b="0"/>
            <wp:docPr id="626" name="Immagin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78"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1ABF79E1" w14:textId="77777777" w:rsidR="002134FF" w:rsidRDefault="00BF5AE1" w:rsidP="002134FF">
      <w:r>
        <w:rPr>
          <w:rFonts w:ascii="Arial" w:hAnsi="Arial" w:cs="Arial"/>
          <w:noProof/>
          <w:sz w:val="24"/>
          <w:szCs w:val="24"/>
          <w:lang w:eastAsia="it-IT"/>
        </w:rPr>
        <w:lastRenderedPageBreak/>
        <w:object w:dxaOrig="1440" w:dyaOrig="1440" w14:anchorId="00139957">
          <v:shape id="_x0000_s1237" type="#_x0000_t75" style="position:absolute;margin-left:41.55pt;margin-top:82.8pt;width:77.65pt;height:59.45pt;z-index:251927552;mso-position-horizontal-relative:text;mso-position-vertical-relative:text">
            <v:imagedata r:id="rId76" o:title=""/>
          </v:shape>
          <o:OLEObject Type="Embed" ProgID="ChemDraw.Document.6.0" ShapeID="_x0000_s1237" DrawAspect="Content" ObjectID="_1629536532" r:id="rId79"/>
        </w:object>
      </w:r>
      <w:r w:rsidR="002134FF">
        <w:rPr>
          <w:rFonts w:ascii="Arial" w:hAnsi="Arial" w:cs="Arial"/>
          <w:noProof/>
          <w:sz w:val="24"/>
          <w:szCs w:val="24"/>
          <w:lang w:eastAsia="it-IT"/>
        </w:rPr>
        <mc:AlternateContent>
          <mc:Choice Requires="wps">
            <w:drawing>
              <wp:anchor distT="0" distB="0" distL="114300" distR="114300" simplePos="0" relativeHeight="251843584" behindDoc="0" locked="0" layoutInCell="1" allowOverlap="1" wp14:anchorId="0AEE5C93" wp14:editId="75622F32">
                <wp:simplePos x="0" y="0"/>
                <wp:positionH relativeFrom="column">
                  <wp:posOffset>41910</wp:posOffset>
                </wp:positionH>
                <wp:positionV relativeFrom="paragraph">
                  <wp:posOffset>1888490</wp:posOffset>
                </wp:positionV>
                <wp:extent cx="1914525" cy="499745"/>
                <wp:effectExtent l="0" t="0" r="0" b="0"/>
                <wp:wrapNone/>
                <wp:docPr id="37"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997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791319" w14:textId="77777777" w:rsidR="00D205C9" w:rsidRPr="006E5EE2" w:rsidRDefault="00D205C9" w:rsidP="002134FF">
                            <w:pPr>
                              <w:spacing w:after="0"/>
                              <w:jc w:val="center"/>
                              <w:rPr>
                                <w:rFonts w:ascii="Arial" w:hAnsi="Arial" w:cs="Arial"/>
                                <w:b/>
                                <w:lang w:val="en-US"/>
                              </w:rPr>
                            </w:pPr>
                            <w:r w:rsidRPr="006E5EE2">
                              <w:rPr>
                                <w:rFonts w:ascii="Arial" w:hAnsi="Arial" w:cs="Arial"/>
                                <w:b/>
                                <w:lang w:val="en-US"/>
                              </w:rPr>
                              <w:t>5d</w:t>
                            </w:r>
                          </w:p>
                          <w:p w14:paraId="5DDE756E" w14:textId="77777777" w:rsidR="00D205C9" w:rsidRPr="006E5EE2" w:rsidRDefault="00D205C9" w:rsidP="002134FF">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F48E70" id="Text Box 72" o:spid="_x0000_s1058" type="#_x0000_t202" style="position:absolute;margin-left:3.3pt;margin-top:148.7pt;width:150.75pt;height:39.35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" stroked="f">
                <v:textbox>
                  <w:txbxContent>
                    <w:p w:rsidR="00D205C9" w:rsidRPr="006E5EE2" w:rsidRDefault="00D205C9" w:rsidP="002134FF">
                      <w:pPr>
                        <w:spacing w:after="0"/>
                        <w:jc w:val="center"/>
                        <w:rPr>
                          <w:rFonts w:ascii="Arial" w:hAnsi="Arial" w:cs="Arial"/>
                          <w:b/>
                          <w:lang w:val="en-US"/>
                        </w:rPr>
                      </w:pPr>
                      <w:r w:rsidRPr="006E5EE2">
                        <w:rPr>
                          <w:rFonts w:ascii="Arial" w:hAnsi="Arial" w:cs="Arial"/>
                          <w:b/>
                          <w:lang w:val="en-US"/>
                        </w:rPr>
                        <w:t>5d</w:t>
                      </w:r>
                    </w:p>
                    <w:p w:rsidR="00D205C9" w:rsidRPr="006E5EE2" w:rsidRDefault="00D205C9" w:rsidP="002134FF">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v:textbox>
              </v:shape>
            </w:pict>
          </mc:Fallback>
        </mc:AlternateContent>
      </w:r>
      <w:r w:rsidR="002134FF" w:rsidRPr="00320A66">
        <w:rPr>
          <w:noProof/>
          <w:lang w:eastAsia="it-IT"/>
        </w:rPr>
        <w:drawing>
          <wp:inline distT="0" distB="0" distL="0" distR="0" wp14:anchorId="52B976B6" wp14:editId="300BFAF6">
            <wp:extent cx="6120130" cy="4269466"/>
            <wp:effectExtent l="0" t="0" r="0" b="0"/>
            <wp:docPr id="627" name="Immagin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80"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3EB3702D" w14:textId="77777777" w:rsidR="002134FF" w:rsidRDefault="002134FF"/>
    <w:p w14:paraId="04E3341C" w14:textId="77777777" w:rsidR="00C63798" w:rsidRDefault="00BF5AE1" w:rsidP="00C63798">
      <w:r>
        <w:rPr>
          <w:noProof/>
        </w:rPr>
        <w:object w:dxaOrig="1440" w:dyaOrig="1440" w14:anchorId="56A776D9">
          <v:shape id="_x0000_s1238" type="#_x0000_t75" style="position:absolute;margin-left:41.55pt;margin-top:67.95pt;width:77.65pt;height:60.3pt;z-index:251929600;mso-position-horizontal-relative:text;mso-position-vertical-relative:text">
            <v:imagedata r:id="rId81" o:title=""/>
          </v:shape>
          <o:OLEObject Type="Embed" ProgID="ChemDraw.Document.6.0" ShapeID="_x0000_s1238" DrawAspect="Content" ObjectID="_1629536533" r:id="rId82"/>
        </w:object>
      </w:r>
      <w:r w:rsidR="00C63798">
        <w:rPr>
          <w:rFonts w:ascii="Arial" w:hAnsi="Arial" w:cs="Arial"/>
          <w:noProof/>
          <w:sz w:val="24"/>
          <w:szCs w:val="24"/>
          <w:lang w:eastAsia="it-IT"/>
        </w:rPr>
        <mc:AlternateContent>
          <mc:Choice Requires="wps">
            <w:drawing>
              <wp:anchor distT="0" distB="0" distL="114300" distR="114300" simplePos="0" relativeHeight="251837440" behindDoc="0" locked="0" layoutInCell="1" allowOverlap="1" wp14:anchorId="7187479C" wp14:editId="6DD31146">
                <wp:simplePos x="0" y="0"/>
                <wp:positionH relativeFrom="column">
                  <wp:posOffset>13335</wp:posOffset>
                </wp:positionH>
                <wp:positionV relativeFrom="paragraph">
                  <wp:posOffset>1671955</wp:posOffset>
                </wp:positionV>
                <wp:extent cx="1914525" cy="500380"/>
                <wp:effectExtent l="0" t="0" r="0" b="4445"/>
                <wp:wrapNone/>
                <wp:docPr id="40"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00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FCEAB6" w14:textId="77777777" w:rsidR="00D205C9" w:rsidRPr="00AD4CD0" w:rsidRDefault="00D205C9" w:rsidP="00C63798">
                            <w:pPr>
                              <w:spacing w:after="0"/>
                              <w:jc w:val="center"/>
                              <w:rPr>
                                <w:rFonts w:ascii="Arial" w:hAnsi="Arial" w:cs="Arial"/>
                                <w:b/>
                              </w:rPr>
                            </w:pPr>
                            <w:r>
                              <w:rPr>
                                <w:rFonts w:ascii="Arial" w:hAnsi="Arial" w:cs="Arial"/>
                                <w:b/>
                              </w:rPr>
                              <w:t>5e</w:t>
                            </w:r>
                          </w:p>
                          <w:p w14:paraId="70C51B96" w14:textId="77777777" w:rsidR="00D205C9" w:rsidRPr="003F49BC" w:rsidRDefault="00D205C9" w:rsidP="00C63798">
                            <w:pPr>
                              <w:rPr>
                                <w:rFonts w:ascii="Arial" w:hAnsi="Arial" w:cs="Arial"/>
                              </w:rPr>
                            </w:pPr>
                            <w:r>
                              <w:rPr>
                                <w:rFonts w:ascii="Arial" w:hAnsi="Arial" w:cs="Arial"/>
                                <w:vertAlign w:val="superscript"/>
                              </w:rPr>
                              <w:t>1</w:t>
                            </w:r>
                            <w:r>
                              <w:rPr>
                                <w:rFonts w:ascii="Arial" w:hAnsi="Arial" w:cs="Arial"/>
                              </w:rPr>
                              <w:t>H NMR (CDCl</w:t>
                            </w:r>
                            <w:r w:rsidRPr="003F49BC">
                              <w:rPr>
                                <w:rFonts w:ascii="Arial" w:hAnsi="Arial" w:cs="Arial"/>
                                <w:vertAlign w:val="subscript"/>
                              </w:rPr>
                              <w:t>3</w:t>
                            </w:r>
                            <w:r>
                              <w:rPr>
                                <w:rFonts w:ascii="Arial" w:hAnsi="Arial" w:cs="Arial"/>
                              </w:rPr>
                              <w:t>, 3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1847A6" id="Text Box 90" o:spid="_x0000_s1059" type="#_x0000_t202" style="position:absolute;margin-left:1.05pt;margin-top:131.65pt;width:150.75pt;height:39.4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" stroked="f">
                <v:textbox>
                  <w:txbxContent>
                    <w:p w:rsidR="00D205C9" w:rsidRPr="00AD4CD0" w:rsidRDefault="00D205C9" w:rsidP="00C63798">
                      <w:pPr>
                        <w:spacing w:after="0"/>
                        <w:jc w:val="center"/>
                        <w:rPr>
                          <w:rFonts w:ascii="Arial" w:hAnsi="Arial" w:cs="Arial"/>
                          <w:b/>
                        </w:rPr>
                      </w:pPr>
                      <w:r>
                        <w:rPr>
                          <w:rFonts w:ascii="Arial" w:hAnsi="Arial" w:cs="Arial"/>
                          <w:b/>
                        </w:rPr>
                        <w:t>5e</w:t>
                      </w:r>
                    </w:p>
                    <w:p w:rsidR="00D205C9" w:rsidRPr="003F49BC" w:rsidRDefault="00D205C9" w:rsidP="00C63798">
                      <w:pPr>
                        <w:rPr>
                          <w:rFonts w:ascii="Arial" w:hAnsi="Arial" w:cs="Arial"/>
                        </w:rPr>
                      </w:pPr>
                      <w:r>
                        <w:rPr>
                          <w:rFonts w:ascii="Arial" w:hAnsi="Arial" w:cs="Arial"/>
                          <w:vertAlign w:val="superscript"/>
                        </w:rPr>
                        <w:t>1</w:t>
                      </w:r>
                      <w:r>
                        <w:rPr>
                          <w:rFonts w:ascii="Arial" w:hAnsi="Arial" w:cs="Arial"/>
                        </w:rPr>
                        <w:t>H NMR (CDCl</w:t>
                      </w:r>
                      <w:r w:rsidRPr="003F49BC">
                        <w:rPr>
                          <w:rFonts w:ascii="Arial" w:hAnsi="Arial" w:cs="Arial"/>
                          <w:vertAlign w:val="subscript"/>
                        </w:rPr>
                        <w:t>3</w:t>
                      </w:r>
                      <w:r>
                        <w:rPr>
                          <w:rFonts w:ascii="Arial" w:hAnsi="Arial" w:cs="Arial"/>
                        </w:rPr>
                        <w:t>, 300 MHz)</w:t>
                      </w:r>
                    </w:p>
                  </w:txbxContent>
                </v:textbox>
              </v:shape>
            </w:pict>
          </mc:Fallback>
        </mc:AlternateContent>
      </w:r>
      <w:r w:rsidR="00C63798" w:rsidRPr="00276E30">
        <w:rPr>
          <w:noProof/>
          <w:lang w:eastAsia="it-IT"/>
        </w:rPr>
        <w:drawing>
          <wp:inline distT="0" distB="0" distL="0" distR="0" wp14:anchorId="554A8FF5" wp14:editId="288188A4">
            <wp:extent cx="5978106" cy="4170388"/>
            <wp:effectExtent l="0" t="0" r="0" b="0"/>
            <wp:docPr id="577" name="Immagin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83" cstate="print"/>
                    <a:srcRect/>
                    <a:stretch>
                      <a:fillRect/>
                    </a:stretch>
                  </pic:blipFill>
                  <pic:spPr bwMode="auto">
                    <a:xfrm>
                      <a:off x="0" y="0"/>
                      <a:ext cx="5981247" cy="4172579"/>
                    </a:xfrm>
                    <a:prstGeom prst="rect">
                      <a:avLst/>
                    </a:prstGeom>
                    <a:noFill/>
                    <a:ln w="9525">
                      <a:noFill/>
                      <a:miter lim="800000"/>
                      <a:headEnd/>
                      <a:tailEnd/>
                    </a:ln>
                  </pic:spPr>
                </pic:pic>
              </a:graphicData>
            </a:graphic>
          </wp:inline>
        </w:drawing>
      </w:r>
    </w:p>
    <w:p w14:paraId="1B52CDC5" w14:textId="77777777" w:rsidR="00C63798" w:rsidRDefault="00BF5AE1" w:rsidP="00C63798">
      <w:r>
        <w:rPr>
          <w:rFonts w:ascii="Arial" w:hAnsi="Arial" w:cs="Arial"/>
          <w:noProof/>
          <w:sz w:val="24"/>
          <w:szCs w:val="24"/>
          <w:lang w:eastAsia="it-IT"/>
        </w:rPr>
        <w:lastRenderedPageBreak/>
        <w:object w:dxaOrig="1440" w:dyaOrig="1440" w14:anchorId="0C63BEDE">
          <v:shape id="_x0000_s1239" type="#_x0000_t75" style="position:absolute;margin-left:44.55pt;margin-top:81.3pt;width:77.65pt;height:60.3pt;z-index:251930624;mso-position-horizontal-relative:text;mso-position-vertical-relative:text">
            <v:imagedata r:id="rId81" o:title=""/>
          </v:shape>
          <o:OLEObject Type="Embed" ProgID="ChemDraw.Document.6.0" ShapeID="_x0000_s1239" DrawAspect="Content" ObjectID="_1629536534" r:id="rId84"/>
        </w:object>
      </w:r>
      <w:r w:rsidR="00C63798">
        <w:rPr>
          <w:rFonts w:ascii="Arial" w:hAnsi="Arial" w:cs="Arial"/>
          <w:noProof/>
          <w:sz w:val="24"/>
          <w:szCs w:val="24"/>
          <w:lang w:eastAsia="it-IT"/>
        </w:rPr>
        <mc:AlternateContent>
          <mc:Choice Requires="wps">
            <w:drawing>
              <wp:anchor distT="0" distB="0" distL="114300" distR="114300" simplePos="0" relativeHeight="251835392" behindDoc="0" locked="0" layoutInCell="1" allowOverlap="1" wp14:anchorId="699E0278" wp14:editId="6DD19BCB">
                <wp:simplePos x="0" y="0"/>
                <wp:positionH relativeFrom="column">
                  <wp:posOffset>118110</wp:posOffset>
                </wp:positionH>
                <wp:positionV relativeFrom="paragraph">
                  <wp:posOffset>1869440</wp:posOffset>
                </wp:positionV>
                <wp:extent cx="1914525" cy="462280"/>
                <wp:effectExtent l="0" t="0" r="0" b="0"/>
                <wp:wrapNone/>
                <wp:docPr id="39"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62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ED823E" w14:textId="77777777" w:rsidR="00D205C9" w:rsidRPr="00AD4CD0" w:rsidRDefault="00D205C9" w:rsidP="00C63798">
                            <w:pPr>
                              <w:spacing w:after="0"/>
                              <w:jc w:val="center"/>
                              <w:rPr>
                                <w:rFonts w:ascii="Arial" w:hAnsi="Arial" w:cs="Arial"/>
                                <w:b/>
                              </w:rPr>
                            </w:pPr>
                            <w:r>
                              <w:rPr>
                                <w:rFonts w:ascii="Arial" w:hAnsi="Arial" w:cs="Arial"/>
                                <w:b/>
                              </w:rPr>
                              <w:t>5e</w:t>
                            </w:r>
                          </w:p>
                          <w:p w14:paraId="4BAA6A0D" w14:textId="77777777" w:rsidR="00D205C9" w:rsidRPr="003F49BC" w:rsidRDefault="00D205C9" w:rsidP="00C63798">
                            <w:pPr>
                              <w:rPr>
                                <w:rFonts w:ascii="Arial" w:hAnsi="Arial" w:cs="Arial"/>
                              </w:rPr>
                            </w:pPr>
                            <w:r>
                              <w:rPr>
                                <w:rFonts w:ascii="Arial" w:hAnsi="Arial" w:cs="Arial"/>
                                <w:vertAlign w:val="superscript"/>
                              </w:rPr>
                              <w:t>13</w:t>
                            </w:r>
                            <w:r>
                              <w:rPr>
                                <w:rFonts w:ascii="Arial" w:hAnsi="Arial" w:cs="Arial"/>
                              </w:rPr>
                              <w:t>C NMR (CDCl</w:t>
                            </w:r>
                            <w:r w:rsidRPr="003F49BC">
                              <w:rPr>
                                <w:rFonts w:ascii="Arial" w:hAnsi="Arial" w:cs="Arial"/>
                                <w:vertAlign w:val="subscript"/>
                              </w:rPr>
                              <w:t>3</w:t>
                            </w:r>
                            <w:r>
                              <w:rPr>
                                <w:rFonts w:ascii="Arial" w:hAnsi="Arial" w:cs="Arial"/>
                              </w:rPr>
                              <w:t>, 17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C7A1C9" id="Text Box 74" o:spid="_x0000_s1060" type="#_x0000_t202" style="position:absolute;margin-left:9.3pt;margin-top:147.2pt;width:150.75pt;height:36.4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" stroked="f">
                <v:textbox>
                  <w:txbxContent>
                    <w:p w:rsidR="00D205C9" w:rsidRPr="00AD4CD0" w:rsidRDefault="00D205C9" w:rsidP="00C63798">
                      <w:pPr>
                        <w:spacing w:after="0"/>
                        <w:jc w:val="center"/>
                        <w:rPr>
                          <w:rFonts w:ascii="Arial" w:hAnsi="Arial" w:cs="Arial"/>
                          <w:b/>
                        </w:rPr>
                      </w:pPr>
                      <w:r>
                        <w:rPr>
                          <w:rFonts w:ascii="Arial" w:hAnsi="Arial" w:cs="Arial"/>
                          <w:b/>
                        </w:rPr>
                        <w:t>5e</w:t>
                      </w:r>
                    </w:p>
                    <w:p w:rsidR="00D205C9" w:rsidRPr="003F49BC" w:rsidRDefault="00D205C9" w:rsidP="00C63798">
                      <w:pPr>
                        <w:rPr>
                          <w:rFonts w:ascii="Arial" w:hAnsi="Arial" w:cs="Arial"/>
                        </w:rPr>
                      </w:pPr>
                      <w:r>
                        <w:rPr>
                          <w:rFonts w:ascii="Arial" w:hAnsi="Arial" w:cs="Arial"/>
                          <w:vertAlign w:val="superscript"/>
                        </w:rPr>
                        <w:t>13</w:t>
                      </w:r>
                      <w:r>
                        <w:rPr>
                          <w:rFonts w:ascii="Arial" w:hAnsi="Arial" w:cs="Arial"/>
                        </w:rPr>
                        <w:t>C NMR (CDCl</w:t>
                      </w:r>
                      <w:r w:rsidRPr="003F49BC">
                        <w:rPr>
                          <w:rFonts w:ascii="Arial" w:hAnsi="Arial" w:cs="Arial"/>
                          <w:vertAlign w:val="subscript"/>
                        </w:rPr>
                        <w:t>3</w:t>
                      </w:r>
                      <w:r>
                        <w:rPr>
                          <w:rFonts w:ascii="Arial" w:hAnsi="Arial" w:cs="Arial"/>
                        </w:rPr>
                        <w:t>, 176 MHz)</w:t>
                      </w:r>
                    </w:p>
                  </w:txbxContent>
                </v:textbox>
              </v:shape>
            </w:pict>
          </mc:Fallback>
        </mc:AlternateContent>
      </w:r>
      <w:r w:rsidR="00C63798" w:rsidRPr="00276E30">
        <w:rPr>
          <w:noProof/>
          <w:lang w:eastAsia="it-IT"/>
        </w:rPr>
        <w:drawing>
          <wp:inline distT="0" distB="0" distL="0" distR="0" wp14:anchorId="1D52B1A9" wp14:editId="08765E10">
            <wp:extent cx="6120130" cy="4269466"/>
            <wp:effectExtent l="19050" t="0" r="0" b="0"/>
            <wp:docPr id="578" name="Immagin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85"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52ACCFDD" w14:textId="77777777" w:rsidR="002134FF" w:rsidRDefault="00BF5AE1" w:rsidP="002134FF">
      <w:r>
        <w:rPr>
          <w:noProof/>
        </w:rPr>
        <w:object w:dxaOrig="1440" w:dyaOrig="1440" w14:anchorId="40035218">
          <v:shape id="_x0000_s1198" type="#_x0000_t75" style="position:absolute;margin-left:43.05pt;margin-top:67.95pt;width:79.95pt;height:61pt;z-index:251851776">
            <v:imagedata r:id="rId86" o:title=""/>
          </v:shape>
          <o:OLEObject Type="Embed" ProgID="ChemDraw.Document.6.0" ShapeID="_x0000_s1198" DrawAspect="Content" ObjectID="_1629536535" r:id="rId87"/>
        </w:object>
      </w:r>
      <w:r w:rsidR="002134FF">
        <w:rPr>
          <w:noProof/>
          <w:lang w:eastAsia="it-IT"/>
        </w:rPr>
        <mc:AlternateContent>
          <mc:Choice Requires="wps">
            <w:drawing>
              <wp:anchor distT="0" distB="0" distL="114300" distR="114300" simplePos="0" relativeHeight="251849728" behindDoc="0" locked="0" layoutInCell="1" allowOverlap="1" wp14:anchorId="5A714B18" wp14:editId="475AB288">
                <wp:simplePos x="0" y="0"/>
                <wp:positionH relativeFrom="column">
                  <wp:posOffset>70485</wp:posOffset>
                </wp:positionH>
                <wp:positionV relativeFrom="paragraph">
                  <wp:posOffset>1824355</wp:posOffset>
                </wp:positionV>
                <wp:extent cx="1914525" cy="523875"/>
                <wp:effectExtent l="0" t="0" r="0" b="0"/>
                <wp:wrapNone/>
                <wp:docPr id="24"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D25177" w14:textId="77777777" w:rsidR="00D205C9" w:rsidRPr="006E5EE2" w:rsidRDefault="00D205C9" w:rsidP="002134FF">
                            <w:pPr>
                              <w:spacing w:after="0"/>
                              <w:jc w:val="center"/>
                              <w:rPr>
                                <w:rFonts w:ascii="Arial" w:hAnsi="Arial" w:cs="Arial"/>
                                <w:b/>
                                <w:lang w:val="en-US"/>
                              </w:rPr>
                            </w:pPr>
                            <w:r w:rsidRPr="006E5EE2">
                              <w:rPr>
                                <w:rFonts w:ascii="Arial" w:hAnsi="Arial" w:cs="Arial"/>
                                <w:b/>
                                <w:lang w:val="en-US"/>
                              </w:rPr>
                              <w:t>6a</w:t>
                            </w:r>
                          </w:p>
                          <w:p w14:paraId="6C8C19D2" w14:textId="77777777" w:rsidR="00D205C9" w:rsidRPr="006E5EE2" w:rsidRDefault="00D205C9" w:rsidP="002134FF">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7244AE" id="Text Box 103" o:spid="_x0000_s1061" type="#_x0000_t202" style="position:absolute;margin-left:5.55pt;margin-top:143.65pt;width:150.75pt;height:41.25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" stroked="f">
                <v:textbox>
                  <w:txbxContent>
                    <w:p w:rsidR="00D205C9" w:rsidRPr="006E5EE2" w:rsidRDefault="00D205C9" w:rsidP="002134FF">
                      <w:pPr>
                        <w:spacing w:after="0"/>
                        <w:jc w:val="center"/>
                        <w:rPr>
                          <w:rFonts w:ascii="Arial" w:hAnsi="Arial" w:cs="Arial"/>
                          <w:b/>
                          <w:lang w:val="en-US"/>
                        </w:rPr>
                      </w:pPr>
                      <w:r w:rsidRPr="006E5EE2">
                        <w:rPr>
                          <w:rFonts w:ascii="Arial" w:hAnsi="Arial" w:cs="Arial"/>
                          <w:b/>
                          <w:lang w:val="en-US"/>
                        </w:rPr>
                        <w:t>6a</w:t>
                      </w:r>
                    </w:p>
                    <w:p w:rsidR="00D205C9" w:rsidRPr="006E5EE2" w:rsidRDefault="00D205C9" w:rsidP="002134FF">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500 MHz)</w:t>
                      </w:r>
                    </w:p>
                  </w:txbxContent>
                </v:textbox>
              </v:shape>
            </w:pict>
          </mc:Fallback>
        </mc:AlternateContent>
      </w:r>
      <w:r w:rsidR="002134FF" w:rsidRPr="00B46F7C">
        <w:rPr>
          <w:noProof/>
          <w:lang w:eastAsia="it-IT"/>
        </w:rPr>
        <w:drawing>
          <wp:inline distT="0" distB="0" distL="0" distR="0" wp14:anchorId="7D7FEAF0" wp14:editId="2F64E9BB">
            <wp:extent cx="6120130" cy="4269387"/>
            <wp:effectExtent l="0" t="0" r="0" b="0"/>
            <wp:docPr id="1066" name="Immagin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88" cstate="print"/>
                    <a:srcRect/>
                    <a:stretch>
                      <a:fillRect/>
                    </a:stretch>
                  </pic:blipFill>
                  <pic:spPr bwMode="auto">
                    <a:xfrm>
                      <a:off x="0" y="0"/>
                      <a:ext cx="6120130" cy="4269387"/>
                    </a:xfrm>
                    <a:prstGeom prst="rect">
                      <a:avLst/>
                    </a:prstGeom>
                    <a:noFill/>
                    <a:ln w="9525">
                      <a:noFill/>
                      <a:miter lim="800000"/>
                      <a:headEnd/>
                      <a:tailEnd/>
                    </a:ln>
                  </pic:spPr>
                </pic:pic>
              </a:graphicData>
            </a:graphic>
          </wp:inline>
        </w:drawing>
      </w:r>
    </w:p>
    <w:p w14:paraId="4AAF2E32" w14:textId="77777777" w:rsidR="002134FF" w:rsidRDefault="00BF5AE1" w:rsidP="002134FF">
      <w:r>
        <w:rPr>
          <w:noProof/>
          <w:lang w:eastAsia="it-IT"/>
        </w:rPr>
        <w:lastRenderedPageBreak/>
        <w:object w:dxaOrig="1440" w:dyaOrig="1440" w14:anchorId="4D677E2E">
          <v:shape id="_x0000_s1199" type="#_x0000_t75" style="position:absolute;margin-left:40.8pt;margin-top:75.3pt;width:79.95pt;height:61pt;z-index:251852800">
            <v:imagedata r:id="rId86" o:title=""/>
          </v:shape>
          <o:OLEObject Type="Embed" ProgID="ChemDraw.Document.6.0" ShapeID="_x0000_s1199" DrawAspect="Content" ObjectID="_1629536536" r:id="rId89"/>
        </w:object>
      </w:r>
      <w:r w:rsidR="002134FF">
        <w:rPr>
          <w:noProof/>
          <w:lang w:eastAsia="it-IT"/>
        </w:rPr>
        <mc:AlternateContent>
          <mc:Choice Requires="wps">
            <w:drawing>
              <wp:anchor distT="0" distB="0" distL="114300" distR="114300" simplePos="0" relativeHeight="251848704" behindDoc="0" locked="0" layoutInCell="1" allowOverlap="1" wp14:anchorId="16607CFC" wp14:editId="0EA793F6">
                <wp:simplePos x="0" y="0"/>
                <wp:positionH relativeFrom="column">
                  <wp:posOffset>22860</wp:posOffset>
                </wp:positionH>
                <wp:positionV relativeFrom="paragraph">
                  <wp:posOffset>1859915</wp:posOffset>
                </wp:positionV>
                <wp:extent cx="1914525" cy="504825"/>
                <wp:effectExtent l="0" t="0" r="0" b="635"/>
                <wp:wrapNone/>
                <wp:docPr id="23"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04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693A54" w14:textId="77777777" w:rsidR="00D205C9" w:rsidRDefault="00D205C9" w:rsidP="002134FF">
                            <w:pPr>
                              <w:spacing w:after="0"/>
                              <w:jc w:val="center"/>
                              <w:rPr>
                                <w:rFonts w:ascii="Arial" w:hAnsi="Arial" w:cs="Arial"/>
                                <w:b/>
                              </w:rPr>
                            </w:pPr>
                            <w:r w:rsidRPr="007C3E42">
                              <w:rPr>
                                <w:rFonts w:ascii="Arial" w:hAnsi="Arial" w:cs="Arial"/>
                                <w:b/>
                              </w:rPr>
                              <w:t>6a</w:t>
                            </w:r>
                          </w:p>
                          <w:p w14:paraId="69EF527A" w14:textId="77777777" w:rsidR="00D205C9" w:rsidRPr="003F49BC" w:rsidRDefault="00D205C9" w:rsidP="002134FF">
                            <w:pPr>
                              <w:rPr>
                                <w:rFonts w:ascii="Arial" w:hAnsi="Arial" w:cs="Arial"/>
                              </w:rPr>
                            </w:pPr>
                            <w:r>
                              <w:rPr>
                                <w:rFonts w:ascii="Arial" w:hAnsi="Arial" w:cs="Arial"/>
                                <w:vertAlign w:val="superscript"/>
                              </w:rPr>
                              <w:t>13</w:t>
                            </w:r>
                            <w:r>
                              <w:rPr>
                                <w:rFonts w:ascii="Arial" w:hAnsi="Arial" w:cs="Arial"/>
                              </w:rPr>
                              <w:t>C NMR (CDCl</w:t>
                            </w:r>
                            <w:r w:rsidRPr="003F49BC">
                              <w:rPr>
                                <w:rFonts w:ascii="Arial" w:hAnsi="Arial" w:cs="Arial"/>
                                <w:vertAlign w:val="subscript"/>
                              </w:rPr>
                              <w:t>3</w:t>
                            </w:r>
                            <w:r>
                              <w:rPr>
                                <w:rFonts w:ascii="Arial" w:hAnsi="Arial" w:cs="Arial"/>
                              </w:rPr>
                              <w:t>, 12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BBD9F6" id="Text Box 65" o:spid="_x0000_s1062" type="#_x0000_t202" style="position:absolute;margin-left:1.8pt;margin-top:146.45pt;width:150.75pt;height:39.7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" stroked="f">
                <v:textbox>
                  <w:txbxContent>
                    <w:p w:rsidR="00D205C9" w:rsidRDefault="00D205C9" w:rsidP="002134FF">
                      <w:pPr>
                        <w:spacing w:after="0"/>
                        <w:jc w:val="center"/>
                        <w:rPr>
                          <w:rFonts w:ascii="Arial" w:hAnsi="Arial" w:cs="Arial"/>
                          <w:b/>
                        </w:rPr>
                      </w:pPr>
                      <w:r w:rsidRPr="007C3E42">
                        <w:rPr>
                          <w:rFonts w:ascii="Arial" w:hAnsi="Arial" w:cs="Arial"/>
                          <w:b/>
                        </w:rPr>
                        <w:t>6a</w:t>
                      </w:r>
                    </w:p>
                    <w:p w:rsidR="00D205C9" w:rsidRPr="003F49BC" w:rsidRDefault="00D205C9" w:rsidP="002134FF">
                      <w:pPr>
                        <w:rPr>
                          <w:rFonts w:ascii="Arial" w:hAnsi="Arial" w:cs="Arial"/>
                        </w:rPr>
                      </w:pPr>
                      <w:r>
                        <w:rPr>
                          <w:rFonts w:ascii="Arial" w:hAnsi="Arial" w:cs="Arial"/>
                          <w:vertAlign w:val="superscript"/>
                        </w:rPr>
                        <w:t>13</w:t>
                      </w:r>
                      <w:r>
                        <w:rPr>
                          <w:rFonts w:ascii="Arial" w:hAnsi="Arial" w:cs="Arial"/>
                        </w:rPr>
                        <w:t>C NMR (CDCl</w:t>
                      </w:r>
                      <w:r w:rsidRPr="003F49BC">
                        <w:rPr>
                          <w:rFonts w:ascii="Arial" w:hAnsi="Arial" w:cs="Arial"/>
                          <w:vertAlign w:val="subscript"/>
                        </w:rPr>
                        <w:t>3</w:t>
                      </w:r>
                      <w:r>
                        <w:rPr>
                          <w:rFonts w:ascii="Arial" w:hAnsi="Arial" w:cs="Arial"/>
                        </w:rPr>
                        <w:t>, 126 MHz)</w:t>
                      </w:r>
                    </w:p>
                  </w:txbxContent>
                </v:textbox>
              </v:shape>
            </w:pict>
          </mc:Fallback>
        </mc:AlternateContent>
      </w:r>
      <w:r w:rsidR="002134FF" w:rsidRPr="005D2E50">
        <w:rPr>
          <w:noProof/>
          <w:lang w:eastAsia="it-IT"/>
        </w:rPr>
        <w:drawing>
          <wp:inline distT="0" distB="0" distL="0" distR="0" wp14:anchorId="4DE3F1A0" wp14:editId="3CB955E0">
            <wp:extent cx="6120130" cy="4269466"/>
            <wp:effectExtent l="0" t="0" r="0" b="0"/>
            <wp:docPr id="66" name="Immagin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0"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3D8C16FF" w14:textId="77777777" w:rsidR="002134FF" w:rsidRDefault="002134FF" w:rsidP="002134FF"/>
    <w:p w14:paraId="425AFE84" w14:textId="77777777" w:rsidR="002134FF" w:rsidRDefault="002134FF" w:rsidP="002134FF">
      <w:r>
        <w:rPr>
          <w:noProof/>
          <w:lang w:eastAsia="it-IT"/>
        </w:rPr>
        <mc:AlternateContent>
          <mc:Choice Requires="wps">
            <w:drawing>
              <wp:anchor distT="0" distB="0" distL="114300" distR="114300" simplePos="0" relativeHeight="251850752" behindDoc="0" locked="0" layoutInCell="1" allowOverlap="1" wp14:anchorId="2D20488B" wp14:editId="4A8BD1FD">
                <wp:simplePos x="0" y="0"/>
                <wp:positionH relativeFrom="column">
                  <wp:posOffset>-34290</wp:posOffset>
                </wp:positionH>
                <wp:positionV relativeFrom="paragraph">
                  <wp:posOffset>1938655</wp:posOffset>
                </wp:positionV>
                <wp:extent cx="1914525" cy="457200"/>
                <wp:effectExtent l="0" t="0" r="0" b="0"/>
                <wp:wrapNone/>
                <wp:docPr id="22"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B43D7D" w14:textId="77777777" w:rsidR="00D205C9" w:rsidRPr="006E5EE2" w:rsidRDefault="00D205C9" w:rsidP="002134FF">
                            <w:pPr>
                              <w:spacing w:after="0"/>
                              <w:jc w:val="center"/>
                              <w:rPr>
                                <w:rFonts w:ascii="Arial" w:hAnsi="Arial" w:cs="Arial"/>
                                <w:vertAlign w:val="superscript"/>
                                <w:lang w:val="en-US"/>
                              </w:rPr>
                            </w:pPr>
                            <w:r w:rsidRPr="006E5EE2">
                              <w:rPr>
                                <w:rFonts w:ascii="Arial" w:hAnsi="Arial" w:cs="Arial"/>
                                <w:b/>
                                <w:lang w:val="en-US"/>
                              </w:rPr>
                              <w:t>6b</w:t>
                            </w:r>
                          </w:p>
                          <w:p w14:paraId="3DA7AA3E" w14:textId="77777777" w:rsidR="00D205C9" w:rsidRPr="006E5EE2" w:rsidRDefault="00D205C9" w:rsidP="002134FF">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8397B8" id="Text Box 105" o:spid="_x0000_s1063" type="#_x0000_t202" style="position:absolute;margin-left:-2.7pt;margin-top:152.65pt;width:150.75pt;height:36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" stroked="f">
                <v:textbox>
                  <w:txbxContent>
                    <w:p w:rsidR="00D205C9" w:rsidRPr="006E5EE2" w:rsidRDefault="00D205C9" w:rsidP="002134FF">
                      <w:pPr>
                        <w:spacing w:after="0"/>
                        <w:jc w:val="center"/>
                        <w:rPr>
                          <w:rFonts w:ascii="Arial" w:hAnsi="Arial" w:cs="Arial"/>
                          <w:vertAlign w:val="superscript"/>
                          <w:lang w:val="en-US"/>
                        </w:rPr>
                      </w:pPr>
                      <w:r w:rsidRPr="006E5EE2">
                        <w:rPr>
                          <w:rFonts w:ascii="Arial" w:hAnsi="Arial" w:cs="Arial"/>
                          <w:b/>
                          <w:lang w:val="en-US"/>
                        </w:rPr>
                        <w:t>6b</w:t>
                      </w:r>
                    </w:p>
                    <w:p w:rsidR="00D205C9" w:rsidRPr="006E5EE2" w:rsidRDefault="00D205C9" w:rsidP="002134FF">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500 MHz)</w:t>
                      </w:r>
                    </w:p>
                  </w:txbxContent>
                </v:textbox>
              </v:shape>
            </w:pict>
          </mc:Fallback>
        </mc:AlternateContent>
      </w:r>
      <w:r w:rsidR="00BF5AE1">
        <w:rPr>
          <w:noProof/>
        </w:rPr>
        <w:object w:dxaOrig="1440" w:dyaOrig="1440" w14:anchorId="7103BA6A">
          <v:shape id="_x0000_s1200" type="#_x0000_t75" style="position:absolute;margin-left:22.8pt;margin-top:86.7pt;width:79.95pt;height:61pt;z-index:251853824;mso-position-horizontal-relative:text;mso-position-vertical-relative:text">
            <v:imagedata r:id="rId91" o:title=""/>
          </v:shape>
          <o:OLEObject Type="Embed" ProgID="ChemDraw.Document.6.0" ShapeID="_x0000_s1200" DrawAspect="Content" ObjectID="_1629536537" r:id="rId92"/>
        </w:object>
      </w:r>
      <w:r w:rsidRPr="00C77176">
        <w:rPr>
          <w:noProof/>
          <w:lang w:eastAsia="it-IT"/>
        </w:rPr>
        <w:drawing>
          <wp:inline distT="0" distB="0" distL="0" distR="0" wp14:anchorId="371356BD" wp14:editId="7BF36F97">
            <wp:extent cx="5978106" cy="4170388"/>
            <wp:effectExtent l="0" t="0" r="0" b="0"/>
            <wp:docPr id="1153" name="Immagin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93" cstate="print"/>
                    <a:srcRect/>
                    <a:stretch>
                      <a:fillRect/>
                    </a:stretch>
                  </pic:blipFill>
                  <pic:spPr bwMode="auto">
                    <a:xfrm>
                      <a:off x="0" y="0"/>
                      <a:ext cx="5980871" cy="4172317"/>
                    </a:xfrm>
                    <a:prstGeom prst="rect">
                      <a:avLst/>
                    </a:prstGeom>
                    <a:noFill/>
                    <a:ln w="9525">
                      <a:noFill/>
                      <a:miter lim="800000"/>
                      <a:headEnd/>
                      <a:tailEnd/>
                    </a:ln>
                  </pic:spPr>
                </pic:pic>
              </a:graphicData>
            </a:graphic>
          </wp:inline>
        </w:drawing>
      </w:r>
    </w:p>
    <w:p w14:paraId="37E2EB8A" w14:textId="77777777" w:rsidR="002134FF" w:rsidRDefault="002134FF" w:rsidP="002134FF">
      <w:r>
        <w:rPr>
          <w:noProof/>
          <w:lang w:eastAsia="it-IT"/>
        </w:rPr>
        <w:lastRenderedPageBreak/>
        <mc:AlternateContent>
          <mc:Choice Requires="wps">
            <w:drawing>
              <wp:anchor distT="0" distB="0" distL="114300" distR="114300" simplePos="0" relativeHeight="251847680" behindDoc="0" locked="0" layoutInCell="1" allowOverlap="1" wp14:anchorId="450CF961" wp14:editId="1DC7CC17">
                <wp:simplePos x="0" y="0"/>
                <wp:positionH relativeFrom="column">
                  <wp:posOffset>13335</wp:posOffset>
                </wp:positionH>
                <wp:positionV relativeFrom="paragraph">
                  <wp:posOffset>2183765</wp:posOffset>
                </wp:positionV>
                <wp:extent cx="1914525" cy="552450"/>
                <wp:effectExtent l="0" t="0" r="0" b="635"/>
                <wp:wrapNone/>
                <wp:docPr id="21"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52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11C16C" w14:textId="77777777" w:rsidR="00D205C9" w:rsidRPr="006E5EE2" w:rsidRDefault="00D205C9" w:rsidP="002134FF">
                            <w:pPr>
                              <w:spacing w:after="0"/>
                              <w:jc w:val="center"/>
                              <w:rPr>
                                <w:rFonts w:ascii="Arial" w:hAnsi="Arial" w:cs="Arial"/>
                                <w:vertAlign w:val="superscript"/>
                                <w:lang w:val="en-US"/>
                              </w:rPr>
                            </w:pPr>
                            <w:r w:rsidRPr="006E5EE2">
                              <w:rPr>
                                <w:rFonts w:ascii="Arial" w:hAnsi="Arial" w:cs="Arial"/>
                                <w:b/>
                                <w:lang w:val="en-US"/>
                              </w:rPr>
                              <w:t>6b</w:t>
                            </w:r>
                          </w:p>
                          <w:p w14:paraId="2E364E3D" w14:textId="77777777" w:rsidR="00D205C9" w:rsidRPr="006E5EE2" w:rsidRDefault="00D205C9" w:rsidP="002134FF">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975036" id="Text Box 64" o:spid="_x0000_s1064" type="#_x0000_t202" style="position:absolute;margin-left:1.05pt;margin-top:171.95pt;width:150.75pt;height:43.5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" stroked="f">
                <v:textbox>
                  <w:txbxContent>
                    <w:p w:rsidR="00D205C9" w:rsidRPr="006E5EE2" w:rsidRDefault="00D205C9" w:rsidP="002134FF">
                      <w:pPr>
                        <w:spacing w:after="0"/>
                        <w:jc w:val="center"/>
                        <w:rPr>
                          <w:rFonts w:ascii="Arial" w:hAnsi="Arial" w:cs="Arial"/>
                          <w:vertAlign w:val="superscript"/>
                          <w:lang w:val="en-US"/>
                        </w:rPr>
                      </w:pPr>
                      <w:r w:rsidRPr="006E5EE2">
                        <w:rPr>
                          <w:rFonts w:ascii="Arial" w:hAnsi="Arial" w:cs="Arial"/>
                          <w:b/>
                          <w:lang w:val="en-US"/>
                        </w:rPr>
                        <w:t>6b</w:t>
                      </w:r>
                    </w:p>
                    <w:p w:rsidR="00D205C9" w:rsidRPr="006E5EE2" w:rsidRDefault="00D205C9" w:rsidP="002134FF">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v:textbox>
              </v:shape>
            </w:pict>
          </mc:Fallback>
        </mc:AlternateContent>
      </w:r>
      <w:r w:rsidR="00BF5AE1">
        <w:rPr>
          <w:noProof/>
          <w:lang w:eastAsia="it-IT"/>
        </w:rPr>
        <w:object w:dxaOrig="1440" w:dyaOrig="1440" w14:anchorId="14ED5DA2">
          <v:shape id="_x0000_s1201" type="#_x0000_t75" style="position:absolute;margin-left:43.65pt;margin-top:96.3pt;width:79.95pt;height:61pt;z-index:251854848;mso-position-horizontal:absolute;mso-position-horizontal-relative:text;mso-position-vertical-relative:text">
            <v:imagedata r:id="rId91" o:title=""/>
          </v:shape>
          <o:OLEObject Type="Embed" ProgID="ChemDraw.Document.6.0" ShapeID="_x0000_s1201" DrawAspect="Content" ObjectID="_1629536538" r:id="rId94"/>
        </w:object>
      </w:r>
      <w:r w:rsidRPr="00C77176">
        <w:rPr>
          <w:noProof/>
          <w:lang w:eastAsia="it-IT"/>
        </w:rPr>
        <w:drawing>
          <wp:inline distT="0" distB="0" distL="0" distR="0" wp14:anchorId="712DCA11" wp14:editId="04ADF38D">
            <wp:extent cx="6120130" cy="4269466"/>
            <wp:effectExtent l="0" t="0" r="0" b="0"/>
            <wp:docPr id="1154" name="Immagin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95"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1772E1F4" w14:textId="77777777" w:rsidR="002134FF" w:rsidRDefault="002134FF" w:rsidP="00C63798"/>
    <w:p w14:paraId="2D5318CC" w14:textId="77777777" w:rsidR="00B26303" w:rsidRDefault="00BF5AE1">
      <w:r>
        <w:rPr>
          <w:noProof/>
        </w:rPr>
        <w:object w:dxaOrig="1440" w:dyaOrig="1440" w14:anchorId="206527FD">
          <v:shape id="_x0000_s1189" type="#_x0000_t75" style="position:absolute;margin-left:35.55pt;margin-top:61.95pt;width:79.1pt;height:58.5pt;z-index:251831296;mso-position-horizontal-relative:text;mso-position-vertical-relative:text">
            <v:imagedata r:id="rId96" o:title=""/>
          </v:shape>
          <o:OLEObject Type="Embed" ProgID="ChemDraw.Document.6.0" ShapeID="_x0000_s1189" DrawAspect="Content" ObjectID="_1629536539" r:id="rId97"/>
        </w:object>
      </w:r>
      <w:r w:rsidR="00D042EF">
        <w:rPr>
          <w:noProof/>
          <w:lang w:eastAsia="it-IT"/>
        </w:rPr>
        <mc:AlternateContent>
          <mc:Choice Requires="wps">
            <w:drawing>
              <wp:anchor distT="0" distB="0" distL="114300" distR="114300" simplePos="0" relativeHeight="251766784" behindDoc="0" locked="0" layoutInCell="1" allowOverlap="1" wp14:anchorId="63BBDE7D" wp14:editId="3953497C">
                <wp:simplePos x="0" y="0"/>
                <wp:positionH relativeFrom="column">
                  <wp:posOffset>-5715</wp:posOffset>
                </wp:positionH>
                <wp:positionV relativeFrom="paragraph">
                  <wp:posOffset>1548130</wp:posOffset>
                </wp:positionV>
                <wp:extent cx="1914525" cy="471805"/>
                <wp:effectExtent l="0" t="0" r="0" b="4445"/>
                <wp:wrapNone/>
                <wp:docPr id="26"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71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5C6634" w14:textId="77777777" w:rsidR="00D205C9" w:rsidRPr="006E5EE2" w:rsidRDefault="00D205C9" w:rsidP="007C3E42">
                            <w:pPr>
                              <w:spacing w:after="0"/>
                              <w:jc w:val="center"/>
                              <w:rPr>
                                <w:rFonts w:ascii="Arial" w:hAnsi="Arial" w:cs="Arial"/>
                                <w:vertAlign w:val="superscript"/>
                                <w:lang w:val="en-US"/>
                              </w:rPr>
                            </w:pPr>
                            <w:r w:rsidRPr="006E5EE2">
                              <w:rPr>
                                <w:rFonts w:ascii="Arial" w:hAnsi="Arial" w:cs="Arial"/>
                                <w:b/>
                                <w:lang w:val="en-US"/>
                              </w:rPr>
                              <w:t>6c</w:t>
                            </w:r>
                          </w:p>
                          <w:p w14:paraId="1FC9A7A4" w14:textId="77777777" w:rsidR="00D205C9" w:rsidRPr="006E5EE2" w:rsidRDefault="00D205C9" w:rsidP="005D6A43">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3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065" type="#_x0000_t202" style="position:absolute;margin-left:-.45pt;margin-top:121.9pt;width:150.75pt;height:37.1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" stroked="f">
                <v:textbox>
                  <w:txbxContent>
                    <w:p w:rsidR="00D205C9" w:rsidRPr="006E5EE2" w:rsidRDefault="00D205C9" w:rsidP="007C3E42">
                      <w:pPr>
                        <w:spacing w:after="0"/>
                        <w:jc w:val="center"/>
                        <w:rPr>
                          <w:rFonts w:ascii="Arial" w:hAnsi="Arial" w:cs="Arial"/>
                          <w:vertAlign w:val="superscript"/>
                          <w:lang w:val="en-US"/>
                        </w:rPr>
                      </w:pPr>
                      <w:r w:rsidRPr="006E5EE2">
                        <w:rPr>
                          <w:rFonts w:ascii="Arial" w:hAnsi="Arial" w:cs="Arial"/>
                          <w:b/>
                          <w:lang w:val="en-US"/>
                        </w:rPr>
                        <w:t>6c</w:t>
                      </w:r>
                    </w:p>
                    <w:p w:rsidR="00D205C9" w:rsidRPr="006E5EE2" w:rsidRDefault="00D205C9" w:rsidP="005D6A43">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300 MHz)</w:t>
                      </w:r>
                    </w:p>
                  </w:txbxContent>
                </v:textbox>
              </v:shape>
            </w:pict>
          </mc:Fallback>
        </mc:AlternateContent>
      </w:r>
      <w:r w:rsidR="00AE2F4F" w:rsidRPr="00AE2F4F">
        <w:rPr>
          <w:noProof/>
          <w:lang w:eastAsia="it-IT"/>
        </w:rPr>
        <w:drawing>
          <wp:inline distT="0" distB="0" distL="0" distR="0" wp14:anchorId="4B36FF59" wp14:editId="17EEE95A">
            <wp:extent cx="5969480" cy="4164371"/>
            <wp:effectExtent l="0" t="0" r="0" b="0"/>
            <wp:docPr id="990" name="Immagin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98" cstate="print"/>
                    <a:srcRect/>
                    <a:stretch>
                      <a:fillRect/>
                    </a:stretch>
                  </pic:blipFill>
                  <pic:spPr bwMode="auto">
                    <a:xfrm>
                      <a:off x="0" y="0"/>
                      <a:ext cx="5972356" cy="4166377"/>
                    </a:xfrm>
                    <a:prstGeom prst="rect">
                      <a:avLst/>
                    </a:prstGeom>
                    <a:noFill/>
                    <a:ln w="9525">
                      <a:noFill/>
                      <a:miter lim="800000"/>
                      <a:headEnd/>
                      <a:tailEnd/>
                    </a:ln>
                  </pic:spPr>
                </pic:pic>
              </a:graphicData>
            </a:graphic>
          </wp:inline>
        </w:drawing>
      </w:r>
    </w:p>
    <w:p w14:paraId="67EB04B4" w14:textId="77777777" w:rsidR="00AE2F4F" w:rsidRDefault="00BF5AE1">
      <w:r>
        <w:rPr>
          <w:noProof/>
          <w:lang w:eastAsia="it-IT"/>
        </w:rPr>
        <w:lastRenderedPageBreak/>
        <w:object w:dxaOrig="1440" w:dyaOrig="1440" w14:anchorId="437AEA60">
          <v:shape id="_x0000_s1190" type="#_x0000_t75" style="position:absolute;margin-left:35.55pt;margin-top:67.8pt;width:79.1pt;height:58.5pt;z-index:251832320;mso-position-horizontal-relative:text;mso-position-vertical-relative:text">
            <v:imagedata r:id="rId96" o:title=""/>
          </v:shape>
          <o:OLEObject Type="Embed" ProgID="ChemDraw.Document.6.0" ShapeID="_x0000_s1190" DrawAspect="Content" ObjectID="_1629536540" r:id="rId99"/>
        </w:object>
      </w:r>
      <w:r w:rsidR="00D042EF">
        <w:rPr>
          <w:noProof/>
          <w:lang w:eastAsia="it-IT"/>
        </w:rPr>
        <mc:AlternateContent>
          <mc:Choice Requires="wps">
            <w:drawing>
              <wp:anchor distT="0" distB="0" distL="114300" distR="114300" simplePos="0" relativeHeight="251730944" behindDoc="0" locked="0" layoutInCell="1" allowOverlap="1" wp14:anchorId="5D7E460E" wp14:editId="5052777A">
                <wp:simplePos x="0" y="0"/>
                <wp:positionH relativeFrom="column">
                  <wp:posOffset>-24765</wp:posOffset>
                </wp:positionH>
                <wp:positionV relativeFrom="paragraph">
                  <wp:posOffset>1688465</wp:posOffset>
                </wp:positionV>
                <wp:extent cx="1914525" cy="571500"/>
                <wp:effectExtent l="0" t="0" r="0" b="635"/>
                <wp:wrapNone/>
                <wp:docPr id="25"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CBF3C2" w14:textId="77777777" w:rsidR="00D205C9" w:rsidRPr="006E5EE2" w:rsidRDefault="00D205C9" w:rsidP="00D042EF">
                            <w:pPr>
                              <w:spacing w:after="0"/>
                              <w:jc w:val="center"/>
                              <w:rPr>
                                <w:rFonts w:ascii="Arial" w:hAnsi="Arial" w:cs="Arial"/>
                                <w:vertAlign w:val="superscript"/>
                                <w:lang w:val="en-US"/>
                              </w:rPr>
                            </w:pPr>
                            <w:r w:rsidRPr="006E5EE2">
                              <w:rPr>
                                <w:rFonts w:ascii="Arial" w:hAnsi="Arial" w:cs="Arial"/>
                                <w:b/>
                                <w:lang w:val="en-US"/>
                              </w:rPr>
                              <w:t>6c</w:t>
                            </w:r>
                          </w:p>
                          <w:p w14:paraId="055311FA" w14:textId="77777777" w:rsidR="00D205C9" w:rsidRPr="006E5EE2" w:rsidRDefault="00D205C9" w:rsidP="00CD573F">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 o:spid="_x0000_s1066" type="#_x0000_t202" style="position:absolute;margin-left:-1.95pt;margin-top:132.95pt;width:150.75pt;height:4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" stroked="f">
                <v:textbox>
                  <w:txbxContent>
                    <w:p w:rsidR="00D205C9" w:rsidRPr="006E5EE2" w:rsidRDefault="00D205C9" w:rsidP="00D042EF">
                      <w:pPr>
                        <w:spacing w:after="0"/>
                        <w:jc w:val="center"/>
                        <w:rPr>
                          <w:rFonts w:ascii="Arial" w:hAnsi="Arial" w:cs="Arial"/>
                          <w:vertAlign w:val="superscript"/>
                          <w:lang w:val="en-US"/>
                        </w:rPr>
                      </w:pPr>
                      <w:r w:rsidRPr="006E5EE2">
                        <w:rPr>
                          <w:rFonts w:ascii="Arial" w:hAnsi="Arial" w:cs="Arial"/>
                          <w:b/>
                          <w:lang w:val="en-US"/>
                        </w:rPr>
                        <w:t>6c</w:t>
                      </w:r>
                    </w:p>
                    <w:p w:rsidR="00D205C9" w:rsidRPr="006E5EE2" w:rsidRDefault="00D205C9" w:rsidP="00CD573F">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v:textbox>
              </v:shape>
            </w:pict>
          </mc:Fallback>
        </mc:AlternateContent>
      </w:r>
      <w:r w:rsidR="00AE2F4F" w:rsidRPr="00AE2F4F">
        <w:rPr>
          <w:noProof/>
          <w:lang w:eastAsia="it-IT"/>
        </w:rPr>
        <w:drawing>
          <wp:inline distT="0" distB="0" distL="0" distR="0" wp14:anchorId="06BE6ED9" wp14:editId="52AF210B">
            <wp:extent cx="6120130" cy="4269466"/>
            <wp:effectExtent l="0" t="0" r="0" b="0"/>
            <wp:docPr id="991" name="Immagin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00"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3E2048E1" w14:textId="77777777" w:rsidR="006D3A80" w:rsidRDefault="00D042EF">
      <w:r>
        <w:rPr>
          <w:noProof/>
          <w:lang w:eastAsia="it-IT"/>
        </w:rPr>
        <mc:AlternateContent>
          <mc:Choice Requires="wps">
            <w:drawing>
              <wp:anchor distT="0" distB="0" distL="114300" distR="114300" simplePos="0" relativeHeight="251770880" behindDoc="0" locked="0" layoutInCell="1" allowOverlap="1" wp14:anchorId="23939544" wp14:editId="6FD20540">
                <wp:simplePos x="0" y="0"/>
                <wp:positionH relativeFrom="column">
                  <wp:posOffset>41910</wp:posOffset>
                </wp:positionH>
                <wp:positionV relativeFrom="paragraph">
                  <wp:posOffset>1405255</wp:posOffset>
                </wp:positionV>
                <wp:extent cx="1914525" cy="514350"/>
                <wp:effectExtent l="0" t="0" r="0" b="0"/>
                <wp:wrapNone/>
                <wp:docPr id="18"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139321" w14:textId="77777777" w:rsidR="00D205C9" w:rsidRPr="006E5EE2" w:rsidRDefault="00D205C9" w:rsidP="00D042EF">
                            <w:pPr>
                              <w:spacing w:after="0"/>
                              <w:jc w:val="center"/>
                              <w:rPr>
                                <w:rFonts w:ascii="Arial" w:hAnsi="Arial" w:cs="Arial"/>
                                <w:vertAlign w:val="superscript"/>
                                <w:lang w:val="en-US"/>
                              </w:rPr>
                            </w:pPr>
                            <w:r w:rsidRPr="006E5EE2">
                              <w:rPr>
                                <w:rFonts w:ascii="Arial" w:hAnsi="Arial" w:cs="Arial"/>
                                <w:b/>
                                <w:lang w:val="en-US"/>
                              </w:rPr>
                              <w:t>6d</w:t>
                            </w:r>
                          </w:p>
                          <w:p w14:paraId="4D0019F3" w14:textId="77777777" w:rsidR="00D205C9" w:rsidRPr="006E5EE2" w:rsidRDefault="00D205C9" w:rsidP="00D042EF">
                            <w:pPr>
                              <w:spacing w:after="0"/>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067" type="#_x0000_t202" style="position:absolute;margin-left:3.3pt;margin-top:110.65pt;width:150.75pt;height:40.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52fugIAAMU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" filled="f" stroked="f">
                <v:textbox>
                  <w:txbxContent>
                    <w:p w:rsidR="00D205C9" w:rsidRPr="006E5EE2" w:rsidRDefault="00D205C9" w:rsidP="00D042EF">
                      <w:pPr>
                        <w:spacing w:after="0"/>
                        <w:jc w:val="center"/>
                        <w:rPr>
                          <w:rFonts w:ascii="Arial" w:hAnsi="Arial" w:cs="Arial"/>
                          <w:vertAlign w:val="superscript"/>
                          <w:lang w:val="en-US"/>
                        </w:rPr>
                      </w:pPr>
                      <w:r w:rsidRPr="006E5EE2">
                        <w:rPr>
                          <w:rFonts w:ascii="Arial" w:hAnsi="Arial" w:cs="Arial"/>
                          <w:b/>
                          <w:lang w:val="en-US"/>
                        </w:rPr>
                        <w:t>6d</w:t>
                      </w:r>
                    </w:p>
                    <w:p w:rsidR="00D205C9" w:rsidRPr="006E5EE2" w:rsidRDefault="00D205C9" w:rsidP="00D042EF">
                      <w:pPr>
                        <w:spacing w:after="0"/>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500 MHz)</w:t>
                      </w:r>
                    </w:p>
                  </w:txbxContent>
                </v:textbox>
              </v:shape>
            </w:pict>
          </mc:Fallback>
        </mc:AlternateContent>
      </w:r>
      <w:r w:rsidR="00BF5AE1">
        <w:rPr>
          <w:noProof/>
        </w:rPr>
        <w:object w:dxaOrig="1440" w:dyaOrig="1440" w14:anchorId="67206740">
          <v:shape id="_x0000_s1170" type="#_x0000_t75" style="position:absolute;margin-left:35.55pt;margin-top:47.7pt;width:79.95pt;height:60.2pt;z-index:251804672;mso-position-horizontal-relative:text;mso-position-vertical-relative:text">
            <v:imagedata r:id="rId101" o:title=""/>
          </v:shape>
          <o:OLEObject Type="Embed" ProgID="ChemDraw.Document.6.0" ShapeID="_x0000_s1170" DrawAspect="Content" ObjectID="_1629536541" r:id="rId102"/>
        </w:object>
      </w:r>
      <w:r w:rsidR="006D3A80" w:rsidRPr="006D3A80">
        <w:rPr>
          <w:noProof/>
          <w:lang w:eastAsia="it-IT"/>
        </w:rPr>
        <w:drawing>
          <wp:inline distT="0" distB="0" distL="0" distR="0" wp14:anchorId="6125FDF4" wp14:editId="098C7593">
            <wp:extent cx="6120130" cy="4269466"/>
            <wp:effectExtent l="0" t="0" r="0" b="0"/>
            <wp:docPr id="1328" name="Immagin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103"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7798B142" w14:textId="77777777" w:rsidR="006D3A80" w:rsidRDefault="00D042EF">
      <w:r>
        <w:rPr>
          <w:noProof/>
          <w:lang w:eastAsia="it-IT"/>
        </w:rPr>
        <w:lastRenderedPageBreak/>
        <mc:AlternateContent>
          <mc:Choice Requires="wps">
            <w:drawing>
              <wp:anchor distT="0" distB="0" distL="114300" distR="114300" simplePos="0" relativeHeight="251726848" behindDoc="0" locked="0" layoutInCell="1" allowOverlap="1" wp14:anchorId="6C874C83" wp14:editId="1D8F1BB4">
                <wp:simplePos x="0" y="0"/>
                <wp:positionH relativeFrom="column">
                  <wp:posOffset>99060</wp:posOffset>
                </wp:positionH>
                <wp:positionV relativeFrom="paragraph">
                  <wp:posOffset>1659890</wp:posOffset>
                </wp:positionV>
                <wp:extent cx="1914525" cy="504825"/>
                <wp:effectExtent l="0" t="0" r="0" b="635"/>
                <wp:wrapNone/>
                <wp:docPr id="17"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04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D9CB46" w14:textId="77777777" w:rsidR="00D205C9" w:rsidRPr="006E5EE2" w:rsidRDefault="00D205C9" w:rsidP="00D042EF">
                            <w:pPr>
                              <w:spacing w:after="0"/>
                              <w:jc w:val="center"/>
                              <w:rPr>
                                <w:rFonts w:ascii="Arial" w:hAnsi="Arial" w:cs="Arial"/>
                                <w:vertAlign w:val="superscript"/>
                                <w:lang w:val="en-US"/>
                              </w:rPr>
                            </w:pPr>
                            <w:r w:rsidRPr="006E5EE2">
                              <w:rPr>
                                <w:rFonts w:ascii="Arial" w:hAnsi="Arial" w:cs="Arial"/>
                                <w:b/>
                                <w:lang w:val="en-US"/>
                              </w:rPr>
                              <w:t>6d</w:t>
                            </w:r>
                          </w:p>
                          <w:p w14:paraId="4757EE55" w14:textId="77777777" w:rsidR="00D205C9" w:rsidRPr="006E5EE2" w:rsidRDefault="00D205C9" w:rsidP="00CD573F">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068" type="#_x0000_t202" style="position:absolute;margin-left:7.8pt;margin-top:130.7pt;width:150.75pt;height:39.7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" stroked="f">
                <v:textbox>
                  <w:txbxContent>
                    <w:p w:rsidR="00D205C9" w:rsidRPr="006E5EE2" w:rsidRDefault="00D205C9" w:rsidP="00D042EF">
                      <w:pPr>
                        <w:spacing w:after="0"/>
                        <w:jc w:val="center"/>
                        <w:rPr>
                          <w:rFonts w:ascii="Arial" w:hAnsi="Arial" w:cs="Arial"/>
                          <w:vertAlign w:val="superscript"/>
                          <w:lang w:val="en-US"/>
                        </w:rPr>
                      </w:pPr>
                      <w:r w:rsidRPr="006E5EE2">
                        <w:rPr>
                          <w:rFonts w:ascii="Arial" w:hAnsi="Arial" w:cs="Arial"/>
                          <w:b/>
                          <w:lang w:val="en-US"/>
                        </w:rPr>
                        <w:t>6d</w:t>
                      </w:r>
                    </w:p>
                    <w:p w:rsidR="00D205C9" w:rsidRPr="006E5EE2" w:rsidRDefault="00D205C9" w:rsidP="00CD573F">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v:textbox>
              </v:shape>
            </w:pict>
          </mc:Fallback>
        </mc:AlternateContent>
      </w:r>
      <w:r w:rsidR="00BF5AE1">
        <w:rPr>
          <w:noProof/>
          <w:lang w:eastAsia="it-IT"/>
        </w:rPr>
        <w:object w:dxaOrig="1440" w:dyaOrig="1440" w14:anchorId="16268144">
          <v:shape id="_x0000_s1171" type="#_x0000_t75" style="position:absolute;margin-left:45.3pt;margin-top:58.8pt;width:79.95pt;height:60.2pt;z-index:251805696;mso-position-horizontal-relative:text;mso-position-vertical-relative:text">
            <v:imagedata r:id="rId101" o:title=""/>
          </v:shape>
          <o:OLEObject Type="Embed" ProgID="ChemDraw.Document.6.0" ShapeID="_x0000_s1171" DrawAspect="Content" ObjectID="_1629536542" r:id="rId104"/>
        </w:object>
      </w:r>
      <w:r w:rsidR="006D3A80" w:rsidRPr="006D3A80">
        <w:rPr>
          <w:noProof/>
          <w:lang w:eastAsia="it-IT"/>
        </w:rPr>
        <w:drawing>
          <wp:inline distT="0" distB="0" distL="0" distR="0" wp14:anchorId="5E39BC02" wp14:editId="67EE7C4E">
            <wp:extent cx="6120130" cy="4269466"/>
            <wp:effectExtent l="0" t="0" r="0" b="0"/>
            <wp:docPr id="1329" name="Immagin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105"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37D522CB" w14:textId="77777777" w:rsidR="00AC09CA" w:rsidRDefault="00BF5AE1">
      <w:r>
        <w:rPr>
          <w:noProof/>
          <w:lang w:eastAsia="it-IT"/>
        </w:rPr>
        <w:object w:dxaOrig="1440" w:dyaOrig="1440" w14:anchorId="4323A589">
          <v:shape id="_x0000_s1172" type="#_x0000_t75" style="position:absolute;margin-left:319.3pt;margin-top:208.45pt;width:79.95pt;height:60.2pt;z-index:251806720;mso-position-horizontal-relative:text;mso-position-vertical-relative:text">
            <v:imagedata r:id="rId101" o:title=""/>
          </v:shape>
          <o:OLEObject Type="Embed" ProgID="ChemDraw.Document.6.0" ShapeID="_x0000_s1172" DrawAspect="Content" ObjectID="_1629536543" r:id="rId106"/>
        </w:object>
      </w:r>
      <w:r w:rsidR="00EB7FAC" w:rsidRPr="00EB7FAC">
        <w:rPr>
          <w:noProof/>
          <w:lang w:eastAsia="it-IT"/>
        </w:rPr>
        <w:drawing>
          <wp:inline distT="0" distB="0" distL="0" distR="0" wp14:anchorId="49925382" wp14:editId="0D9A7ACC">
            <wp:extent cx="6119495" cy="3600450"/>
            <wp:effectExtent l="0" t="0" r="0" b="0"/>
            <wp:docPr id="78" name="Immagine 78" descr="E:\HPLC\nuovo confronto ossazolidina fenile RR  (ls145-ls1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E:\HPLC\nuovo confronto ossazolidina fenile RR  (ls145-ls146).png"/>
                    <pic:cNvPicPr>
                      <a:picLocks noChangeAspect="1" noChangeArrowheads="1"/>
                    </pic:cNvPicPr>
                  </pic:nvPicPr>
                  <pic:blipFill rotWithShape="1">
                    <a:blip r:embed="rId107">
                      <a:extLst>
                        <a:ext uri="{28A0092B-C50C-407E-A947-70E740481C1C}">
                          <a14:useLocalDpi xmlns:a14="http://schemas.microsoft.com/office/drawing/2010/main" val="0"/>
                        </a:ext>
                      </a:extLst>
                    </a:blip>
                    <a:srcRect b="20543"/>
                    <a:stretch/>
                  </pic:blipFill>
                  <pic:spPr bwMode="auto">
                    <a:xfrm>
                      <a:off x="0" y="0"/>
                      <a:ext cx="6120136" cy="3600827"/>
                    </a:xfrm>
                    <a:prstGeom prst="rect">
                      <a:avLst/>
                    </a:prstGeom>
                    <a:noFill/>
                    <a:ln>
                      <a:noFill/>
                    </a:ln>
                    <a:extLst>
                      <a:ext uri="{53640926-AAD7-44D8-BBD7-CCE9431645EC}">
                        <a14:shadowObscured xmlns:a14="http://schemas.microsoft.com/office/drawing/2010/main"/>
                      </a:ext>
                    </a:extLst>
                  </pic:spPr>
                </pic:pic>
              </a:graphicData>
            </a:graphic>
          </wp:inline>
        </w:drawing>
      </w:r>
    </w:p>
    <w:p w14:paraId="06A49C4B" w14:textId="77777777" w:rsidR="002134FF" w:rsidRDefault="002134FF"/>
    <w:p w14:paraId="740C94DA" w14:textId="77777777" w:rsidR="002134FF" w:rsidRDefault="002134FF" w:rsidP="002134FF">
      <w:r>
        <w:rPr>
          <w:noProof/>
          <w:lang w:eastAsia="it-IT"/>
        </w:rPr>
        <w:lastRenderedPageBreak/>
        <mc:AlternateContent>
          <mc:Choice Requires="wps">
            <w:drawing>
              <wp:anchor distT="0" distB="0" distL="114300" distR="114300" simplePos="0" relativeHeight="251884544" behindDoc="0" locked="0" layoutInCell="1" allowOverlap="1" wp14:anchorId="7A658C0B" wp14:editId="24BA7B15">
                <wp:simplePos x="0" y="0"/>
                <wp:positionH relativeFrom="column">
                  <wp:posOffset>22860</wp:posOffset>
                </wp:positionH>
                <wp:positionV relativeFrom="paragraph">
                  <wp:posOffset>2119630</wp:posOffset>
                </wp:positionV>
                <wp:extent cx="1914525" cy="466725"/>
                <wp:effectExtent l="0" t="0" r="0" b="0"/>
                <wp:wrapNone/>
                <wp:docPr id="20"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66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2A32AA" w14:textId="77777777" w:rsidR="00D205C9" w:rsidRPr="006E5EE2" w:rsidRDefault="00D205C9" w:rsidP="002134FF">
                            <w:pPr>
                              <w:spacing w:after="0"/>
                              <w:jc w:val="center"/>
                              <w:rPr>
                                <w:rFonts w:ascii="Arial" w:hAnsi="Arial" w:cs="Arial"/>
                                <w:b/>
                                <w:lang w:val="en-US"/>
                              </w:rPr>
                            </w:pPr>
                            <w:r w:rsidRPr="006E5EE2">
                              <w:rPr>
                                <w:rFonts w:ascii="Arial" w:hAnsi="Arial" w:cs="Arial"/>
                                <w:b/>
                                <w:lang w:val="en-US"/>
                              </w:rPr>
                              <w:t>7a</w:t>
                            </w:r>
                          </w:p>
                          <w:p w14:paraId="4AE6440D" w14:textId="77777777" w:rsidR="00D205C9" w:rsidRPr="006E5EE2" w:rsidRDefault="00D205C9" w:rsidP="002134FF">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E14003" id="Text Box 106" o:spid="_x0000_s1069" type="#_x0000_t202" style="position:absolute;margin-left:1.8pt;margin-top:166.9pt;width:150.75pt;height:36.75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" stroked="f">
                <v:textbox>
                  <w:txbxContent>
                    <w:p w:rsidR="00D205C9" w:rsidRPr="006E5EE2" w:rsidRDefault="00D205C9" w:rsidP="002134FF">
                      <w:pPr>
                        <w:spacing w:after="0"/>
                        <w:jc w:val="center"/>
                        <w:rPr>
                          <w:rFonts w:ascii="Arial" w:hAnsi="Arial" w:cs="Arial"/>
                          <w:b/>
                          <w:lang w:val="en-US"/>
                        </w:rPr>
                      </w:pPr>
                      <w:r w:rsidRPr="006E5EE2">
                        <w:rPr>
                          <w:rFonts w:ascii="Arial" w:hAnsi="Arial" w:cs="Arial"/>
                          <w:b/>
                          <w:lang w:val="en-US"/>
                        </w:rPr>
                        <w:t>7a</w:t>
                      </w:r>
                    </w:p>
                    <w:p w:rsidR="00D205C9" w:rsidRPr="006E5EE2" w:rsidRDefault="00D205C9" w:rsidP="002134FF">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500 MHz)</w:t>
                      </w:r>
                    </w:p>
                  </w:txbxContent>
                </v:textbox>
              </v:shape>
            </w:pict>
          </mc:Fallback>
        </mc:AlternateContent>
      </w:r>
      <w:r w:rsidR="00BF5AE1">
        <w:rPr>
          <w:noProof/>
        </w:rPr>
        <w:object w:dxaOrig="1440" w:dyaOrig="1440" w14:anchorId="21109C7D">
          <v:shape id="_x0000_s1214" type="#_x0000_t75" style="position:absolute;margin-left:41.55pt;margin-top:73.95pt;width:79.95pt;height:61pt;z-index:251885568;mso-position-horizontal-relative:text;mso-position-vertical-relative:text">
            <v:imagedata r:id="rId108" o:title=""/>
          </v:shape>
          <o:OLEObject Type="Embed" ProgID="ChemDraw.Document.6.0" ShapeID="_x0000_s1214" DrawAspect="Content" ObjectID="_1629536544" r:id="rId109"/>
        </w:object>
      </w:r>
      <w:r w:rsidRPr="00670ECF">
        <w:rPr>
          <w:noProof/>
          <w:lang w:eastAsia="it-IT"/>
        </w:rPr>
        <w:drawing>
          <wp:inline distT="0" distB="0" distL="0" distR="0" wp14:anchorId="1550224F" wp14:editId="3E40DB55">
            <wp:extent cx="6120130" cy="4269466"/>
            <wp:effectExtent l="0" t="0" r="0" b="0"/>
            <wp:docPr id="1327" name="Immagin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110"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21B76476" w14:textId="77777777" w:rsidR="002134FF" w:rsidRDefault="00BF5AE1" w:rsidP="002134FF">
      <w:r>
        <w:rPr>
          <w:noProof/>
          <w:lang w:eastAsia="it-IT"/>
        </w:rPr>
        <w:object w:dxaOrig="1440" w:dyaOrig="1440" w14:anchorId="592B3347">
          <v:shape id="_x0000_s1215" type="#_x0000_t75" style="position:absolute;margin-left:28.05pt;margin-top:107.55pt;width:79.95pt;height:61pt;z-index:251886592">
            <v:imagedata r:id="rId108" o:title=""/>
          </v:shape>
          <o:OLEObject Type="Embed" ProgID="ChemDraw.Document.6.0" ShapeID="_x0000_s1215" DrawAspect="Content" ObjectID="_1629536545" r:id="rId111"/>
        </w:object>
      </w:r>
      <w:r w:rsidR="002134FF">
        <w:rPr>
          <w:noProof/>
          <w:lang w:eastAsia="it-IT"/>
        </w:rPr>
        <mc:AlternateContent>
          <mc:Choice Requires="wps">
            <w:drawing>
              <wp:anchor distT="0" distB="0" distL="114300" distR="114300" simplePos="0" relativeHeight="251883520" behindDoc="0" locked="0" layoutInCell="1" allowOverlap="1" wp14:anchorId="695B1E1B" wp14:editId="679EE08D">
                <wp:simplePos x="0" y="0"/>
                <wp:positionH relativeFrom="column">
                  <wp:posOffset>-24765</wp:posOffset>
                </wp:positionH>
                <wp:positionV relativeFrom="paragraph">
                  <wp:posOffset>2183765</wp:posOffset>
                </wp:positionV>
                <wp:extent cx="1914525" cy="524510"/>
                <wp:effectExtent l="0" t="0" r="0" b="0"/>
                <wp:wrapNone/>
                <wp:docPr id="1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24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577D6D" w14:textId="77777777" w:rsidR="00D205C9" w:rsidRDefault="00D205C9" w:rsidP="002134FF">
                            <w:pPr>
                              <w:spacing w:after="0"/>
                              <w:jc w:val="center"/>
                              <w:rPr>
                                <w:rFonts w:ascii="Arial" w:hAnsi="Arial" w:cs="Arial"/>
                                <w:b/>
                              </w:rPr>
                            </w:pPr>
                            <w:r>
                              <w:rPr>
                                <w:rFonts w:ascii="Arial" w:hAnsi="Arial" w:cs="Arial"/>
                                <w:b/>
                              </w:rPr>
                              <w:t>7</w:t>
                            </w:r>
                            <w:r w:rsidRPr="007C3E42">
                              <w:rPr>
                                <w:rFonts w:ascii="Arial" w:hAnsi="Arial" w:cs="Arial"/>
                                <w:b/>
                              </w:rPr>
                              <w:t>a</w:t>
                            </w:r>
                          </w:p>
                          <w:p w14:paraId="10739871" w14:textId="77777777" w:rsidR="00D205C9" w:rsidRPr="003F49BC" w:rsidRDefault="00D205C9" w:rsidP="002134FF">
                            <w:pPr>
                              <w:rPr>
                                <w:rFonts w:ascii="Arial" w:hAnsi="Arial" w:cs="Arial"/>
                              </w:rPr>
                            </w:pPr>
                            <w:r>
                              <w:rPr>
                                <w:rFonts w:ascii="Arial" w:hAnsi="Arial" w:cs="Arial"/>
                                <w:vertAlign w:val="superscript"/>
                              </w:rPr>
                              <w:t>13</w:t>
                            </w:r>
                            <w:r>
                              <w:rPr>
                                <w:rFonts w:ascii="Arial" w:hAnsi="Arial" w:cs="Arial"/>
                              </w:rPr>
                              <w:t>C NMR (CDCl</w:t>
                            </w:r>
                            <w:r w:rsidRPr="003F49BC">
                              <w:rPr>
                                <w:rFonts w:ascii="Arial" w:hAnsi="Arial" w:cs="Arial"/>
                                <w:vertAlign w:val="subscript"/>
                              </w:rPr>
                              <w:t>3</w:t>
                            </w:r>
                            <w:r>
                              <w:rPr>
                                <w:rFonts w:ascii="Arial" w:hAnsi="Arial" w:cs="Arial"/>
                              </w:rPr>
                              <w:t>, 12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0FEAAB" id="Text Box 63" o:spid="_x0000_s1070" type="#_x0000_t202" style="position:absolute;margin-left:-1.95pt;margin-top:171.95pt;width:150.75pt;height:41.3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" stroked="f">
                <v:textbox>
                  <w:txbxContent>
                    <w:p w:rsidR="00D205C9" w:rsidRDefault="00D205C9" w:rsidP="002134FF">
                      <w:pPr>
                        <w:spacing w:after="0"/>
                        <w:jc w:val="center"/>
                        <w:rPr>
                          <w:rFonts w:ascii="Arial" w:hAnsi="Arial" w:cs="Arial"/>
                          <w:b/>
                        </w:rPr>
                      </w:pPr>
                      <w:r>
                        <w:rPr>
                          <w:rFonts w:ascii="Arial" w:hAnsi="Arial" w:cs="Arial"/>
                          <w:b/>
                        </w:rPr>
                        <w:t>7</w:t>
                      </w:r>
                      <w:r w:rsidRPr="007C3E42">
                        <w:rPr>
                          <w:rFonts w:ascii="Arial" w:hAnsi="Arial" w:cs="Arial"/>
                          <w:b/>
                        </w:rPr>
                        <w:t>a</w:t>
                      </w:r>
                    </w:p>
                    <w:p w:rsidR="00D205C9" w:rsidRPr="003F49BC" w:rsidRDefault="00D205C9" w:rsidP="002134FF">
                      <w:pPr>
                        <w:rPr>
                          <w:rFonts w:ascii="Arial" w:hAnsi="Arial" w:cs="Arial"/>
                        </w:rPr>
                      </w:pPr>
                      <w:r>
                        <w:rPr>
                          <w:rFonts w:ascii="Arial" w:hAnsi="Arial" w:cs="Arial"/>
                          <w:vertAlign w:val="superscript"/>
                        </w:rPr>
                        <w:t>13</w:t>
                      </w:r>
                      <w:r>
                        <w:rPr>
                          <w:rFonts w:ascii="Arial" w:hAnsi="Arial" w:cs="Arial"/>
                        </w:rPr>
                        <w:t>C NMR (CDCl</w:t>
                      </w:r>
                      <w:r w:rsidRPr="003F49BC">
                        <w:rPr>
                          <w:rFonts w:ascii="Arial" w:hAnsi="Arial" w:cs="Arial"/>
                          <w:vertAlign w:val="subscript"/>
                        </w:rPr>
                        <w:t>3</w:t>
                      </w:r>
                      <w:r>
                        <w:rPr>
                          <w:rFonts w:ascii="Arial" w:hAnsi="Arial" w:cs="Arial"/>
                        </w:rPr>
                        <w:t>, 126 MHz)</w:t>
                      </w:r>
                    </w:p>
                  </w:txbxContent>
                </v:textbox>
              </v:shape>
            </w:pict>
          </mc:Fallback>
        </mc:AlternateContent>
      </w:r>
      <w:r w:rsidR="002134FF" w:rsidRPr="00087E3D">
        <w:rPr>
          <w:noProof/>
          <w:lang w:eastAsia="it-IT"/>
        </w:rPr>
        <w:drawing>
          <wp:inline distT="0" distB="0" distL="0" distR="0" wp14:anchorId="55196CE5" wp14:editId="4B7367B4">
            <wp:extent cx="5899150" cy="4115308"/>
            <wp:effectExtent l="0" t="0" r="0" b="0"/>
            <wp:docPr id="1238" name="Immagin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112" cstate="print"/>
                    <a:srcRect/>
                    <a:stretch>
                      <a:fillRect/>
                    </a:stretch>
                  </pic:blipFill>
                  <pic:spPr bwMode="auto">
                    <a:xfrm>
                      <a:off x="0" y="0"/>
                      <a:ext cx="5901980" cy="4117282"/>
                    </a:xfrm>
                    <a:prstGeom prst="rect">
                      <a:avLst/>
                    </a:prstGeom>
                    <a:noFill/>
                    <a:ln w="9525">
                      <a:noFill/>
                      <a:miter lim="800000"/>
                      <a:headEnd/>
                      <a:tailEnd/>
                    </a:ln>
                  </pic:spPr>
                </pic:pic>
              </a:graphicData>
            </a:graphic>
          </wp:inline>
        </w:drawing>
      </w:r>
    </w:p>
    <w:p w14:paraId="1395C0B0" w14:textId="77777777" w:rsidR="002134FF" w:rsidRDefault="002134FF"/>
    <w:p w14:paraId="730DCDCA" w14:textId="77777777" w:rsidR="00055E68" w:rsidRDefault="00D042EF">
      <w:r>
        <w:rPr>
          <w:noProof/>
          <w:lang w:eastAsia="it-IT"/>
        </w:rPr>
        <w:lastRenderedPageBreak/>
        <mc:AlternateContent>
          <mc:Choice Requires="wps">
            <w:drawing>
              <wp:anchor distT="0" distB="0" distL="114300" distR="114300" simplePos="0" relativeHeight="251771904" behindDoc="0" locked="0" layoutInCell="1" allowOverlap="1" wp14:anchorId="255E4E6B" wp14:editId="2DF3132C">
                <wp:simplePos x="0" y="0"/>
                <wp:positionH relativeFrom="column">
                  <wp:posOffset>-15240</wp:posOffset>
                </wp:positionH>
                <wp:positionV relativeFrom="paragraph">
                  <wp:posOffset>1605280</wp:posOffset>
                </wp:positionV>
                <wp:extent cx="1914525" cy="466725"/>
                <wp:effectExtent l="0" t="3810" r="0" b="0"/>
                <wp:wrapNone/>
                <wp:docPr id="16"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66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B1ECD1" w14:textId="77777777" w:rsidR="00D205C9" w:rsidRPr="006E5EE2" w:rsidRDefault="00D205C9" w:rsidP="00D042EF">
                            <w:pPr>
                              <w:spacing w:after="0"/>
                              <w:jc w:val="center"/>
                              <w:rPr>
                                <w:rFonts w:ascii="Arial" w:hAnsi="Arial" w:cs="Arial"/>
                                <w:b/>
                                <w:lang w:val="en-US"/>
                              </w:rPr>
                            </w:pPr>
                            <w:r w:rsidRPr="006E5EE2">
                              <w:rPr>
                                <w:rFonts w:ascii="Arial" w:hAnsi="Arial" w:cs="Arial"/>
                                <w:b/>
                                <w:lang w:val="en-US"/>
                              </w:rPr>
                              <w:t>7b</w:t>
                            </w:r>
                          </w:p>
                          <w:p w14:paraId="5BD6B5C9" w14:textId="77777777" w:rsidR="00D205C9" w:rsidRPr="006E5EE2" w:rsidRDefault="00D205C9" w:rsidP="005D6A43">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071" type="#_x0000_t202" style="position:absolute;margin-left:-1.2pt;margin-top:126.4pt;width:150.75pt;height:36.7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" stroked="f">
                <v:textbox>
                  <w:txbxContent>
                    <w:p w:rsidR="00D205C9" w:rsidRPr="006E5EE2" w:rsidRDefault="00D205C9" w:rsidP="00D042EF">
                      <w:pPr>
                        <w:spacing w:after="0"/>
                        <w:jc w:val="center"/>
                        <w:rPr>
                          <w:rFonts w:ascii="Arial" w:hAnsi="Arial" w:cs="Arial"/>
                          <w:b/>
                          <w:lang w:val="en-US"/>
                        </w:rPr>
                      </w:pPr>
                      <w:r w:rsidRPr="006E5EE2">
                        <w:rPr>
                          <w:rFonts w:ascii="Arial" w:hAnsi="Arial" w:cs="Arial"/>
                          <w:b/>
                          <w:lang w:val="en-US"/>
                        </w:rPr>
                        <w:t>7b</w:t>
                      </w:r>
                    </w:p>
                    <w:p w:rsidR="00D205C9" w:rsidRPr="006E5EE2" w:rsidRDefault="00D205C9" w:rsidP="005D6A43">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500 MHz)</w:t>
                      </w:r>
                    </w:p>
                  </w:txbxContent>
                </v:textbox>
              </v:shape>
            </w:pict>
          </mc:Fallback>
        </mc:AlternateContent>
      </w:r>
      <w:r w:rsidR="00BF5AE1">
        <w:rPr>
          <w:noProof/>
        </w:rPr>
        <w:object w:dxaOrig="1440" w:dyaOrig="1440" w14:anchorId="61335094">
          <v:shape id="_x0000_s1173" type="#_x0000_t75" style="position:absolute;margin-left:37.8pt;margin-top:53.85pt;width:79.1pt;height:60.15pt;z-index:251808768;mso-position-horizontal-relative:text;mso-position-vertical:absolute;mso-position-vertical-relative:text">
            <v:imagedata r:id="rId113" o:title=""/>
          </v:shape>
          <o:OLEObject Type="Embed" ProgID="ChemDraw.Document.6.0" ShapeID="_x0000_s1173" DrawAspect="Content" ObjectID="_1629536546" r:id="rId114"/>
        </w:object>
      </w:r>
      <w:r w:rsidR="00055E68" w:rsidRPr="00055E68">
        <w:rPr>
          <w:noProof/>
          <w:lang w:eastAsia="it-IT"/>
        </w:rPr>
        <w:drawing>
          <wp:inline distT="0" distB="0" distL="0" distR="0" wp14:anchorId="08A7368E" wp14:editId="11E49192">
            <wp:extent cx="6120130" cy="4269466"/>
            <wp:effectExtent l="19050" t="0" r="0" b="0"/>
            <wp:docPr id="1445" name="Immagin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115"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739CC4E0" w14:textId="77777777" w:rsidR="00055E68" w:rsidRDefault="00D042EF">
      <w:r>
        <w:rPr>
          <w:noProof/>
          <w:lang w:eastAsia="it-IT"/>
        </w:rPr>
        <mc:AlternateContent>
          <mc:Choice Requires="wps">
            <w:drawing>
              <wp:anchor distT="0" distB="0" distL="114300" distR="114300" simplePos="0" relativeHeight="251725824" behindDoc="0" locked="0" layoutInCell="1" allowOverlap="1" wp14:anchorId="08B1596C" wp14:editId="16C02D5F">
                <wp:simplePos x="0" y="0"/>
                <wp:positionH relativeFrom="column">
                  <wp:posOffset>51435</wp:posOffset>
                </wp:positionH>
                <wp:positionV relativeFrom="paragraph">
                  <wp:posOffset>1684655</wp:posOffset>
                </wp:positionV>
                <wp:extent cx="1914525" cy="485775"/>
                <wp:effectExtent l="0" t="3175" r="0" b="0"/>
                <wp:wrapNone/>
                <wp:docPr id="15"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85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763E99" w14:textId="77777777" w:rsidR="00D205C9" w:rsidRPr="006E5EE2" w:rsidRDefault="00D205C9" w:rsidP="00D042EF">
                            <w:pPr>
                              <w:spacing w:after="0"/>
                              <w:jc w:val="center"/>
                              <w:rPr>
                                <w:rFonts w:ascii="Arial" w:hAnsi="Arial" w:cs="Arial"/>
                                <w:b/>
                                <w:lang w:val="en-US"/>
                              </w:rPr>
                            </w:pPr>
                            <w:r w:rsidRPr="006E5EE2">
                              <w:rPr>
                                <w:rFonts w:ascii="Arial" w:hAnsi="Arial" w:cs="Arial"/>
                                <w:b/>
                                <w:lang w:val="en-US"/>
                              </w:rPr>
                              <w:t>7b</w:t>
                            </w:r>
                          </w:p>
                          <w:p w14:paraId="5E4C22DC" w14:textId="77777777" w:rsidR="00D205C9" w:rsidRPr="006E5EE2" w:rsidRDefault="00D205C9" w:rsidP="00CD573F">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72" type="#_x0000_t202" style="position:absolute;margin-left:4.05pt;margin-top:132.65pt;width:150.75pt;height:38.2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" stroked="f">
                <v:textbox>
                  <w:txbxContent>
                    <w:p w:rsidR="00D205C9" w:rsidRPr="006E5EE2" w:rsidRDefault="00D205C9" w:rsidP="00D042EF">
                      <w:pPr>
                        <w:spacing w:after="0"/>
                        <w:jc w:val="center"/>
                        <w:rPr>
                          <w:rFonts w:ascii="Arial" w:hAnsi="Arial" w:cs="Arial"/>
                          <w:b/>
                          <w:lang w:val="en-US"/>
                        </w:rPr>
                      </w:pPr>
                      <w:r w:rsidRPr="006E5EE2">
                        <w:rPr>
                          <w:rFonts w:ascii="Arial" w:hAnsi="Arial" w:cs="Arial"/>
                          <w:b/>
                          <w:lang w:val="en-US"/>
                        </w:rPr>
                        <w:t>7b</w:t>
                      </w:r>
                    </w:p>
                    <w:p w:rsidR="00D205C9" w:rsidRPr="006E5EE2" w:rsidRDefault="00D205C9" w:rsidP="00CD573F">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v:textbox>
              </v:shape>
            </w:pict>
          </mc:Fallback>
        </mc:AlternateContent>
      </w:r>
      <w:r w:rsidR="00BF5AE1">
        <w:rPr>
          <w:noProof/>
          <w:lang w:eastAsia="it-IT"/>
        </w:rPr>
        <w:object w:dxaOrig="1440" w:dyaOrig="1440" w14:anchorId="659964A2">
          <v:shape id="_x0000_s1174" type="#_x0000_t75" style="position:absolute;margin-left:40.8pt;margin-top:67.65pt;width:79.1pt;height:60.15pt;z-index:251809792;mso-position-horizontal-relative:text;mso-position-vertical-relative:text">
            <v:imagedata r:id="rId113" o:title=""/>
          </v:shape>
          <o:OLEObject Type="Embed" ProgID="ChemDraw.Document.6.0" ShapeID="_x0000_s1174" DrawAspect="Content" ObjectID="_1629536547" r:id="rId116"/>
        </w:object>
      </w:r>
      <w:r w:rsidR="00055E68" w:rsidRPr="00055E68">
        <w:rPr>
          <w:noProof/>
          <w:lang w:eastAsia="it-IT"/>
        </w:rPr>
        <w:drawing>
          <wp:inline distT="0" distB="0" distL="0" distR="0" wp14:anchorId="48B693DC" wp14:editId="1F53462D">
            <wp:extent cx="6120130" cy="4269466"/>
            <wp:effectExtent l="0" t="0" r="0" b="0"/>
            <wp:docPr id="1446" name="Immagin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117"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6039C760" w14:textId="77777777" w:rsidR="00976A2E" w:rsidRDefault="00BF5AE1">
      <w:r>
        <w:rPr>
          <w:noProof/>
          <w:lang w:eastAsia="it-IT"/>
        </w:rPr>
        <w:lastRenderedPageBreak/>
        <w:object w:dxaOrig="1440" w:dyaOrig="1440" w14:anchorId="58B7EB5C">
          <v:shape id="_x0000_s1175" type="#_x0000_t75" style="position:absolute;margin-left:331.8pt;margin-top:222.25pt;width:79.1pt;height:60.15pt;z-index:251810816;mso-position-horizontal-relative:text;mso-position-vertical-relative:text">
            <v:imagedata r:id="rId113" o:title=""/>
          </v:shape>
          <o:OLEObject Type="Embed" ProgID="ChemDraw.Document.6.0" ShapeID="_x0000_s1175" DrawAspect="Content" ObjectID="_1629536548" r:id="rId118"/>
        </w:object>
      </w:r>
      <w:r w:rsidR="00EB7FAC">
        <w:rPr>
          <w:noProof/>
          <w:lang w:eastAsia="it-IT"/>
        </w:rPr>
        <w:drawing>
          <wp:inline distT="0" distB="0" distL="0" distR="0" wp14:anchorId="22CD1F69" wp14:editId="323AC3B5">
            <wp:extent cx="6115050" cy="3667125"/>
            <wp:effectExtent l="0" t="0" r="0" b="9525"/>
            <wp:docPr id="80" name="Immagin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6115050" cy="3667125"/>
                    </a:xfrm>
                    <a:prstGeom prst="rect">
                      <a:avLst/>
                    </a:prstGeom>
                    <a:noFill/>
                    <a:ln>
                      <a:noFill/>
                    </a:ln>
                  </pic:spPr>
                </pic:pic>
              </a:graphicData>
            </a:graphic>
          </wp:inline>
        </w:drawing>
      </w:r>
    </w:p>
    <w:p w14:paraId="23A28D69" w14:textId="77777777" w:rsidR="002134FF" w:rsidRDefault="002134FF" w:rsidP="002134FF"/>
    <w:p w14:paraId="2E17BF53" w14:textId="77777777" w:rsidR="002134FF" w:rsidRDefault="002134FF" w:rsidP="002134FF">
      <w:r>
        <w:rPr>
          <w:rFonts w:ascii="Arial" w:hAnsi="Arial" w:cs="Arial"/>
          <w:noProof/>
          <w:sz w:val="24"/>
          <w:szCs w:val="24"/>
          <w:lang w:eastAsia="it-IT"/>
        </w:rPr>
        <mc:AlternateContent>
          <mc:Choice Requires="wps">
            <w:drawing>
              <wp:anchor distT="0" distB="0" distL="114300" distR="114300" simplePos="0" relativeHeight="251871232" behindDoc="0" locked="0" layoutInCell="1" allowOverlap="1" wp14:anchorId="1372B1F3" wp14:editId="32217DC9">
                <wp:simplePos x="0" y="0"/>
                <wp:positionH relativeFrom="column">
                  <wp:posOffset>32385</wp:posOffset>
                </wp:positionH>
                <wp:positionV relativeFrom="paragraph">
                  <wp:posOffset>1738630</wp:posOffset>
                </wp:positionV>
                <wp:extent cx="1914525" cy="490855"/>
                <wp:effectExtent l="0" t="0" r="0" b="4445"/>
                <wp:wrapNone/>
                <wp:docPr id="3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90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400010" w14:textId="77777777" w:rsidR="00D205C9" w:rsidRPr="006E5EE2" w:rsidRDefault="00D205C9" w:rsidP="002134FF">
                            <w:pPr>
                              <w:spacing w:after="0"/>
                              <w:jc w:val="center"/>
                              <w:rPr>
                                <w:rFonts w:ascii="Arial" w:hAnsi="Arial" w:cs="Arial"/>
                                <w:b/>
                                <w:lang w:val="en-US"/>
                              </w:rPr>
                            </w:pPr>
                            <w:r w:rsidRPr="006E5EE2">
                              <w:rPr>
                                <w:rFonts w:ascii="Arial" w:hAnsi="Arial" w:cs="Arial"/>
                                <w:b/>
                                <w:lang w:val="en-US"/>
                              </w:rPr>
                              <w:t>8a</w:t>
                            </w:r>
                          </w:p>
                          <w:p w14:paraId="194F2EF2" w14:textId="77777777" w:rsidR="00D205C9" w:rsidRPr="006E5EE2" w:rsidRDefault="00D205C9" w:rsidP="002134FF">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4DD4B5" id="Text Box 95" o:spid="_x0000_s1073" type="#_x0000_t202" style="position:absolute;margin-left:2.55pt;margin-top:136.9pt;width:150.75pt;height:38.65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" stroked="f">
                <v:textbox>
                  <w:txbxContent>
                    <w:p w:rsidR="00D205C9" w:rsidRPr="006E5EE2" w:rsidRDefault="00D205C9" w:rsidP="002134FF">
                      <w:pPr>
                        <w:spacing w:after="0"/>
                        <w:jc w:val="center"/>
                        <w:rPr>
                          <w:rFonts w:ascii="Arial" w:hAnsi="Arial" w:cs="Arial"/>
                          <w:b/>
                          <w:lang w:val="en-US"/>
                        </w:rPr>
                      </w:pPr>
                      <w:r w:rsidRPr="006E5EE2">
                        <w:rPr>
                          <w:rFonts w:ascii="Arial" w:hAnsi="Arial" w:cs="Arial"/>
                          <w:b/>
                          <w:lang w:val="en-US"/>
                        </w:rPr>
                        <w:t>8a</w:t>
                      </w:r>
                    </w:p>
                    <w:p w:rsidR="00D205C9" w:rsidRPr="006E5EE2" w:rsidRDefault="00D205C9" w:rsidP="002134FF">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500 MHz)</w:t>
                      </w:r>
                    </w:p>
                  </w:txbxContent>
                </v:textbox>
              </v:shape>
            </w:pict>
          </mc:Fallback>
        </mc:AlternateContent>
      </w:r>
      <w:r w:rsidR="00BF5AE1">
        <w:rPr>
          <w:rFonts w:ascii="Arial" w:hAnsi="Arial" w:cs="Arial"/>
          <w:noProof/>
          <w:sz w:val="24"/>
          <w:szCs w:val="24"/>
        </w:rPr>
        <w:object w:dxaOrig="1440" w:dyaOrig="1440" w14:anchorId="49E35EF0">
          <v:shape id="_x0000_s1206" type="#_x0000_t75" style="position:absolute;margin-left:31.05pt;margin-top:60.45pt;width:81.4pt;height:72.7pt;z-index:251860992;mso-position-horizontal-relative:text;mso-position-vertical-relative:text">
            <v:imagedata r:id="rId120" o:title=""/>
          </v:shape>
          <o:OLEObject Type="Embed" ProgID="ChemDraw.Document.6.0" ShapeID="_x0000_s1206" DrawAspect="Content" ObjectID="_1629536549" r:id="rId121"/>
        </w:object>
      </w:r>
      <w:r w:rsidRPr="00C0447A">
        <w:rPr>
          <w:noProof/>
          <w:lang w:eastAsia="it-IT"/>
        </w:rPr>
        <w:drawing>
          <wp:inline distT="0" distB="0" distL="0" distR="0" wp14:anchorId="32BDEBA3" wp14:editId="3B05ACDF">
            <wp:extent cx="6120130" cy="4269466"/>
            <wp:effectExtent l="0" t="0" r="0" b="0"/>
            <wp:docPr id="863" name="Immagin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22"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6013A63F" w14:textId="77777777" w:rsidR="002134FF" w:rsidRDefault="002134FF" w:rsidP="002134FF">
      <w:r>
        <w:rPr>
          <w:rFonts w:ascii="Arial" w:hAnsi="Arial" w:cs="Arial"/>
          <w:noProof/>
          <w:sz w:val="24"/>
          <w:szCs w:val="24"/>
          <w:lang w:eastAsia="it-IT"/>
        </w:rPr>
        <w:lastRenderedPageBreak/>
        <mc:AlternateContent>
          <mc:Choice Requires="wps">
            <w:drawing>
              <wp:anchor distT="0" distB="0" distL="114300" distR="114300" simplePos="0" relativeHeight="251866112" behindDoc="0" locked="0" layoutInCell="1" allowOverlap="1" wp14:anchorId="63C5CCFD" wp14:editId="3655E7EB">
                <wp:simplePos x="0" y="0"/>
                <wp:positionH relativeFrom="column">
                  <wp:posOffset>80010</wp:posOffset>
                </wp:positionH>
                <wp:positionV relativeFrom="paragraph">
                  <wp:posOffset>1898015</wp:posOffset>
                </wp:positionV>
                <wp:extent cx="1914525" cy="438150"/>
                <wp:effectExtent l="0" t="0" r="0" b="635"/>
                <wp:wrapNone/>
                <wp:docPr id="29"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38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E7DBC0" w14:textId="77777777" w:rsidR="00D205C9" w:rsidRPr="00AD4CD0" w:rsidRDefault="00D205C9" w:rsidP="002134FF">
                            <w:pPr>
                              <w:spacing w:after="0"/>
                              <w:jc w:val="center"/>
                              <w:rPr>
                                <w:rFonts w:ascii="Arial" w:hAnsi="Arial" w:cs="Arial"/>
                                <w:b/>
                              </w:rPr>
                            </w:pPr>
                            <w:r>
                              <w:rPr>
                                <w:rFonts w:ascii="Arial" w:hAnsi="Arial" w:cs="Arial"/>
                                <w:b/>
                              </w:rPr>
                              <w:t>8a</w:t>
                            </w:r>
                          </w:p>
                          <w:p w14:paraId="17E63E7A" w14:textId="77777777" w:rsidR="00D205C9" w:rsidRPr="003F49BC" w:rsidRDefault="00D205C9" w:rsidP="002134FF">
                            <w:pPr>
                              <w:rPr>
                                <w:rFonts w:ascii="Arial" w:hAnsi="Arial" w:cs="Arial"/>
                              </w:rPr>
                            </w:pPr>
                            <w:r>
                              <w:rPr>
                                <w:rFonts w:ascii="Arial" w:hAnsi="Arial" w:cs="Arial"/>
                                <w:vertAlign w:val="superscript"/>
                              </w:rPr>
                              <w:t>13</w:t>
                            </w:r>
                            <w:r>
                              <w:rPr>
                                <w:rFonts w:ascii="Arial" w:hAnsi="Arial" w:cs="Arial"/>
                              </w:rPr>
                              <w:t>C NMR (CDCl</w:t>
                            </w:r>
                            <w:r w:rsidRPr="003F49BC">
                              <w:rPr>
                                <w:rFonts w:ascii="Arial" w:hAnsi="Arial" w:cs="Arial"/>
                                <w:vertAlign w:val="subscript"/>
                              </w:rPr>
                              <w:t>3</w:t>
                            </w:r>
                            <w:r>
                              <w:rPr>
                                <w:rFonts w:ascii="Arial" w:hAnsi="Arial" w:cs="Arial"/>
                              </w:rPr>
                              <w:t>, 12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5931E4" id="Text Box 68" o:spid="_x0000_s1074" type="#_x0000_t202" style="position:absolute;margin-left:6.3pt;margin-top:149.45pt;width:150.75pt;height:34.5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" stroked="f">
                <v:textbox>
                  <w:txbxContent>
                    <w:p w:rsidR="00D205C9" w:rsidRPr="00AD4CD0" w:rsidRDefault="00D205C9" w:rsidP="002134FF">
                      <w:pPr>
                        <w:spacing w:after="0"/>
                        <w:jc w:val="center"/>
                        <w:rPr>
                          <w:rFonts w:ascii="Arial" w:hAnsi="Arial" w:cs="Arial"/>
                          <w:b/>
                        </w:rPr>
                      </w:pPr>
                      <w:r>
                        <w:rPr>
                          <w:rFonts w:ascii="Arial" w:hAnsi="Arial" w:cs="Arial"/>
                          <w:b/>
                        </w:rPr>
                        <w:t>8a</w:t>
                      </w:r>
                    </w:p>
                    <w:p w:rsidR="00D205C9" w:rsidRPr="003F49BC" w:rsidRDefault="00D205C9" w:rsidP="002134FF">
                      <w:pPr>
                        <w:rPr>
                          <w:rFonts w:ascii="Arial" w:hAnsi="Arial" w:cs="Arial"/>
                        </w:rPr>
                      </w:pPr>
                      <w:r>
                        <w:rPr>
                          <w:rFonts w:ascii="Arial" w:hAnsi="Arial" w:cs="Arial"/>
                          <w:vertAlign w:val="superscript"/>
                        </w:rPr>
                        <w:t>13</w:t>
                      </w:r>
                      <w:r>
                        <w:rPr>
                          <w:rFonts w:ascii="Arial" w:hAnsi="Arial" w:cs="Arial"/>
                        </w:rPr>
                        <w:t>C NMR (CDCl</w:t>
                      </w:r>
                      <w:r w:rsidRPr="003F49BC">
                        <w:rPr>
                          <w:rFonts w:ascii="Arial" w:hAnsi="Arial" w:cs="Arial"/>
                          <w:vertAlign w:val="subscript"/>
                        </w:rPr>
                        <w:t>3</w:t>
                      </w:r>
                      <w:r>
                        <w:rPr>
                          <w:rFonts w:ascii="Arial" w:hAnsi="Arial" w:cs="Arial"/>
                        </w:rPr>
                        <w:t>, 126 MHz)</w:t>
                      </w:r>
                    </w:p>
                  </w:txbxContent>
                </v:textbox>
              </v:shape>
            </w:pict>
          </mc:Fallback>
        </mc:AlternateContent>
      </w:r>
      <w:r w:rsidR="00BF5AE1">
        <w:rPr>
          <w:rFonts w:ascii="Arial" w:hAnsi="Arial" w:cs="Arial"/>
          <w:noProof/>
          <w:sz w:val="24"/>
          <w:szCs w:val="24"/>
          <w:lang w:eastAsia="it-IT"/>
        </w:rPr>
        <w:object w:dxaOrig="1440" w:dyaOrig="1440" w14:anchorId="18AEEC54">
          <v:shape id="_x0000_s1207" type="#_x0000_t75" style="position:absolute;margin-left:39.3pt;margin-top:73.75pt;width:81.4pt;height:72.7pt;z-index:251862016;mso-position-horizontal-relative:text;mso-position-vertical-relative:text">
            <v:imagedata r:id="rId123" o:title=""/>
          </v:shape>
          <o:OLEObject Type="Embed" ProgID="ChemDraw.Document.6.0" ShapeID="_x0000_s1207" DrawAspect="Content" ObjectID="_1629536550" r:id="rId124"/>
        </w:object>
      </w:r>
      <w:r w:rsidRPr="00C0447A">
        <w:rPr>
          <w:noProof/>
          <w:lang w:eastAsia="it-IT"/>
        </w:rPr>
        <w:drawing>
          <wp:inline distT="0" distB="0" distL="0" distR="0" wp14:anchorId="09AD10B6" wp14:editId="4F66C073">
            <wp:extent cx="6120130" cy="4269466"/>
            <wp:effectExtent l="19050" t="0" r="0" b="0"/>
            <wp:docPr id="862" name="Immagin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25"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6CDDA995" w14:textId="77777777" w:rsidR="002134FF" w:rsidRDefault="002134FF" w:rsidP="002134FF">
      <w:r>
        <w:rPr>
          <w:rFonts w:ascii="Arial" w:hAnsi="Arial" w:cs="Arial"/>
          <w:noProof/>
          <w:sz w:val="24"/>
          <w:szCs w:val="24"/>
          <w:lang w:eastAsia="it-IT"/>
        </w:rPr>
        <mc:AlternateContent>
          <mc:Choice Requires="wps">
            <w:drawing>
              <wp:anchor distT="0" distB="0" distL="114300" distR="114300" simplePos="0" relativeHeight="251872256" behindDoc="0" locked="0" layoutInCell="1" allowOverlap="1" wp14:anchorId="33F1EDAB" wp14:editId="6337968E">
                <wp:simplePos x="0" y="0"/>
                <wp:positionH relativeFrom="column">
                  <wp:posOffset>22860</wp:posOffset>
                </wp:positionH>
                <wp:positionV relativeFrom="paragraph">
                  <wp:posOffset>1624330</wp:posOffset>
                </wp:positionV>
                <wp:extent cx="1914525" cy="438150"/>
                <wp:effectExtent l="0" t="0" r="0" b="0"/>
                <wp:wrapNone/>
                <wp:docPr id="28"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38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945314" w14:textId="77777777" w:rsidR="00D205C9" w:rsidRPr="006E5EE2" w:rsidRDefault="00D205C9" w:rsidP="002134FF">
                            <w:pPr>
                              <w:spacing w:after="0"/>
                              <w:jc w:val="center"/>
                              <w:rPr>
                                <w:rFonts w:ascii="Arial" w:hAnsi="Arial" w:cs="Arial"/>
                                <w:b/>
                                <w:lang w:val="en-US"/>
                              </w:rPr>
                            </w:pPr>
                            <w:r w:rsidRPr="006E5EE2">
                              <w:rPr>
                                <w:rFonts w:ascii="Arial" w:hAnsi="Arial" w:cs="Arial"/>
                                <w:b/>
                                <w:lang w:val="en-US"/>
                              </w:rPr>
                              <w:t>8b</w:t>
                            </w:r>
                          </w:p>
                          <w:p w14:paraId="6C43CCDA" w14:textId="77777777" w:rsidR="00D205C9" w:rsidRPr="006E5EE2" w:rsidRDefault="00D205C9" w:rsidP="002134FF">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C5D066" id="Text Box 96" o:spid="_x0000_s1075" type="#_x0000_t202" style="position:absolute;margin-left:1.8pt;margin-top:127.9pt;width:150.75pt;height:34.5pt;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" stroked="f">
                <v:textbox>
                  <w:txbxContent>
                    <w:p w:rsidR="00D205C9" w:rsidRPr="006E5EE2" w:rsidRDefault="00D205C9" w:rsidP="002134FF">
                      <w:pPr>
                        <w:spacing w:after="0"/>
                        <w:jc w:val="center"/>
                        <w:rPr>
                          <w:rFonts w:ascii="Arial" w:hAnsi="Arial" w:cs="Arial"/>
                          <w:b/>
                          <w:lang w:val="en-US"/>
                        </w:rPr>
                      </w:pPr>
                      <w:r w:rsidRPr="006E5EE2">
                        <w:rPr>
                          <w:rFonts w:ascii="Arial" w:hAnsi="Arial" w:cs="Arial"/>
                          <w:b/>
                          <w:lang w:val="en-US"/>
                        </w:rPr>
                        <w:t>8b</w:t>
                      </w:r>
                    </w:p>
                    <w:p w:rsidR="00D205C9" w:rsidRPr="006E5EE2" w:rsidRDefault="00D205C9" w:rsidP="002134FF">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500 MHz)</w:t>
                      </w:r>
                    </w:p>
                  </w:txbxContent>
                </v:textbox>
              </v:shape>
            </w:pict>
          </mc:Fallback>
        </mc:AlternateContent>
      </w:r>
      <w:r w:rsidR="00BF5AE1">
        <w:rPr>
          <w:rFonts w:ascii="Arial" w:hAnsi="Arial" w:cs="Arial"/>
          <w:noProof/>
          <w:sz w:val="24"/>
          <w:szCs w:val="24"/>
          <w:lang w:eastAsia="it-IT"/>
        </w:rPr>
        <w:object w:dxaOrig="1440" w:dyaOrig="1440" w14:anchorId="6697B2D4">
          <v:shape id="_x0000_s1208" type="#_x0000_t75" style="position:absolute;margin-left:24.3pt;margin-top:46.95pt;width:102.65pt;height:72.7pt;z-index:251863040;mso-position-horizontal-relative:text;mso-position-vertical-relative:text">
            <v:imagedata r:id="rId126" o:title=""/>
          </v:shape>
          <o:OLEObject Type="Embed" ProgID="ChemDraw.Document.6.0" ShapeID="_x0000_s1208" DrawAspect="Content" ObjectID="_1629536551" r:id="rId127"/>
        </w:object>
      </w:r>
      <w:r w:rsidRPr="00C56BB5">
        <w:rPr>
          <w:noProof/>
          <w:lang w:eastAsia="it-IT"/>
        </w:rPr>
        <w:drawing>
          <wp:inline distT="0" distB="0" distL="0" distR="0" wp14:anchorId="64B468C6" wp14:editId="78245422">
            <wp:extent cx="6120130" cy="4269466"/>
            <wp:effectExtent l="0" t="0" r="0" b="0"/>
            <wp:docPr id="909" name="Immagin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28"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0EBFAC26" w14:textId="77777777" w:rsidR="002134FF" w:rsidRDefault="002134FF" w:rsidP="002134FF">
      <w:r>
        <w:rPr>
          <w:rFonts w:ascii="Arial" w:hAnsi="Arial" w:cs="Arial"/>
          <w:noProof/>
          <w:sz w:val="24"/>
          <w:szCs w:val="24"/>
          <w:lang w:eastAsia="it-IT"/>
        </w:rPr>
        <w:lastRenderedPageBreak/>
        <mc:AlternateContent>
          <mc:Choice Requires="wps">
            <w:drawing>
              <wp:anchor distT="0" distB="0" distL="114300" distR="114300" simplePos="0" relativeHeight="251865088" behindDoc="0" locked="0" layoutInCell="1" allowOverlap="1" wp14:anchorId="24BCA53F" wp14:editId="741C3654">
                <wp:simplePos x="0" y="0"/>
                <wp:positionH relativeFrom="column">
                  <wp:posOffset>99060</wp:posOffset>
                </wp:positionH>
                <wp:positionV relativeFrom="paragraph">
                  <wp:posOffset>1869440</wp:posOffset>
                </wp:positionV>
                <wp:extent cx="1914525" cy="542925"/>
                <wp:effectExtent l="0" t="0" r="0" b="635"/>
                <wp:wrapNone/>
                <wp:docPr id="2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42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90B2C9" w14:textId="77777777" w:rsidR="00D205C9" w:rsidRPr="006E5EE2" w:rsidRDefault="00D205C9" w:rsidP="002134FF">
                            <w:pPr>
                              <w:spacing w:after="0"/>
                              <w:jc w:val="center"/>
                              <w:rPr>
                                <w:rFonts w:ascii="Arial" w:hAnsi="Arial" w:cs="Arial"/>
                                <w:b/>
                                <w:lang w:val="en-US"/>
                              </w:rPr>
                            </w:pPr>
                            <w:r w:rsidRPr="006E5EE2">
                              <w:rPr>
                                <w:rFonts w:ascii="Arial" w:hAnsi="Arial" w:cs="Arial"/>
                                <w:b/>
                                <w:lang w:val="en-US"/>
                              </w:rPr>
                              <w:t>8b</w:t>
                            </w:r>
                          </w:p>
                          <w:p w14:paraId="0D279ED1" w14:textId="77777777" w:rsidR="00D205C9" w:rsidRPr="006E5EE2" w:rsidRDefault="00D205C9" w:rsidP="002134FF">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8501BF" id="Text Box 67" o:spid="_x0000_s1076" type="#_x0000_t202" style="position:absolute;margin-left:7.8pt;margin-top:147.2pt;width:150.75pt;height:42.7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" stroked="f">
                <v:textbox>
                  <w:txbxContent>
                    <w:p w:rsidR="00D205C9" w:rsidRPr="006E5EE2" w:rsidRDefault="00D205C9" w:rsidP="002134FF">
                      <w:pPr>
                        <w:spacing w:after="0"/>
                        <w:jc w:val="center"/>
                        <w:rPr>
                          <w:rFonts w:ascii="Arial" w:hAnsi="Arial" w:cs="Arial"/>
                          <w:b/>
                          <w:lang w:val="en-US"/>
                        </w:rPr>
                      </w:pPr>
                      <w:r w:rsidRPr="006E5EE2">
                        <w:rPr>
                          <w:rFonts w:ascii="Arial" w:hAnsi="Arial" w:cs="Arial"/>
                          <w:b/>
                          <w:lang w:val="en-US"/>
                        </w:rPr>
                        <w:t>8b</w:t>
                      </w:r>
                    </w:p>
                    <w:p w:rsidR="00D205C9" w:rsidRPr="006E5EE2" w:rsidRDefault="00D205C9" w:rsidP="002134FF">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v:textbox>
              </v:shape>
            </w:pict>
          </mc:Fallback>
        </mc:AlternateContent>
      </w:r>
      <w:r w:rsidR="00BF5AE1">
        <w:rPr>
          <w:rFonts w:ascii="Arial" w:hAnsi="Arial" w:cs="Arial"/>
          <w:noProof/>
          <w:sz w:val="24"/>
          <w:szCs w:val="24"/>
          <w:lang w:eastAsia="it-IT"/>
        </w:rPr>
        <w:object w:dxaOrig="1440" w:dyaOrig="1440" w14:anchorId="795D298D">
          <v:shape id="_x0000_s1209" type="#_x0000_t75" style="position:absolute;margin-left:30.3pt;margin-top:70.75pt;width:102.65pt;height:72.7pt;z-index:251864064;mso-position-horizontal-relative:text;mso-position-vertical-relative:text">
            <v:imagedata r:id="rId129" o:title=""/>
          </v:shape>
          <o:OLEObject Type="Embed" ProgID="ChemDraw.Document.6.0" ShapeID="_x0000_s1209" DrawAspect="Content" ObjectID="_1629536552" r:id="rId130"/>
        </w:object>
      </w:r>
      <w:r w:rsidRPr="00C56BB5">
        <w:rPr>
          <w:noProof/>
          <w:lang w:eastAsia="it-IT"/>
        </w:rPr>
        <w:drawing>
          <wp:inline distT="0" distB="0" distL="0" distR="0" wp14:anchorId="060FFBF0" wp14:editId="2E40E774">
            <wp:extent cx="6120130" cy="4269466"/>
            <wp:effectExtent l="19050" t="0" r="0" b="0"/>
            <wp:docPr id="910" name="Immagin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31"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6A3BDA63" w14:textId="77777777" w:rsidR="002134FF" w:rsidRDefault="002134FF" w:rsidP="002134FF">
      <w:r>
        <w:rPr>
          <w:noProof/>
          <w:lang w:eastAsia="it-IT"/>
        </w:rPr>
        <mc:AlternateContent>
          <mc:Choice Requires="wps">
            <w:drawing>
              <wp:anchor distT="0" distB="0" distL="114300" distR="114300" simplePos="0" relativeHeight="251880448" behindDoc="0" locked="0" layoutInCell="1" allowOverlap="1" wp14:anchorId="0AFC08A3" wp14:editId="01E4113D">
                <wp:simplePos x="0" y="0"/>
                <wp:positionH relativeFrom="column">
                  <wp:posOffset>51435</wp:posOffset>
                </wp:positionH>
                <wp:positionV relativeFrom="paragraph">
                  <wp:posOffset>1786255</wp:posOffset>
                </wp:positionV>
                <wp:extent cx="1914525" cy="466725"/>
                <wp:effectExtent l="0" t="0" r="0" b="0"/>
                <wp:wrapNone/>
                <wp:docPr id="34"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66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C95A88" w14:textId="77777777" w:rsidR="00D205C9" w:rsidRPr="006E5EE2" w:rsidRDefault="00D205C9" w:rsidP="002134FF">
                            <w:pPr>
                              <w:spacing w:after="0"/>
                              <w:jc w:val="center"/>
                              <w:rPr>
                                <w:rFonts w:ascii="Arial" w:hAnsi="Arial" w:cs="Arial"/>
                                <w:b/>
                                <w:lang w:val="en-US"/>
                              </w:rPr>
                            </w:pPr>
                            <w:r w:rsidRPr="006E5EE2">
                              <w:rPr>
                                <w:rFonts w:ascii="Arial" w:hAnsi="Arial" w:cs="Arial"/>
                                <w:b/>
                                <w:lang w:val="en-US"/>
                              </w:rPr>
                              <w:t>8c</w:t>
                            </w:r>
                          </w:p>
                          <w:p w14:paraId="6EA2ED78" w14:textId="77777777" w:rsidR="00D205C9" w:rsidRPr="006E5EE2" w:rsidRDefault="00D205C9" w:rsidP="002134FF">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7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01FC34" id="Text Box 93" o:spid="_x0000_s1077" type="#_x0000_t202" style="position:absolute;margin-left:4.05pt;margin-top:140.65pt;width:150.75pt;height:36.75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" stroked="f">
                <v:textbox>
                  <w:txbxContent>
                    <w:p w:rsidR="00D205C9" w:rsidRPr="006E5EE2" w:rsidRDefault="00D205C9" w:rsidP="002134FF">
                      <w:pPr>
                        <w:spacing w:after="0"/>
                        <w:jc w:val="center"/>
                        <w:rPr>
                          <w:rFonts w:ascii="Arial" w:hAnsi="Arial" w:cs="Arial"/>
                          <w:b/>
                          <w:lang w:val="en-US"/>
                        </w:rPr>
                      </w:pPr>
                      <w:r w:rsidRPr="006E5EE2">
                        <w:rPr>
                          <w:rFonts w:ascii="Arial" w:hAnsi="Arial" w:cs="Arial"/>
                          <w:b/>
                          <w:lang w:val="en-US"/>
                        </w:rPr>
                        <w:t>8c</w:t>
                      </w:r>
                    </w:p>
                    <w:p w:rsidR="00D205C9" w:rsidRPr="006E5EE2" w:rsidRDefault="00D205C9" w:rsidP="002134FF">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700 MHz)</w:t>
                      </w:r>
                    </w:p>
                  </w:txbxContent>
                </v:textbox>
              </v:shape>
            </w:pict>
          </mc:Fallback>
        </mc:AlternateContent>
      </w:r>
      <w:r w:rsidR="00BF5AE1">
        <w:rPr>
          <w:noProof/>
          <w:lang w:eastAsia="it-IT"/>
        </w:rPr>
        <w:object w:dxaOrig="1440" w:dyaOrig="1440" w14:anchorId="2575F13B">
          <v:shape id="_x0000_s1210" type="#_x0000_t75" style="position:absolute;margin-left:40.9pt;margin-top:62.4pt;width:52.1pt;height:73.2pt;z-index:251874304;mso-position-horizontal-relative:text;mso-position-vertical-relative:text">
            <v:imagedata r:id="rId132" o:title=""/>
            <w10:wrap side="right"/>
          </v:shape>
          <o:OLEObject Type="Embed" ProgID="ChemDraw.Document.6.0" ShapeID="_x0000_s1210" DrawAspect="Content" ObjectID="_1629536553" r:id="rId133"/>
        </w:object>
      </w:r>
      <w:r w:rsidRPr="004D6169">
        <w:rPr>
          <w:noProof/>
          <w:lang w:eastAsia="it-IT"/>
        </w:rPr>
        <w:drawing>
          <wp:inline distT="0" distB="0" distL="0" distR="0" wp14:anchorId="38B43463" wp14:editId="744A7D2C">
            <wp:extent cx="6120130" cy="4269466"/>
            <wp:effectExtent l="0" t="0" r="0" b="0"/>
            <wp:docPr id="740" name="Immagin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34"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1535E4BB" w14:textId="77777777" w:rsidR="002134FF" w:rsidRDefault="002134FF" w:rsidP="002134FF">
      <w:r>
        <w:rPr>
          <w:noProof/>
          <w:lang w:eastAsia="it-IT"/>
        </w:rPr>
        <w:lastRenderedPageBreak/>
        <mc:AlternateContent>
          <mc:Choice Requires="wps">
            <w:drawing>
              <wp:anchor distT="0" distB="0" distL="114300" distR="114300" simplePos="0" relativeHeight="251879424" behindDoc="0" locked="0" layoutInCell="1" allowOverlap="1" wp14:anchorId="68B0FE90" wp14:editId="6922C4A2">
                <wp:simplePos x="0" y="0"/>
                <wp:positionH relativeFrom="column">
                  <wp:posOffset>108585</wp:posOffset>
                </wp:positionH>
                <wp:positionV relativeFrom="paragraph">
                  <wp:posOffset>1917065</wp:posOffset>
                </wp:positionV>
                <wp:extent cx="1914525" cy="509905"/>
                <wp:effectExtent l="0" t="0" r="0" b="0"/>
                <wp:wrapNone/>
                <wp:docPr id="33"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09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582800" w14:textId="77777777" w:rsidR="00D205C9" w:rsidRPr="006E5EE2" w:rsidRDefault="00D205C9" w:rsidP="002134FF">
                            <w:pPr>
                              <w:spacing w:after="0"/>
                              <w:jc w:val="center"/>
                              <w:rPr>
                                <w:rFonts w:ascii="Arial" w:hAnsi="Arial" w:cs="Arial"/>
                                <w:b/>
                                <w:lang w:val="en-US"/>
                              </w:rPr>
                            </w:pPr>
                            <w:r w:rsidRPr="006E5EE2">
                              <w:rPr>
                                <w:rFonts w:ascii="Arial" w:hAnsi="Arial" w:cs="Arial"/>
                                <w:b/>
                                <w:lang w:val="en-US"/>
                              </w:rPr>
                              <w:t>8c</w:t>
                            </w:r>
                          </w:p>
                          <w:p w14:paraId="7B035F23" w14:textId="77777777" w:rsidR="00D205C9" w:rsidRPr="006E5EE2" w:rsidRDefault="00D205C9" w:rsidP="002134FF">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7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105767" id="Text Box 70" o:spid="_x0000_s1078" type="#_x0000_t202" style="position:absolute;margin-left:8.55pt;margin-top:150.95pt;width:150.75pt;height:40.15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" stroked="f">
                <v:textbox>
                  <w:txbxContent>
                    <w:p w:rsidR="00D205C9" w:rsidRPr="006E5EE2" w:rsidRDefault="00D205C9" w:rsidP="002134FF">
                      <w:pPr>
                        <w:spacing w:after="0"/>
                        <w:jc w:val="center"/>
                        <w:rPr>
                          <w:rFonts w:ascii="Arial" w:hAnsi="Arial" w:cs="Arial"/>
                          <w:b/>
                          <w:lang w:val="en-US"/>
                        </w:rPr>
                      </w:pPr>
                      <w:r w:rsidRPr="006E5EE2">
                        <w:rPr>
                          <w:rFonts w:ascii="Arial" w:hAnsi="Arial" w:cs="Arial"/>
                          <w:b/>
                          <w:lang w:val="en-US"/>
                        </w:rPr>
                        <w:t>8c</w:t>
                      </w:r>
                    </w:p>
                    <w:p w:rsidR="00D205C9" w:rsidRPr="006E5EE2" w:rsidRDefault="00D205C9" w:rsidP="002134FF">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76 MHz)</w:t>
                      </w:r>
                    </w:p>
                  </w:txbxContent>
                </v:textbox>
              </v:shape>
            </w:pict>
          </mc:Fallback>
        </mc:AlternateContent>
      </w:r>
      <w:r w:rsidR="00BF5AE1">
        <w:rPr>
          <w:noProof/>
          <w:lang w:eastAsia="it-IT"/>
        </w:rPr>
        <w:object w:dxaOrig="1440" w:dyaOrig="1440" w14:anchorId="75DE7163">
          <v:shape id="_x0000_s1211" type="#_x0000_t75" style="position:absolute;margin-left:48.4pt;margin-top:69.7pt;width:51.65pt;height:73.05pt;z-index:251875328;mso-position-horizontal-relative:text;mso-position-vertical-relative:text">
            <v:imagedata r:id="rId135" o:title=""/>
            <w10:wrap side="right"/>
          </v:shape>
          <o:OLEObject Type="Embed" ProgID="ChemDraw.Document.6.0" ShapeID="_x0000_s1211" DrawAspect="Content" ObjectID="_1629536554" r:id="rId136"/>
        </w:object>
      </w:r>
      <w:r w:rsidRPr="004D6169">
        <w:rPr>
          <w:noProof/>
          <w:lang w:eastAsia="it-IT"/>
        </w:rPr>
        <w:drawing>
          <wp:inline distT="0" distB="0" distL="0" distR="0" wp14:anchorId="71B0CA70" wp14:editId="2653250C">
            <wp:extent cx="6120130" cy="4269466"/>
            <wp:effectExtent l="0" t="0" r="0" b="0"/>
            <wp:docPr id="741" name="Immagin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37"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4F948877" w14:textId="77777777" w:rsidR="002134FF" w:rsidRDefault="002134FF" w:rsidP="002134FF"/>
    <w:p w14:paraId="10440F5B" w14:textId="77777777" w:rsidR="002134FF" w:rsidRDefault="002134FF" w:rsidP="002134FF">
      <w:r>
        <w:rPr>
          <w:rFonts w:ascii="Arial" w:hAnsi="Arial" w:cs="Arial"/>
          <w:noProof/>
          <w:sz w:val="24"/>
          <w:szCs w:val="24"/>
          <w:lang w:eastAsia="it-IT"/>
        </w:rPr>
        <w:lastRenderedPageBreak/>
        <mc:AlternateContent>
          <mc:Choice Requires="wps">
            <w:drawing>
              <wp:anchor distT="0" distB="0" distL="114300" distR="114300" simplePos="0" relativeHeight="251881472" behindDoc="0" locked="0" layoutInCell="1" allowOverlap="1" wp14:anchorId="5EC108A9" wp14:editId="2E762A4A">
                <wp:simplePos x="0" y="0"/>
                <wp:positionH relativeFrom="column">
                  <wp:posOffset>41910</wp:posOffset>
                </wp:positionH>
                <wp:positionV relativeFrom="paragraph">
                  <wp:posOffset>1595755</wp:posOffset>
                </wp:positionV>
                <wp:extent cx="1914525" cy="485775"/>
                <wp:effectExtent l="0" t="0" r="0" b="0"/>
                <wp:wrapNone/>
                <wp:docPr id="32"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85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C33AB9" w14:textId="77777777" w:rsidR="00D205C9" w:rsidRPr="006E5EE2" w:rsidRDefault="00D205C9" w:rsidP="002134FF">
                            <w:pPr>
                              <w:spacing w:after="0"/>
                              <w:jc w:val="center"/>
                              <w:rPr>
                                <w:rFonts w:ascii="Arial" w:hAnsi="Arial" w:cs="Arial"/>
                                <w:b/>
                                <w:lang w:val="en-US"/>
                              </w:rPr>
                            </w:pPr>
                            <w:r w:rsidRPr="006E5EE2">
                              <w:rPr>
                                <w:rFonts w:ascii="Arial" w:hAnsi="Arial" w:cs="Arial"/>
                                <w:b/>
                                <w:lang w:val="en-US"/>
                              </w:rPr>
                              <w:t>8d</w:t>
                            </w:r>
                          </w:p>
                          <w:p w14:paraId="2AB0A4D3" w14:textId="77777777" w:rsidR="00D205C9" w:rsidRPr="006E5EE2" w:rsidRDefault="00D205C9" w:rsidP="002134FF">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1E240E" id="Text Box 94" o:spid="_x0000_s1079" type="#_x0000_t202" style="position:absolute;margin-left:3.3pt;margin-top:125.65pt;width:150.75pt;height:38.25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" stroked="f">
                <v:textbox>
                  <w:txbxContent>
                    <w:p w:rsidR="00D205C9" w:rsidRPr="006E5EE2" w:rsidRDefault="00D205C9" w:rsidP="002134FF">
                      <w:pPr>
                        <w:spacing w:after="0"/>
                        <w:jc w:val="center"/>
                        <w:rPr>
                          <w:rFonts w:ascii="Arial" w:hAnsi="Arial" w:cs="Arial"/>
                          <w:b/>
                          <w:lang w:val="en-US"/>
                        </w:rPr>
                      </w:pPr>
                      <w:r w:rsidRPr="006E5EE2">
                        <w:rPr>
                          <w:rFonts w:ascii="Arial" w:hAnsi="Arial" w:cs="Arial"/>
                          <w:b/>
                          <w:lang w:val="en-US"/>
                        </w:rPr>
                        <w:t>8d</w:t>
                      </w:r>
                    </w:p>
                    <w:p w:rsidR="00D205C9" w:rsidRPr="006E5EE2" w:rsidRDefault="00D205C9" w:rsidP="002134FF">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500 MHz)</w:t>
                      </w:r>
                    </w:p>
                  </w:txbxContent>
                </v:textbox>
              </v:shape>
            </w:pict>
          </mc:Fallback>
        </mc:AlternateContent>
      </w:r>
      <w:r w:rsidR="00BF5AE1">
        <w:rPr>
          <w:rFonts w:ascii="Arial" w:hAnsi="Arial" w:cs="Arial"/>
          <w:noProof/>
          <w:sz w:val="24"/>
          <w:szCs w:val="24"/>
          <w:lang w:eastAsia="it-IT"/>
        </w:rPr>
        <w:object w:dxaOrig="1440" w:dyaOrig="1440" w14:anchorId="06412C22">
          <v:shape id="_x0000_s1213" type="#_x0000_t75" style="position:absolute;margin-left:42.3pt;margin-top:47.2pt;width:60.25pt;height:72.75pt;z-index:251877376;mso-position-horizontal-relative:text;mso-position-vertical-relative:text">
            <v:imagedata r:id="rId138" o:title=""/>
          </v:shape>
          <o:OLEObject Type="Embed" ProgID="ChemDraw.Document.6.0" ShapeID="_x0000_s1213" DrawAspect="Content" ObjectID="_1629536555" r:id="rId139"/>
        </w:object>
      </w:r>
      <w:r w:rsidRPr="00AD478E">
        <w:rPr>
          <w:noProof/>
          <w:lang w:eastAsia="it-IT"/>
        </w:rPr>
        <w:drawing>
          <wp:inline distT="0" distB="0" distL="0" distR="0" wp14:anchorId="0D46C043" wp14:editId="6E4A8EBF">
            <wp:extent cx="6120130" cy="4269466"/>
            <wp:effectExtent l="19050" t="0" r="0" b="0"/>
            <wp:docPr id="814" name="Immagin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40"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1E0DCC89" w14:textId="77777777" w:rsidR="002134FF" w:rsidRDefault="002134FF" w:rsidP="002134FF">
      <w:r>
        <w:rPr>
          <w:rFonts w:ascii="Arial" w:hAnsi="Arial" w:cs="Arial"/>
          <w:noProof/>
          <w:sz w:val="24"/>
          <w:szCs w:val="24"/>
          <w:lang w:eastAsia="it-IT"/>
        </w:rPr>
        <mc:AlternateContent>
          <mc:Choice Requires="wps">
            <w:drawing>
              <wp:anchor distT="0" distB="0" distL="114300" distR="114300" simplePos="0" relativeHeight="251878400" behindDoc="0" locked="0" layoutInCell="1" allowOverlap="1" wp14:anchorId="3D532F5F" wp14:editId="3B4D1E43">
                <wp:simplePos x="0" y="0"/>
                <wp:positionH relativeFrom="column">
                  <wp:posOffset>60960</wp:posOffset>
                </wp:positionH>
                <wp:positionV relativeFrom="paragraph">
                  <wp:posOffset>1831340</wp:posOffset>
                </wp:positionV>
                <wp:extent cx="1914525" cy="480695"/>
                <wp:effectExtent l="0" t="0" r="0" b="0"/>
                <wp:wrapNone/>
                <wp:docPr id="31"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806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905B63" w14:textId="77777777" w:rsidR="00D205C9" w:rsidRPr="006E5EE2" w:rsidRDefault="00D205C9" w:rsidP="002134FF">
                            <w:pPr>
                              <w:spacing w:after="0"/>
                              <w:jc w:val="center"/>
                              <w:rPr>
                                <w:rFonts w:ascii="Arial" w:hAnsi="Arial" w:cs="Arial"/>
                                <w:b/>
                                <w:lang w:val="en-US"/>
                              </w:rPr>
                            </w:pPr>
                            <w:r w:rsidRPr="006E5EE2">
                              <w:rPr>
                                <w:rFonts w:ascii="Arial" w:hAnsi="Arial" w:cs="Arial"/>
                                <w:b/>
                                <w:lang w:val="en-US"/>
                              </w:rPr>
                              <w:t>8d</w:t>
                            </w:r>
                          </w:p>
                          <w:p w14:paraId="7D0EC864" w14:textId="77777777" w:rsidR="00D205C9" w:rsidRPr="006E5EE2" w:rsidRDefault="00D205C9" w:rsidP="002134FF">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75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A62F77" id="Text Box 69" o:spid="_x0000_s1080" type="#_x0000_t202" style="position:absolute;margin-left:4.8pt;margin-top:144.2pt;width:150.75pt;height:37.85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" stroked="f">
                <v:textbox>
                  <w:txbxContent>
                    <w:p w:rsidR="00D205C9" w:rsidRPr="006E5EE2" w:rsidRDefault="00D205C9" w:rsidP="002134FF">
                      <w:pPr>
                        <w:spacing w:after="0"/>
                        <w:jc w:val="center"/>
                        <w:rPr>
                          <w:rFonts w:ascii="Arial" w:hAnsi="Arial" w:cs="Arial"/>
                          <w:b/>
                          <w:lang w:val="en-US"/>
                        </w:rPr>
                      </w:pPr>
                      <w:r w:rsidRPr="006E5EE2">
                        <w:rPr>
                          <w:rFonts w:ascii="Arial" w:hAnsi="Arial" w:cs="Arial"/>
                          <w:b/>
                          <w:lang w:val="en-US"/>
                        </w:rPr>
                        <w:t>8d</w:t>
                      </w:r>
                    </w:p>
                    <w:p w:rsidR="00D205C9" w:rsidRPr="006E5EE2" w:rsidRDefault="00D205C9" w:rsidP="002134FF">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75 MHz)</w:t>
                      </w:r>
                    </w:p>
                  </w:txbxContent>
                </v:textbox>
              </v:shape>
            </w:pict>
          </mc:Fallback>
        </mc:AlternateContent>
      </w:r>
      <w:r w:rsidR="00BF5AE1">
        <w:rPr>
          <w:rFonts w:ascii="Arial" w:hAnsi="Arial" w:cs="Arial"/>
          <w:noProof/>
          <w:sz w:val="24"/>
          <w:szCs w:val="24"/>
        </w:rPr>
        <w:object w:dxaOrig="1440" w:dyaOrig="1440" w14:anchorId="188EC683">
          <v:shape id="_x0000_s1212" type="#_x0000_t75" style="position:absolute;margin-left:41.55pt;margin-top:70.25pt;width:60.25pt;height:72.75pt;z-index:251876352;mso-position-horizontal-relative:text;mso-position-vertical-relative:text">
            <v:imagedata r:id="rId141" o:title=""/>
          </v:shape>
          <o:OLEObject Type="Embed" ProgID="ChemDraw.Document.6.0" ShapeID="_x0000_s1212" DrawAspect="Content" ObjectID="_1629536556" r:id="rId142"/>
        </w:object>
      </w:r>
      <w:r w:rsidRPr="00AD478E">
        <w:rPr>
          <w:noProof/>
          <w:lang w:eastAsia="it-IT"/>
        </w:rPr>
        <w:drawing>
          <wp:inline distT="0" distB="0" distL="0" distR="0" wp14:anchorId="38623EB8" wp14:editId="2C0CFC5A">
            <wp:extent cx="6120130" cy="4269466"/>
            <wp:effectExtent l="0" t="0" r="0" b="0"/>
            <wp:docPr id="815" name="Immagin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43"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126C5945" w14:textId="77777777" w:rsidR="002134FF" w:rsidRDefault="002134FF" w:rsidP="002134FF">
      <w:r>
        <w:rPr>
          <w:noProof/>
          <w:lang w:eastAsia="it-IT"/>
        </w:rPr>
        <w:lastRenderedPageBreak/>
        <mc:AlternateContent>
          <mc:Choice Requires="wps">
            <w:drawing>
              <wp:anchor distT="0" distB="0" distL="114300" distR="114300" simplePos="0" relativeHeight="251891712" behindDoc="0" locked="0" layoutInCell="1" allowOverlap="1" wp14:anchorId="0939C491" wp14:editId="0836A72D">
                <wp:simplePos x="0" y="0"/>
                <wp:positionH relativeFrom="column">
                  <wp:posOffset>89535</wp:posOffset>
                </wp:positionH>
                <wp:positionV relativeFrom="paragraph">
                  <wp:posOffset>1748155</wp:posOffset>
                </wp:positionV>
                <wp:extent cx="1914525" cy="504825"/>
                <wp:effectExtent l="0" t="0" r="0" b="0"/>
                <wp:wrapNone/>
                <wp:docPr id="10"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04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DB7A0A" w14:textId="77777777" w:rsidR="00D205C9" w:rsidRPr="006E5EE2" w:rsidRDefault="00D205C9" w:rsidP="002134FF">
                            <w:pPr>
                              <w:spacing w:after="0"/>
                              <w:jc w:val="center"/>
                              <w:rPr>
                                <w:rFonts w:ascii="Arial" w:hAnsi="Arial" w:cs="Arial"/>
                                <w:b/>
                                <w:lang w:val="en-US"/>
                              </w:rPr>
                            </w:pPr>
                            <w:r w:rsidRPr="006E5EE2">
                              <w:rPr>
                                <w:rFonts w:ascii="Arial" w:hAnsi="Arial" w:cs="Arial"/>
                                <w:b/>
                                <w:lang w:val="en-US"/>
                              </w:rPr>
                              <w:t>9a</w:t>
                            </w:r>
                          </w:p>
                          <w:p w14:paraId="2FE5B5E3" w14:textId="77777777" w:rsidR="00D205C9" w:rsidRPr="006E5EE2" w:rsidRDefault="00D205C9" w:rsidP="002134FF">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FB8FA8" id="Text Box 99" o:spid="_x0000_s1081" type="#_x0000_t202" style="position:absolute;margin-left:7.05pt;margin-top:137.65pt;width:150.75pt;height:39.75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" stroked="f">
                <v:textbox>
                  <w:txbxContent>
                    <w:p w:rsidR="00D205C9" w:rsidRPr="006E5EE2" w:rsidRDefault="00D205C9" w:rsidP="002134FF">
                      <w:pPr>
                        <w:spacing w:after="0"/>
                        <w:jc w:val="center"/>
                        <w:rPr>
                          <w:rFonts w:ascii="Arial" w:hAnsi="Arial" w:cs="Arial"/>
                          <w:b/>
                          <w:lang w:val="en-US"/>
                        </w:rPr>
                      </w:pPr>
                      <w:r w:rsidRPr="006E5EE2">
                        <w:rPr>
                          <w:rFonts w:ascii="Arial" w:hAnsi="Arial" w:cs="Arial"/>
                          <w:b/>
                          <w:lang w:val="en-US"/>
                        </w:rPr>
                        <w:t>9a</w:t>
                      </w:r>
                    </w:p>
                    <w:p w:rsidR="00D205C9" w:rsidRPr="006E5EE2" w:rsidRDefault="00D205C9" w:rsidP="002134FF">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500 MHz)</w:t>
                      </w:r>
                    </w:p>
                  </w:txbxContent>
                </v:textbox>
              </v:shape>
            </w:pict>
          </mc:Fallback>
        </mc:AlternateContent>
      </w:r>
      <w:r w:rsidR="00BF5AE1">
        <w:rPr>
          <w:noProof/>
          <w:lang w:eastAsia="it-IT"/>
        </w:rPr>
        <w:object w:dxaOrig="1440" w:dyaOrig="1440" w14:anchorId="33B81B2D">
          <v:shape id="_x0000_s1217" type="#_x0000_t75" style="position:absolute;margin-left:36.25pt;margin-top:61.35pt;width:81.05pt;height:70.3pt;z-index:251889664;mso-position-horizontal-relative:text;mso-position-vertical-relative:text">
            <v:imagedata r:id="rId144" o:title=""/>
          </v:shape>
          <o:OLEObject Type="Embed" ProgID="ChemDraw.Document.6.0" ShapeID="_x0000_s1217" DrawAspect="Content" ObjectID="_1629536557" r:id="rId145"/>
        </w:object>
      </w:r>
      <w:r w:rsidRPr="0058633D">
        <w:rPr>
          <w:noProof/>
          <w:lang w:eastAsia="it-IT"/>
        </w:rPr>
        <w:drawing>
          <wp:inline distT="0" distB="0" distL="0" distR="0" wp14:anchorId="38F75F2C" wp14:editId="050ADBF3">
            <wp:extent cx="6120130" cy="4269466"/>
            <wp:effectExtent l="19050" t="0" r="0" b="0"/>
            <wp:docPr id="1872" name="Immagin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146"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61A97A11" w14:textId="77777777" w:rsidR="002134FF" w:rsidRDefault="002134FF" w:rsidP="002134FF">
      <w:r>
        <w:rPr>
          <w:noProof/>
          <w:lang w:eastAsia="it-IT"/>
        </w:rPr>
        <mc:AlternateContent>
          <mc:Choice Requires="wps">
            <w:drawing>
              <wp:anchor distT="0" distB="0" distL="114300" distR="114300" simplePos="0" relativeHeight="251890688" behindDoc="0" locked="0" layoutInCell="1" allowOverlap="1" wp14:anchorId="0CA4BF44" wp14:editId="274A39D8">
                <wp:simplePos x="0" y="0"/>
                <wp:positionH relativeFrom="column">
                  <wp:posOffset>213360</wp:posOffset>
                </wp:positionH>
                <wp:positionV relativeFrom="paragraph">
                  <wp:posOffset>2031365</wp:posOffset>
                </wp:positionV>
                <wp:extent cx="1914525" cy="438150"/>
                <wp:effectExtent l="0" t="0" r="0" b="635"/>
                <wp:wrapNone/>
                <wp:docPr id="9"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38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C7EBC6" w14:textId="77777777" w:rsidR="00D205C9" w:rsidRPr="009B1D25" w:rsidRDefault="00D205C9" w:rsidP="002134FF">
                            <w:pPr>
                              <w:spacing w:after="0"/>
                              <w:jc w:val="center"/>
                              <w:rPr>
                                <w:rFonts w:ascii="Arial" w:hAnsi="Arial" w:cs="Arial"/>
                                <w:b/>
                              </w:rPr>
                            </w:pPr>
                            <w:r>
                              <w:rPr>
                                <w:rFonts w:ascii="Arial" w:hAnsi="Arial" w:cs="Arial"/>
                                <w:b/>
                              </w:rPr>
                              <w:t>9a</w:t>
                            </w:r>
                          </w:p>
                          <w:p w14:paraId="73ACE42B" w14:textId="77777777" w:rsidR="00D205C9" w:rsidRPr="003F49BC" w:rsidRDefault="00D205C9" w:rsidP="002134FF">
                            <w:pPr>
                              <w:rPr>
                                <w:rFonts w:ascii="Arial" w:hAnsi="Arial" w:cs="Arial"/>
                              </w:rPr>
                            </w:pPr>
                            <w:r>
                              <w:rPr>
                                <w:rFonts w:ascii="Arial" w:hAnsi="Arial" w:cs="Arial"/>
                                <w:vertAlign w:val="superscript"/>
                              </w:rPr>
                              <w:t>13</w:t>
                            </w:r>
                            <w:r>
                              <w:rPr>
                                <w:rFonts w:ascii="Arial" w:hAnsi="Arial" w:cs="Arial"/>
                              </w:rPr>
                              <w:t>C NMR (CDCl</w:t>
                            </w:r>
                            <w:r w:rsidRPr="003F49BC">
                              <w:rPr>
                                <w:rFonts w:ascii="Arial" w:hAnsi="Arial" w:cs="Arial"/>
                                <w:vertAlign w:val="subscript"/>
                              </w:rPr>
                              <w:t>3</w:t>
                            </w:r>
                            <w:r>
                              <w:rPr>
                                <w:rFonts w:ascii="Arial" w:hAnsi="Arial" w:cs="Arial"/>
                              </w:rPr>
                              <w:t>, 12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4BA528" id="Text Box 57" o:spid="_x0000_s1082" type="#_x0000_t202" style="position:absolute;margin-left:16.8pt;margin-top:159.95pt;width:150.75pt;height:34.5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" stroked="f">
                <v:textbox>
                  <w:txbxContent>
                    <w:p w:rsidR="00D205C9" w:rsidRPr="009B1D25" w:rsidRDefault="00D205C9" w:rsidP="002134FF">
                      <w:pPr>
                        <w:spacing w:after="0"/>
                        <w:jc w:val="center"/>
                        <w:rPr>
                          <w:rFonts w:ascii="Arial" w:hAnsi="Arial" w:cs="Arial"/>
                          <w:b/>
                        </w:rPr>
                      </w:pPr>
                      <w:r>
                        <w:rPr>
                          <w:rFonts w:ascii="Arial" w:hAnsi="Arial" w:cs="Arial"/>
                          <w:b/>
                        </w:rPr>
                        <w:t>9a</w:t>
                      </w:r>
                    </w:p>
                    <w:p w:rsidR="00D205C9" w:rsidRPr="003F49BC" w:rsidRDefault="00D205C9" w:rsidP="002134FF">
                      <w:pPr>
                        <w:rPr>
                          <w:rFonts w:ascii="Arial" w:hAnsi="Arial" w:cs="Arial"/>
                        </w:rPr>
                      </w:pPr>
                      <w:r>
                        <w:rPr>
                          <w:rFonts w:ascii="Arial" w:hAnsi="Arial" w:cs="Arial"/>
                          <w:vertAlign w:val="superscript"/>
                        </w:rPr>
                        <w:t>13</w:t>
                      </w:r>
                      <w:r>
                        <w:rPr>
                          <w:rFonts w:ascii="Arial" w:hAnsi="Arial" w:cs="Arial"/>
                        </w:rPr>
                        <w:t>C NMR (CDCl</w:t>
                      </w:r>
                      <w:r w:rsidRPr="003F49BC">
                        <w:rPr>
                          <w:rFonts w:ascii="Arial" w:hAnsi="Arial" w:cs="Arial"/>
                          <w:vertAlign w:val="subscript"/>
                        </w:rPr>
                        <w:t>3</w:t>
                      </w:r>
                      <w:r>
                        <w:rPr>
                          <w:rFonts w:ascii="Arial" w:hAnsi="Arial" w:cs="Arial"/>
                        </w:rPr>
                        <w:t>, 126 MHz)</w:t>
                      </w:r>
                    </w:p>
                  </w:txbxContent>
                </v:textbox>
              </v:shape>
            </w:pict>
          </mc:Fallback>
        </mc:AlternateContent>
      </w:r>
      <w:r w:rsidR="00BF5AE1">
        <w:rPr>
          <w:noProof/>
          <w:lang w:eastAsia="it-IT"/>
        </w:rPr>
        <w:object w:dxaOrig="1440" w:dyaOrig="1440" w14:anchorId="6599D867">
          <v:shape id="_x0000_s1216" type="#_x0000_t75" style="position:absolute;margin-left:29.5pt;margin-top:83.7pt;width:81.05pt;height:70.3pt;z-index:251888640;mso-position-horizontal-relative:text;mso-position-vertical-relative:text">
            <v:imagedata r:id="rId144" o:title=""/>
          </v:shape>
          <o:OLEObject Type="Embed" ProgID="ChemDraw.Document.6.0" ShapeID="_x0000_s1216" DrawAspect="Content" ObjectID="_1629536558" r:id="rId147"/>
        </w:object>
      </w:r>
      <w:r w:rsidRPr="0058633D">
        <w:rPr>
          <w:noProof/>
          <w:lang w:eastAsia="it-IT"/>
        </w:rPr>
        <w:drawing>
          <wp:inline distT="0" distB="0" distL="0" distR="0" wp14:anchorId="5A0FC574" wp14:editId="2A16CB68">
            <wp:extent cx="6120130" cy="4269466"/>
            <wp:effectExtent l="0" t="0" r="0" b="0"/>
            <wp:docPr id="1873" name="Immagin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148"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3DBCBB63" w14:textId="77777777" w:rsidR="002134FF" w:rsidRDefault="00BF5AE1" w:rsidP="002134FF">
      <w:r>
        <w:rPr>
          <w:noProof/>
          <w:lang w:eastAsia="it-IT"/>
        </w:rPr>
        <w:lastRenderedPageBreak/>
        <w:object w:dxaOrig="1440" w:dyaOrig="1440" w14:anchorId="47862D92">
          <v:shape id="_x0000_s1218" type="#_x0000_t75" style="position:absolute;margin-left:343pt;margin-top:196.65pt;width:81.05pt;height:70.3pt;z-index:251892736">
            <v:imagedata r:id="rId144" o:title=""/>
          </v:shape>
          <o:OLEObject Type="Embed" ProgID="ChemDraw.Document.6.0" ShapeID="_x0000_s1218" DrawAspect="Content" ObjectID="_1629536559" r:id="rId149"/>
        </w:object>
      </w:r>
      <w:r w:rsidR="005C59E7">
        <w:rPr>
          <w:noProof/>
          <w:lang w:eastAsia="it-IT"/>
        </w:rPr>
        <w:drawing>
          <wp:inline distT="0" distB="0" distL="0" distR="0" wp14:anchorId="018F1D40" wp14:editId="6A61C03E">
            <wp:extent cx="6109335" cy="3403600"/>
            <wp:effectExtent l="0" t="0" r="5715" b="6350"/>
            <wp:docPr id="81" name="Immagin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109335" cy="3403600"/>
                    </a:xfrm>
                    <a:prstGeom prst="rect">
                      <a:avLst/>
                    </a:prstGeom>
                    <a:noFill/>
                    <a:ln>
                      <a:noFill/>
                    </a:ln>
                  </pic:spPr>
                </pic:pic>
              </a:graphicData>
            </a:graphic>
          </wp:inline>
        </w:drawing>
      </w:r>
    </w:p>
    <w:p w14:paraId="0C6D9D4F" w14:textId="77777777" w:rsidR="00013839" w:rsidRDefault="00013839" w:rsidP="002134FF"/>
    <w:p w14:paraId="64389918" w14:textId="77777777" w:rsidR="00013839" w:rsidRDefault="00013839" w:rsidP="00013839">
      <w:r>
        <w:rPr>
          <w:noProof/>
          <w:lang w:eastAsia="it-IT"/>
        </w:rPr>
        <mc:AlternateContent>
          <mc:Choice Requires="wps">
            <w:drawing>
              <wp:anchor distT="0" distB="0" distL="114300" distR="114300" simplePos="0" relativeHeight="251934720" behindDoc="0" locked="0" layoutInCell="1" allowOverlap="1" wp14:anchorId="4318F9DE" wp14:editId="30369BCE">
                <wp:simplePos x="0" y="0"/>
                <wp:positionH relativeFrom="column">
                  <wp:posOffset>108585</wp:posOffset>
                </wp:positionH>
                <wp:positionV relativeFrom="paragraph">
                  <wp:posOffset>1748790</wp:posOffset>
                </wp:positionV>
                <wp:extent cx="1914525" cy="647700"/>
                <wp:effectExtent l="0" t="635" r="0" b="0"/>
                <wp:wrapNone/>
                <wp:docPr id="2"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647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8A1CFC" w14:textId="77777777" w:rsidR="00D205C9" w:rsidRPr="006E5EE2" w:rsidRDefault="00D205C9" w:rsidP="00013839">
                            <w:pPr>
                              <w:spacing w:after="0"/>
                              <w:jc w:val="center"/>
                              <w:rPr>
                                <w:rFonts w:ascii="Arial" w:hAnsi="Arial" w:cs="Arial"/>
                                <w:b/>
                                <w:lang w:val="en-US"/>
                              </w:rPr>
                            </w:pPr>
                            <w:r w:rsidRPr="006E5EE2">
                              <w:rPr>
                                <w:rFonts w:ascii="Arial" w:hAnsi="Arial" w:cs="Arial"/>
                                <w:b/>
                                <w:lang w:val="en-US"/>
                              </w:rPr>
                              <w:t>9b</w:t>
                            </w:r>
                          </w:p>
                          <w:p w14:paraId="5986DAFE" w14:textId="77777777" w:rsidR="00D205C9" w:rsidRPr="006E5EE2" w:rsidRDefault="00D205C9" w:rsidP="00013839">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0D5688" id="Text Box 129" o:spid="_x0000_s1083" type="#_x0000_t202" style="position:absolute;margin-left:8.55pt;margin-top:137.7pt;width:150.75pt;height:51pt;z-index:25193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" stroked="f">
                <v:textbox>
                  <w:txbxContent>
                    <w:p w:rsidR="00D205C9" w:rsidRPr="006E5EE2" w:rsidRDefault="00D205C9" w:rsidP="00013839">
                      <w:pPr>
                        <w:spacing w:after="0"/>
                        <w:jc w:val="center"/>
                        <w:rPr>
                          <w:rFonts w:ascii="Arial" w:hAnsi="Arial" w:cs="Arial"/>
                          <w:b/>
                          <w:lang w:val="en-US"/>
                        </w:rPr>
                      </w:pPr>
                      <w:r w:rsidRPr="006E5EE2">
                        <w:rPr>
                          <w:rFonts w:ascii="Arial" w:hAnsi="Arial" w:cs="Arial"/>
                          <w:b/>
                          <w:lang w:val="en-US"/>
                        </w:rPr>
                        <w:t>9b</w:t>
                      </w:r>
                    </w:p>
                    <w:p w:rsidR="00D205C9" w:rsidRPr="006E5EE2" w:rsidRDefault="00D205C9" w:rsidP="00013839">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500 MHz)</w:t>
                      </w:r>
                    </w:p>
                  </w:txbxContent>
                </v:textbox>
              </v:shape>
            </w:pict>
          </mc:Fallback>
        </mc:AlternateContent>
      </w:r>
      <w:r w:rsidR="00BF5AE1">
        <w:rPr>
          <w:noProof/>
          <w:lang w:eastAsia="it-IT"/>
        </w:rPr>
        <w:object w:dxaOrig="1440" w:dyaOrig="1440" w14:anchorId="3A0405BA">
          <v:shape id="_x0000_s1241" type="#_x0000_t75" style="position:absolute;margin-left:29.55pt;margin-top:62.9pt;width:101.7pt;height:70.3pt;z-index:251932672;mso-position-horizontal-relative:text;mso-position-vertical-relative:text">
            <v:imagedata r:id="rId151" o:title=""/>
          </v:shape>
          <o:OLEObject Type="Embed" ProgID="ChemDraw.Document.6.0" ShapeID="_x0000_s1241" DrawAspect="Content" ObjectID="_1629536560" r:id="rId152"/>
        </w:object>
      </w:r>
      <w:r w:rsidRPr="001D71C0">
        <w:rPr>
          <w:noProof/>
          <w:lang w:eastAsia="it-IT"/>
        </w:rPr>
        <w:drawing>
          <wp:inline distT="0" distB="0" distL="0" distR="0" wp14:anchorId="475C8CE2" wp14:editId="44958B8C">
            <wp:extent cx="6120130" cy="4269466"/>
            <wp:effectExtent l="0" t="0" r="0" b="0"/>
            <wp:docPr id="67" name="Immagin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53"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6A560CCD" w14:textId="77777777" w:rsidR="00013839" w:rsidRDefault="00013839" w:rsidP="00013839">
      <w:r>
        <w:rPr>
          <w:noProof/>
          <w:lang w:eastAsia="it-IT"/>
        </w:rPr>
        <w:lastRenderedPageBreak/>
        <mc:AlternateContent>
          <mc:Choice Requires="wps">
            <w:drawing>
              <wp:anchor distT="0" distB="0" distL="114300" distR="114300" simplePos="0" relativeHeight="251935744" behindDoc="0" locked="0" layoutInCell="1" allowOverlap="1" wp14:anchorId="381764B5" wp14:editId="747F4E57">
                <wp:simplePos x="0" y="0"/>
                <wp:positionH relativeFrom="column">
                  <wp:posOffset>121285</wp:posOffset>
                </wp:positionH>
                <wp:positionV relativeFrom="paragraph">
                  <wp:posOffset>1700530</wp:posOffset>
                </wp:positionV>
                <wp:extent cx="1914525" cy="485775"/>
                <wp:effectExtent l="3175" t="0" r="0" b="0"/>
                <wp:wrapNone/>
                <wp:docPr id="1"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85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83E1A4" w14:textId="77777777" w:rsidR="00D205C9" w:rsidRPr="006E5EE2" w:rsidRDefault="00D205C9" w:rsidP="00013839">
                            <w:pPr>
                              <w:spacing w:after="0"/>
                              <w:jc w:val="center"/>
                              <w:rPr>
                                <w:rFonts w:ascii="Arial" w:hAnsi="Arial" w:cs="Arial"/>
                                <w:b/>
                                <w:lang w:val="en-US"/>
                              </w:rPr>
                            </w:pPr>
                            <w:r w:rsidRPr="006E5EE2">
                              <w:rPr>
                                <w:rFonts w:ascii="Arial" w:hAnsi="Arial" w:cs="Arial"/>
                                <w:b/>
                                <w:lang w:val="en-US"/>
                              </w:rPr>
                              <w:t>9b</w:t>
                            </w:r>
                          </w:p>
                          <w:p w14:paraId="42743369" w14:textId="77777777" w:rsidR="00D205C9" w:rsidRPr="006E5EE2" w:rsidRDefault="00D205C9" w:rsidP="00013839">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F025F5" id="Text Box 130" o:spid="_x0000_s1084" type="#_x0000_t202" style="position:absolute;margin-left:9.55pt;margin-top:133.9pt;width:150.75pt;height:38.25pt;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" stroked="f">
                <v:textbox>
                  <w:txbxContent>
                    <w:p w:rsidR="00D205C9" w:rsidRPr="006E5EE2" w:rsidRDefault="00D205C9" w:rsidP="00013839">
                      <w:pPr>
                        <w:spacing w:after="0"/>
                        <w:jc w:val="center"/>
                        <w:rPr>
                          <w:rFonts w:ascii="Arial" w:hAnsi="Arial" w:cs="Arial"/>
                          <w:b/>
                          <w:lang w:val="en-US"/>
                        </w:rPr>
                      </w:pPr>
                      <w:r w:rsidRPr="006E5EE2">
                        <w:rPr>
                          <w:rFonts w:ascii="Arial" w:hAnsi="Arial" w:cs="Arial"/>
                          <w:b/>
                          <w:lang w:val="en-US"/>
                        </w:rPr>
                        <w:t>9b</w:t>
                      </w:r>
                    </w:p>
                    <w:p w:rsidR="00D205C9" w:rsidRPr="006E5EE2" w:rsidRDefault="00D205C9" w:rsidP="00013839">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v:textbox>
              </v:shape>
            </w:pict>
          </mc:Fallback>
        </mc:AlternateContent>
      </w:r>
      <w:r w:rsidR="00BF5AE1">
        <w:rPr>
          <w:noProof/>
          <w:lang w:eastAsia="it-IT"/>
        </w:rPr>
        <w:object w:dxaOrig="1440" w:dyaOrig="1440" w14:anchorId="52ED5099">
          <v:shape id="_x0000_s1242" type="#_x0000_t75" style="position:absolute;margin-left:28.35pt;margin-top:55.4pt;width:101.7pt;height:70.3pt;z-index:251933696;mso-position-horizontal-relative:text;mso-position-vertical-relative:text">
            <v:imagedata r:id="rId151" o:title=""/>
          </v:shape>
          <o:OLEObject Type="Embed" ProgID="ChemDraw.Document.6.0" ShapeID="_x0000_s1242" DrawAspect="Content" ObjectID="_1629536561" r:id="rId154"/>
        </w:object>
      </w:r>
      <w:r w:rsidRPr="001D71C0">
        <w:rPr>
          <w:noProof/>
          <w:lang w:eastAsia="it-IT"/>
        </w:rPr>
        <w:drawing>
          <wp:inline distT="0" distB="0" distL="0" distR="0" wp14:anchorId="7539D41F" wp14:editId="468BA199">
            <wp:extent cx="6120130" cy="4269466"/>
            <wp:effectExtent l="0" t="0" r="0" b="0"/>
            <wp:docPr id="68" name="Immagin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5"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02360193" w14:textId="77777777" w:rsidR="002134FF" w:rsidRDefault="002134FF" w:rsidP="002134FF"/>
    <w:p w14:paraId="6CE7037F" w14:textId="77777777" w:rsidR="009270B8" w:rsidRDefault="00D042EF">
      <w:r>
        <w:rPr>
          <w:noProof/>
          <w:lang w:eastAsia="it-IT"/>
        </w:rPr>
        <w:lastRenderedPageBreak/>
        <mc:AlternateContent>
          <mc:Choice Requires="wps">
            <w:drawing>
              <wp:anchor distT="0" distB="0" distL="114300" distR="114300" simplePos="0" relativeHeight="251761664" behindDoc="0" locked="0" layoutInCell="1" allowOverlap="1" wp14:anchorId="75C339A1" wp14:editId="5D86C787">
                <wp:simplePos x="0" y="0"/>
                <wp:positionH relativeFrom="column">
                  <wp:posOffset>32385</wp:posOffset>
                </wp:positionH>
                <wp:positionV relativeFrom="paragraph">
                  <wp:posOffset>1700530</wp:posOffset>
                </wp:positionV>
                <wp:extent cx="1914525" cy="466725"/>
                <wp:effectExtent l="0" t="0" r="0" b="0"/>
                <wp:wrapNone/>
                <wp:docPr id="14"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66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83D134" w14:textId="77777777" w:rsidR="00D205C9" w:rsidRPr="006E5EE2" w:rsidRDefault="00D205C9" w:rsidP="00622259">
                            <w:pPr>
                              <w:spacing w:after="0"/>
                              <w:jc w:val="center"/>
                              <w:rPr>
                                <w:rFonts w:ascii="Arial" w:hAnsi="Arial" w:cs="Arial"/>
                                <w:b/>
                                <w:lang w:val="en-US"/>
                              </w:rPr>
                            </w:pPr>
                            <w:r w:rsidRPr="006E5EE2">
                              <w:rPr>
                                <w:rFonts w:ascii="Arial" w:hAnsi="Arial" w:cs="Arial"/>
                                <w:b/>
                                <w:lang w:val="en-US"/>
                              </w:rPr>
                              <w:t>9c</w:t>
                            </w:r>
                          </w:p>
                          <w:p w14:paraId="0FFD94BB" w14:textId="77777777" w:rsidR="00D205C9" w:rsidRPr="006E5EE2" w:rsidRDefault="00D205C9" w:rsidP="00E704CC">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085" type="#_x0000_t202" style="position:absolute;margin-left:2.55pt;margin-top:133.9pt;width:150.75pt;height:36.7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" stroked="f">
                <v:textbox>
                  <w:txbxContent>
                    <w:p w:rsidR="00D205C9" w:rsidRPr="006E5EE2" w:rsidRDefault="00D205C9" w:rsidP="00622259">
                      <w:pPr>
                        <w:spacing w:after="0"/>
                        <w:jc w:val="center"/>
                        <w:rPr>
                          <w:rFonts w:ascii="Arial" w:hAnsi="Arial" w:cs="Arial"/>
                          <w:b/>
                          <w:lang w:val="en-US"/>
                        </w:rPr>
                      </w:pPr>
                      <w:r w:rsidRPr="006E5EE2">
                        <w:rPr>
                          <w:rFonts w:ascii="Arial" w:hAnsi="Arial" w:cs="Arial"/>
                          <w:b/>
                          <w:lang w:val="en-US"/>
                        </w:rPr>
                        <w:t>9c</w:t>
                      </w:r>
                    </w:p>
                    <w:p w:rsidR="00D205C9" w:rsidRPr="006E5EE2" w:rsidRDefault="00D205C9" w:rsidP="00E704CC">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500 MHz)</w:t>
                      </w:r>
                    </w:p>
                  </w:txbxContent>
                </v:textbox>
              </v:shape>
            </w:pict>
          </mc:Fallback>
        </mc:AlternateContent>
      </w:r>
      <w:r w:rsidR="00BF5AE1">
        <w:rPr>
          <w:noProof/>
          <w:lang w:eastAsia="it-IT"/>
        </w:rPr>
        <w:object w:dxaOrig="1440" w:dyaOrig="1440" w14:anchorId="16A17191">
          <v:shape id="_x0000_s1068" type="#_x0000_t75" style="position:absolute;margin-left:37.75pt;margin-top:58.4pt;width:52.45pt;height:70.25pt;z-index:251710464;mso-position-horizontal-relative:text;mso-position-vertical-relative:text">
            <v:imagedata r:id="rId156" o:title=""/>
          </v:shape>
          <o:OLEObject Type="Embed" ProgID="ChemDraw.Document.6.0" ShapeID="_x0000_s1068" DrawAspect="Content" ObjectID="_1629536562" r:id="rId157"/>
        </w:object>
      </w:r>
      <w:r w:rsidR="009270B8" w:rsidRPr="009270B8">
        <w:rPr>
          <w:noProof/>
          <w:lang w:eastAsia="it-IT"/>
        </w:rPr>
        <w:drawing>
          <wp:inline distT="0" distB="0" distL="0" distR="0" wp14:anchorId="4A8E9441" wp14:editId="5ADA4D84">
            <wp:extent cx="6120130" cy="4269466"/>
            <wp:effectExtent l="19050" t="0" r="0" b="0"/>
            <wp:docPr id="1542" name="Immagin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158"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757E0796" w14:textId="77777777" w:rsidR="009270B8" w:rsidRDefault="00D042EF">
      <w:r>
        <w:rPr>
          <w:noProof/>
          <w:lang w:eastAsia="it-IT"/>
        </w:rPr>
        <mc:AlternateContent>
          <mc:Choice Requires="wps">
            <w:drawing>
              <wp:anchor distT="0" distB="0" distL="114300" distR="114300" simplePos="0" relativeHeight="251724800" behindDoc="0" locked="0" layoutInCell="1" allowOverlap="1" wp14:anchorId="03DC9ADF" wp14:editId="412E0F4A">
                <wp:simplePos x="0" y="0"/>
                <wp:positionH relativeFrom="column">
                  <wp:posOffset>127000</wp:posOffset>
                </wp:positionH>
                <wp:positionV relativeFrom="paragraph">
                  <wp:posOffset>2117090</wp:posOffset>
                </wp:positionV>
                <wp:extent cx="1914525" cy="447675"/>
                <wp:effectExtent l="0" t="0" r="635" b="635"/>
                <wp:wrapNone/>
                <wp:docPr id="13"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47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FC2C20" w14:textId="77777777" w:rsidR="00D205C9" w:rsidRPr="006E5EE2" w:rsidRDefault="00D205C9" w:rsidP="00622259">
                            <w:pPr>
                              <w:spacing w:after="0"/>
                              <w:jc w:val="center"/>
                              <w:rPr>
                                <w:rFonts w:ascii="Arial" w:hAnsi="Arial" w:cs="Arial"/>
                                <w:b/>
                                <w:lang w:val="en-US"/>
                              </w:rPr>
                            </w:pPr>
                            <w:r w:rsidRPr="006E5EE2">
                              <w:rPr>
                                <w:rFonts w:ascii="Arial" w:hAnsi="Arial" w:cs="Arial"/>
                                <w:b/>
                                <w:lang w:val="en-US"/>
                              </w:rPr>
                              <w:t>9c</w:t>
                            </w:r>
                          </w:p>
                          <w:p w14:paraId="3A35A762" w14:textId="77777777" w:rsidR="00D205C9" w:rsidRPr="006E5EE2" w:rsidRDefault="00D205C9" w:rsidP="00CD573F">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86" type="#_x0000_t202" style="position:absolute;margin-left:10pt;margin-top:166.7pt;width:150.75pt;height:35.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" stroked="f">
                <v:textbox>
                  <w:txbxContent>
                    <w:p w:rsidR="00D205C9" w:rsidRPr="006E5EE2" w:rsidRDefault="00D205C9" w:rsidP="00622259">
                      <w:pPr>
                        <w:spacing w:after="0"/>
                        <w:jc w:val="center"/>
                        <w:rPr>
                          <w:rFonts w:ascii="Arial" w:hAnsi="Arial" w:cs="Arial"/>
                          <w:b/>
                          <w:lang w:val="en-US"/>
                        </w:rPr>
                      </w:pPr>
                      <w:r w:rsidRPr="006E5EE2">
                        <w:rPr>
                          <w:rFonts w:ascii="Arial" w:hAnsi="Arial" w:cs="Arial"/>
                          <w:b/>
                          <w:lang w:val="en-US"/>
                        </w:rPr>
                        <w:t>9c</w:t>
                      </w:r>
                    </w:p>
                    <w:p w:rsidR="00D205C9" w:rsidRPr="006E5EE2" w:rsidRDefault="00D205C9" w:rsidP="00CD573F">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v:textbox>
              </v:shape>
            </w:pict>
          </mc:Fallback>
        </mc:AlternateContent>
      </w:r>
      <w:r w:rsidR="00BF5AE1">
        <w:rPr>
          <w:noProof/>
          <w:lang w:eastAsia="it-IT"/>
        </w:rPr>
        <w:object w:dxaOrig="1440" w:dyaOrig="1440" w14:anchorId="1F0D5F27">
          <v:shape id="_x0000_s1069" type="#_x0000_t75" style="position:absolute;margin-left:52pt;margin-top:90.45pt;width:52.45pt;height:70.25pt;z-index:251711488;mso-position-horizontal-relative:text;mso-position-vertical-relative:text">
            <v:imagedata r:id="rId156" o:title=""/>
          </v:shape>
          <o:OLEObject Type="Embed" ProgID="ChemDraw.Document.6.0" ShapeID="_x0000_s1069" DrawAspect="Content" ObjectID="_1629536563" r:id="rId159"/>
        </w:object>
      </w:r>
      <w:r w:rsidR="00A671D2" w:rsidRPr="00A671D2">
        <w:rPr>
          <w:noProof/>
          <w:lang w:eastAsia="it-IT"/>
        </w:rPr>
        <w:drawing>
          <wp:inline distT="0" distB="0" distL="0" distR="0" wp14:anchorId="5F0829C4" wp14:editId="573732CC">
            <wp:extent cx="6120130" cy="4269466"/>
            <wp:effectExtent l="0" t="0" r="0" b="0"/>
            <wp:docPr id="1543" name="Immagin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160"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7EF5FE59" w14:textId="77777777" w:rsidR="002134FF" w:rsidRDefault="002134FF" w:rsidP="002134FF">
      <w:r>
        <w:rPr>
          <w:noProof/>
          <w:lang w:eastAsia="it-IT"/>
        </w:rPr>
        <w:lastRenderedPageBreak/>
        <mc:AlternateContent>
          <mc:Choice Requires="wps">
            <w:drawing>
              <wp:anchor distT="0" distB="0" distL="114300" distR="114300" simplePos="0" relativeHeight="251902976" behindDoc="0" locked="0" layoutInCell="1" allowOverlap="1" wp14:anchorId="7BA499D7" wp14:editId="74AED639">
                <wp:simplePos x="0" y="0"/>
                <wp:positionH relativeFrom="column">
                  <wp:posOffset>-60960</wp:posOffset>
                </wp:positionH>
                <wp:positionV relativeFrom="paragraph">
                  <wp:posOffset>1652905</wp:posOffset>
                </wp:positionV>
                <wp:extent cx="1914525" cy="514350"/>
                <wp:effectExtent l="1905" t="3175" r="0" b="0"/>
                <wp:wrapNone/>
                <wp:docPr id="8"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167813" w14:textId="77777777" w:rsidR="00D205C9" w:rsidRPr="006E5EE2" w:rsidRDefault="00D205C9" w:rsidP="002134FF">
                            <w:pPr>
                              <w:spacing w:after="0"/>
                              <w:jc w:val="center"/>
                              <w:rPr>
                                <w:rFonts w:ascii="Arial" w:hAnsi="Arial" w:cs="Arial"/>
                                <w:b/>
                                <w:lang w:val="en-US"/>
                              </w:rPr>
                            </w:pPr>
                            <w:r w:rsidRPr="006E5EE2">
                              <w:rPr>
                                <w:rFonts w:ascii="Arial" w:hAnsi="Arial" w:cs="Arial"/>
                                <w:b/>
                                <w:lang w:val="en-US"/>
                              </w:rPr>
                              <w:t>10a</w:t>
                            </w:r>
                          </w:p>
                          <w:p w14:paraId="710959A6" w14:textId="77777777" w:rsidR="00D205C9" w:rsidRPr="006E5EE2" w:rsidRDefault="00D205C9" w:rsidP="002134FF">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E136B2" id="Text Box 100" o:spid="_x0000_s1087" type="#_x0000_t202" style="position:absolute;margin-left:-4.8pt;margin-top:130.15pt;width:150.75pt;height:40.5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" filled="f" stroked="f">
                <v:textbox>
                  <w:txbxContent>
                    <w:p w:rsidR="00D205C9" w:rsidRPr="006E5EE2" w:rsidRDefault="00D205C9" w:rsidP="002134FF">
                      <w:pPr>
                        <w:spacing w:after="0"/>
                        <w:jc w:val="center"/>
                        <w:rPr>
                          <w:rFonts w:ascii="Arial" w:hAnsi="Arial" w:cs="Arial"/>
                          <w:b/>
                          <w:lang w:val="en-US"/>
                        </w:rPr>
                      </w:pPr>
                      <w:r w:rsidRPr="006E5EE2">
                        <w:rPr>
                          <w:rFonts w:ascii="Arial" w:hAnsi="Arial" w:cs="Arial"/>
                          <w:b/>
                          <w:lang w:val="en-US"/>
                        </w:rPr>
                        <w:t>10a</w:t>
                      </w:r>
                    </w:p>
                    <w:p w:rsidR="00D205C9" w:rsidRPr="006E5EE2" w:rsidRDefault="00D205C9" w:rsidP="002134FF">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500 MHz)</w:t>
                      </w:r>
                    </w:p>
                  </w:txbxContent>
                </v:textbox>
              </v:shape>
            </w:pict>
          </mc:Fallback>
        </mc:AlternateContent>
      </w:r>
      <w:r w:rsidR="00BF5AE1">
        <w:rPr>
          <w:noProof/>
          <w:lang w:eastAsia="it-IT"/>
        </w:rPr>
        <w:object w:dxaOrig="1440" w:dyaOrig="1440" w14:anchorId="725D3221">
          <v:shape id="_x0000_s1222" type="#_x0000_t75" style="position:absolute;margin-left:24.3pt;margin-top:53.9pt;width:81.05pt;height:70.3pt;z-index:251900928;mso-position-horizontal-relative:text;mso-position-vertical-relative:text">
            <v:imagedata r:id="rId161" o:title=""/>
          </v:shape>
          <o:OLEObject Type="Embed" ProgID="ChemDraw.Document.6.0" ShapeID="_x0000_s1222" DrawAspect="Content" ObjectID="_1629536564" r:id="rId162"/>
        </w:object>
      </w:r>
      <w:r w:rsidRPr="005D34C6">
        <w:rPr>
          <w:noProof/>
          <w:lang w:eastAsia="it-IT"/>
        </w:rPr>
        <w:drawing>
          <wp:inline distT="0" distB="0" distL="0" distR="0" wp14:anchorId="7C590BB4" wp14:editId="7F22F1FF">
            <wp:extent cx="6120130" cy="4269466"/>
            <wp:effectExtent l="0" t="0" r="0" b="0"/>
            <wp:docPr id="1984" name="Immagin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163"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3E2B9C16" w14:textId="77777777" w:rsidR="002134FF" w:rsidRDefault="002134FF" w:rsidP="002134FF">
      <w:r>
        <w:rPr>
          <w:noProof/>
          <w:lang w:eastAsia="it-IT"/>
        </w:rPr>
        <mc:AlternateContent>
          <mc:Choice Requires="wps">
            <w:drawing>
              <wp:anchor distT="0" distB="0" distL="114300" distR="114300" simplePos="0" relativeHeight="251901952" behindDoc="0" locked="0" layoutInCell="1" allowOverlap="1" wp14:anchorId="7AAABC58" wp14:editId="03086DCA">
                <wp:simplePos x="0" y="0"/>
                <wp:positionH relativeFrom="column">
                  <wp:posOffset>60960</wp:posOffset>
                </wp:positionH>
                <wp:positionV relativeFrom="paragraph">
                  <wp:posOffset>1878965</wp:posOffset>
                </wp:positionV>
                <wp:extent cx="1914525" cy="514350"/>
                <wp:effectExtent l="0" t="0" r="0" b="2540"/>
                <wp:wrapNone/>
                <wp:docPr id="7"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1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0A9A23" w14:textId="77777777" w:rsidR="00D205C9" w:rsidRPr="009B1D25" w:rsidRDefault="00D205C9" w:rsidP="002134FF">
                            <w:pPr>
                              <w:spacing w:after="0"/>
                              <w:jc w:val="center"/>
                              <w:rPr>
                                <w:rFonts w:ascii="Arial" w:hAnsi="Arial" w:cs="Arial"/>
                                <w:b/>
                              </w:rPr>
                            </w:pPr>
                            <w:r>
                              <w:rPr>
                                <w:rFonts w:ascii="Arial" w:hAnsi="Arial" w:cs="Arial"/>
                                <w:b/>
                              </w:rPr>
                              <w:t>10a</w:t>
                            </w:r>
                          </w:p>
                          <w:p w14:paraId="2BC8017D" w14:textId="77777777" w:rsidR="00D205C9" w:rsidRPr="003F49BC" w:rsidRDefault="00D205C9" w:rsidP="002134FF">
                            <w:pPr>
                              <w:rPr>
                                <w:rFonts w:ascii="Arial" w:hAnsi="Arial" w:cs="Arial"/>
                              </w:rPr>
                            </w:pPr>
                            <w:r>
                              <w:rPr>
                                <w:rFonts w:ascii="Arial" w:hAnsi="Arial" w:cs="Arial"/>
                                <w:vertAlign w:val="superscript"/>
                              </w:rPr>
                              <w:t>13</w:t>
                            </w:r>
                            <w:r>
                              <w:rPr>
                                <w:rFonts w:ascii="Arial" w:hAnsi="Arial" w:cs="Arial"/>
                              </w:rPr>
                              <w:t>C NMR (CDCl</w:t>
                            </w:r>
                            <w:r w:rsidRPr="003F49BC">
                              <w:rPr>
                                <w:rFonts w:ascii="Arial" w:hAnsi="Arial" w:cs="Arial"/>
                                <w:vertAlign w:val="subscript"/>
                              </w:rPr>
                              <w:t>3</w:t>
                            </w:r>
                            <w:r>
                              <w:rPr>
                                <w:rFonts w:ascii="Arial" w:hAnsi="Arial" w:cs="Arial"/>
                              </w:rPr>
                              <w:t>, 12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27A8FE" id="Text Box 56" o:spid="_x0000_s1088" type="#_x0000_t202" style="position:absolute;margin-left:4.8pt;margin-top:147.95pt;width:150.75pt;height:40.5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" stroked="f">
                <v:textbox>
                  <w:txbxContent>
                    <w:p w:rsidR="00D205C9" w:rsidRPr="009B1D25" w:rsidRDefault="00D205C9" w:rsidP="002134FF">
                      <w:pPr>
                        <w:spacing w:after="0"/>
                        <w:jc w:val="center"/>
                        <w:rPr>
                          <w:rFonts w:ascii="Arial" w:hAnsi="Arial" w:cs="Arial"/>
                          <w:b/>
                        </w:rPr>
                      </w:pPr>
                      <w:r>
                        <w:rPr>
                          <w:rFonts w:ascii="Arial" w:hAnsi="Arial" w:cs="Arial"/>
                          <w:b/>
                        </w:rPr>
                        <w:t>10a</w:t>
                      </w:r>
                    </w:p>
                    <w:p w:rsidR="00D205C9" w:rsidRPr="003F49BC" w:rsidRDefault="00D205C9" w:rsidP="002134FF">
                      <w:pPr>
                        <w:rPr>
                          <w:rFonts w:ascii="Arial" w:hAnsi="Arial" w:cs="Arial"/>
                        </w:rPr>
                      </w:pPr>
                      <w:r>
                        <w:rPr>
                          <w:rFonts w:ascii="Arial" w:hAnsi="Arial" w:cs="Arial"/>
                          <w:vertAlign w:val="superscript"/>
                        </w:rPr>
                        <w:t>13</w:t>
                      </w:r>
                      <w:r>
                        <w:rPr>
                          <w:rFonts w:ascii="Arial" w:hAnsi="Arial" w:cs="Arial"/>
                        </w:rPr>
                        <w:t>C NMR (CDCl</w:t>
                      </w:r>
                      <w:r w:rsidRPr="003F49BC">
                        <w:rPr>
                          <w:rFonts w:ascii="Arial" w:hAnsi="Arial" w:cs="Arial"/>
                          <w:vertAlign w:val="subscript"/>
                        </w:rPr>
                        <w:t>3</w:t>
                      </w:r>
                      <w:r>
                        <w:rPr>
                          <w:rFonts w:ascii="Arial" w:hAnsi="Arial" w:cs="Arial"/>
                        </w:rPr>
                        <w:t>, 126 MHz)</w:t>
                      </w:r>
                    </w:p>
                  </w:txbxContent>
                </v:textbox>
              </v:shape>
            </w:pict>
          </mc:Fallback>
        </mc:AlternateContent>
      </w:r>
      <w:r w:rsidR="00BF5AE1">
        <w:rPr>
          <w:noProof/>
          <w:lang w:eastAsia="it-IT"/>
        </w:rPr>
        <w:object w:dxaOrig="1440" w:dyaOrig="1440" w14:anchorId="75688E8F">
          <v:shape id="_x0000_s1221" type="#_x0000_t75" style="position:absolute;margin-left:32.55pt;margin-top:70.95pt;width:81.05pt;height:70.3pt;z-index:251899904;mso-position-horizontal-relative:text;mso-position-vertical-relative:text">
            <v:imagedata r:id="rId161" o:title=""/>
          </v:shape>
          <o:OLEObject Type="Embed" ProgID="ChemDraw.Document.6.0" ShapeID="_x0000_s1221" DrawAspect="Content" ObjectID="_1629536565" r:id="rId164"/>
        </w:object>
      </w:r>
      <w:r w:rsidRPr="005D34C6">
        <w:rPr>
          <w:noProof/>
          <w:lang w:eastAsia="it-IT"/>
        </w:rPr>
        <w:drawing>
          <wp:inline distT="0" distB="0" distL="0" distR="0" wp14:anchorId="4731FC49" wp14:editId="63A8627F">
            <wp:extent cx="6120130" cy="4269466"/>
            <wp:effectExtent l="0" t="0" r="0" b="0"/>
            <wp:docPr id="1985" name="Immagin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165"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2A0FC64B" w14:textId="77777777" w:rsidR="002134FF" w:rsidRDefault="002134FF" w:rsidP="002134FF"/>
    <w:p w14:paraId="3A36FDF8" w14:textId="77777777" w:rsidR="002134FF" w:rsidRDefault="00BF5AE1">
      <w:r>
        <w:rPr>
          <w:noProof/>
          <w:lang w:eastAsia="it-IT"/>
        </w:rPr>
        <w:object w:dxaOrig="1440" w:dyaOrig="1440" w14:anchorId="4DD78424">
          <v:shape id="_x0000_s1223" type="#_x0000_t75" style="position:absolute;margin-left:343.8pt;margin-top:204.3pt;width:81.05pt;height:70.3pt;z-index:251904000">
            <v:imagedata r:id="rId161" o:title=""/>
          </v:shape>
          <o:OLEObject Type="Embed" ProgID="ChemDraw.Document.6.0" ShapeID="_x0000_s1223" DrawAspect="Content" ObjectID="_1629536566" r:id="rId166"/>
        </w:object>
      </w:r>
      <w:r w:rsidR="005C59E7">
        <w:rPr>
          <w:noProof/>
          <w:lang w:eastAsia="it-IT"/>
        </w:rPr>
        <w:drawing>
          <wp:inline distT="0" distB="0" distL="0" distR="0" wp14:anchorId="5FF54965" wp14:editId="600D8C3E">
            <wp:extent cx="6108700" cy="3556000"/>
            <wp:effectExtent l="0" t="0" r="6350" b="6350"/>
            <wp:docPr id="82" name="Immagin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6108700" cy="3556000"/>
                    </a:xfrm>
                    <a:prstGeom prst="rect">
                      <a:avLst/>
                    </a:prstGeom>
                    <a:noFill/>
                    <a:ln>
                      <a:noFill/>
                    </a:ln>
                  </pic:spPr>
                </pic:pic>
              </a:graphicData>
            </a:graphic>
          </wp:inline>
        </w:drawing>
      </w:r>
    </w:p>
    <w:p w14:paraId="6AB9DAF3" w14:textId="77777777" w:rsidR="00FE147C" w:rsidRDefault="00D042EF">
      <w:r>
        <w:rPr>
          <w:noProof/>
          <w:lang w:eastAsia="it-IT"/>
        </w:rPr>
        <mc:AlternateContent>
          <mc:Choice Requires="wps">
            <w:drawing>
              <wp:anchor distT="0" distB="0" distL="114300" distR="114300" simplePos="0" relativeHeight="251765760" behindDoc="0" locked="0" layoutInCell="1" allowOverlap="1" wp14:anchorId="02CA1D97" wp14:editId="1EDDCF06">
                <wp:simplePos x="0" y="0"/>
                <wp:positionH relativeFrom="column">
                  <wp:posOffset>108585</wp:posOffset>
                </wp:positionH>
                <wp:positionV relativeFrom="paragraph">
                  <wp:posOffset>1671955</wp:posOffset>
                </wp:positionV>
                <wp:extent cx="1914525" cy="571500"/>
                <wp:effectExtent l="0" t="0" r="0" b="0"/>
                <wp:wrapNone/>
                <wp:docPr id="4"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2D0750" w14:textId="77777777" w:rsidR="00D205C9" w:rsidRPr="006E5EE2" w:rsidRDefault="00D205C9" w:rsidP="00622259">
                            <w:pPr>
                              <w:spacing w:after="0"/>
                              <w:jc w:val="center"/>
                              <w:rPr>
                                <w:rFonts w:ascii="Arial" w:hAnsi="Arial" w:cs="Arial"/>
                                <w:b/>
                                <w:lang w:val="en-US"/>
                              </w:rPr>
                            </w:pPr>
                            <w:r w:rsidRPr="006E5EE2">
                              <w:rPr>
                                <w:rFonts w:ascii="Arial" w:hAnsi="Arial" w:cs="Arial"/>
                                <w:b/>
                                <w:lang w:val="en-US"/>
                              </w:rPr>
                              <w:t>10b</w:t>
                            </w:r>
                          </w:p>
                          <w:p w14:paraId="3A7E7190" w14:textId="77777777" w:rsidR="00D205C9" w:rsidRPr="006E5EE2" w:rsidRDefault="00D205C9" w:rsidP="006A1C58">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089" type="#_x0000_t202" style="position:absolute;margin-left:8.55pt;margin-top:131.65pt;width:150.75pt;height:4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" stroked="f">
                <v:textbox>
                  <w:txbxContent>
                    <w:p w:rsidR="00D205C9" w:rsidRPr="006E5EE2" w:rsidRDefault="00D205C9" w:rsidP="00622259">
                      <w:pPr>
                        <w:spacing w:after="0"/>
                        <w:jc w:val="center"/>
                        <w:rPr>
                          <w:rFonts w:ascii="Arial" w:hAnsi="Arial" w:cs="Arial"/>
                          <w:b/>
                          <w:lang w:val="en-US"/>
                        </w:rPr>
                      </w:pPr>
                      <w:r w:rsidRPr="006E5EE2">
                        <w:rPr>
                          <w:rFonts w:ascii="Arial" w:hAnsi="Arial" w:cs="Arial"/>
                          <w:b/>
                          <w:lang w:val="en-US"/>
                        </w:rPr>
                        <w:t>10b</w:t>
                      </w:r>
                    </w:p>
                    <w:p w:rsidR="00D205C9" w:rsidRPr="006E5EE2" w:rsidRDefault="00D205C9" w:rsidP="006A1C58">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500 MHz)</w:t>
                      </w:r>
                    </w:p>
                  </w:txbxContent>
                </v:textbox>
              </v:shape>
            </w:pict>
          </mc:Fallback>
        </mc:AlternateContent>
      </w:r>
      <w:r w:rsidR="00BF5AE1">
        <w:rPr>
          <w:noProof/>
          <w:lang w:eastAsia="it-IT"/>
        </w:rPr>
        <w:object w:dxaOrig="1440" w:dyaOrig="1440" w14:anchorId="3E5BD041">
          <v:shape id="_x0000_s1077" type="#_x0000_t75" style="position:absolute;margin-left:34.8pt;margin-top:53.15pt;width:101.65pt;height:70.3pt;z-index:251719680;mso-position-horizontal-relative:text;mso-position-vertical-relative:text">
            <v:imagedata r:id="rId168" o:title=""/>
          </v:shape>
          <o:OLEObject Type="Embed" ProgID="ChemDraw.Document.6.0" ShapeID="_x0000_s1077" DrawAspect="Content" ObjectID="_1629536567" r:id="rId169"/>
        </w:object>
      </w:r>
      <w:r w:rsidR="00FE147C" w:rsidRPr="00FE147C">
        <w:rPr>
          <w:noProof/>
          <w:lang w:eastAsia="it-IT"/>
        </w:rPr>
        <w:drawing>
          <wp:inline distT="0" distB="0" distL="0" distR="0" wp14:anchorId="63512B7F" wp14:editId="3BFE97D4">
            <wp:extent cx="6120130" cy="4269466"/>
            <wp:effectExtent l="0" t="0" r="0" b="0"/>
            <wp:docPr id="2105" name="Immagin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170"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77117D88" w14:textId="77777777" w:rsidR="00FE147C" w:rsidRDefault="00D042EF">
      <w:r>
        <w:rPr>
          <w:noProof/>
          <w:lang w:eastAsia="it-IT"/>
        </w:rPr>
        <w:lastRenderedPageBreak/>
        <mc:AlternateContent>
          <mc:Choice Requires="wps">
            <w:drawing>
              <wp:anchor distT="0" distB="0" distL="114300" distR="114300" simplePos="0" relativeHeight="251720704" behindDoc="0" locked="0" layoutInCell="1" allowOverlap="1" wp14:anchorId="3113810D" wp14:editId="544A8BD0">
                <wp:simplePos x="0" y="0"/>
                <wp:positionH relativeFrom="column">
                  <wp:posOffset>51435</wp:posOffset>
                </wp:positionH>
                <wp:positionV relativeFrom="paragraph">
                  <wp:posOffset>1726565</wp:posOffset>
                </wp:positionV>
                <wp:extent cx="1914525" cy="476250"/>
                <wp:effectExtent l="0" t="0" r="0" b="635"/>
                <wp:wrapNone/>
                <wp:docPr id="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76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960168" w14:textId="77777777" w:rsidR="00D205C9" w:rsidRPr="006E5EE2" w:rsidRDefault="00D205C9" w:rsidP="00622259">
                            <w:pPr>
                              <w:spacing w:after="0"/>
                              <w:jc w:val="center"/>
                              <w:rPr>
                                <w:rFonts w:ascii="Arial" w:hAnsi="Arial" w:cs="Arial"/>
                                <w:b/>
                                <w:lang w:val="en-US"/>
                              </w:rPr>
                            </w:pPr>
                            <w:r w:rsidRPr="006E5EE2">
                              <w:rPr>
                                <w:rFonts w:ascii="Arial" w:hAnsi="Arial" w:cs="Arial"/>
                                <w:b/>
                                <w:lang w:val="en-US"/>
                              </w:rPr>
                              <w:t>10b</w:t>
                            </w:r>
                          </w:p>
                          <w:p w14:paraId="21C0DB4F" w14:textId="77777777" w:rsidR="00D205C9" w:rsidRPr="006E5EE2" w:rsidRDefault="00D205C9">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90" type="#_x0000_t202" style="position:absolute;margin-left:4.05pt;margin-top:135.95pt;width:150.75pt;height:37.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" stroked="f">
                <v:textbox>
                  <w:txbxContent>
                    <w:p w:rsidR="00D205C9" w:rsidRPr="006E5EE2" w:rsidRDefault="00D205C9" w:rsidP="00622259">
                      <w:pPr>
                        <w:spacing w:after="0"/>
                        <w:jc w:val="center"/>
                        <w:rPr>
                          <w:rFonts w:ascii="Arial" w:hAnsi="Arial" w:cs="Arial"/>
                          <w:b/>
                          <w:lang w:val="en-US"/>
                        </w:rPr>
                      </w:pPr>
                      <w:r w:rsidRPr="006E5EE2">
                        <w:rPr>
                          <w:rFonts w:ascii="Arial" w:hAnsi="Arial" w:cs="Arial"/>
                          <w:b/>
                          <w:lang w:val="en-US"/>
                        </w:rPr>
                        <w:t>10b</w:t>
                      </w:r>
                    </w:p>
                    <w:p w:rsidR="00D205C9" w:rsidRPr="006E5EE2" w:rsidRDefault="00D205C9">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v:textbox>
              </v:shape>
            </w:pict>
          </mc:Fallback>
        </mc:AlternateContent>
      </w:r>
      <w:r w:rsidR="00BF5AE1">
        <w:rPr>
          <w:noProof/>
          <w:lang w:eastAsia="it-IT"/>
        </w:rPr>
        <w:object w:dxaOrig="1440" w:dyaOrig="1440" w14:anchorId="4AE29E54">
          <v:shape id="_x0000_s1076" type="#_x0000_t75" style="position:absolute;margin-left:17.55pt;margin-top:61.2pt;width:101.7pt;height:70.3pt;z-index:251718656;mso-position-horizontal-relative:text;mso-position-vertical-relative:text">
            <v:imagedata r:id="rId171" o:title=""/>
          </v:shape>
          <o:OLEObject Type="Embed" ProgID="ChemDraw.Document.6.0" ShapeID="_x0000_s1076" DrawAspect="Content" ObjectID="_1629536568" r:id="rId172"/>
        </w:object>
      </w:r>
      <w:r w:rsidR="00FE147C" w:rsidRPr="00FE147C">
        <w:rPr>
          <w:noProof/>
          <w:lang w:eastAsia="it-IT"/>
        </w:rPr>
        <w:drawing>
          <wp:inline distT="0" distB="0" distL="0" distR="0" wp14:anchorId="72E0C857" wp14:editId="3472AAEA">
            <wp:extent cx="6120130" cy="4269466"/>
            <wp:effectExtent l="0" t="0" r="0" b="0"/>
            <wp:docPr id="2106" name="Immagin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173"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7509C1C4" w14:textId="77777777" w:rsidR="00FE1BFF" w:rsidRDefault="00BF5AE1">
      <w:r>
        <w:rPr>
          <w:noProof/>
          <w:lang w:eastAsia="it-IT"/>
        </w:rPr>
        <w:lastRenderedPageBreak/>
        <w:object w:dxaOrig="1440" w:dyaOrig="1440" w14:anchorId="2E13AFD8">
          <v:shape id="_x0000_s1145" type="#_x0000_t75" style="position:absolute;margin-left:285.05pt;margin-top:155.15pt;width:101.7pt;height:70.3pt;z-index:251783168">
            <v:imagedata r:id="rId171" o:title=""/>
          </v:shape>
          <o:OLEObject Type="Embed" ProgID="ChemDraw.Document.6.0" ShapeID="_x0000_s1145" DrawAspect="Content" ObjectID="_1629536569" r:id="rId174"/>
        </w:object>
      </w:r>
      <w:r w:rsidR="005C59E7">
        <w:rPr>
          <w:noProof/>
          <w:lang w:eastAsia="it-IT"/>
        </w:rPr>
        <w:drawing>
          <wp:inline distT="0" distB="0" distL="0" distR="0" wp14:anchorId="444DCD55" wp14:editId="77CB03E0">
            <wp:extent cx="6115050" cy="4654550"/>
            <wp:effectExtent l="0" t="0" r="0" b="0"/>
            <wp:docPr id="83" name="Immagin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6115050" cy="4654550"/>
                    </a:xfrm>
                    <a:prstGeom prst="rect">
                      <a:avLst/>
                    </a:prstGeom>
                    <a:noFill/>
                    <a:ln>
                      <a:noFill/>
                    </a:ln>
                  </pic:spPr>
                </pic:pic>
              </a:graphicData>
            </a:graphic>
          </wp:inline>
        </w:drawing>
      </w:r>
    </w:p>
    <w:p w14:paraId="125B63AF" w14:textId="77777777" w:rsidR="002134FF" w:rsidRDefault="002134FF" w:rsidP="002134FF">
      <w:r>
        <w:rPr>
          <w:noProof/>
          <w:lang w:eastAsia="it-IT"/>
        </w:rPr>
        <w:lastRenderedPageBreak/>
        <mc:AlternateContent>
          <mc:Choice Requires="wps">
            <w:drawing>
              <wp:anchor distT="0" distB="0" distL="114300" distR="114300" simplePos="0" relativeHeight="251909120" behindDoc="0" locked="0" layoutInCell="1" allowOverlap="1" wp14:anchorId="4260ABF3" wp14:editId="11B1619F">
                <wp:simplePos x="0" y="0"/>
                <wp:positionH relativeFrom="column">
                  <wp:posOffset>60960</wp:posOffset>
                </wp:positionH>
                <wp:positionV relativeFrom="paragraph">
                  <wp:posOffset>1538605</wp:posOffset>
                </wp:positionV>
                <wp:extent cx="1914525" cy="523875"/>
                <wp:effectExtent l="0" t="0" r="0" b="0"/>
                <wp:wrapNone/>
                <wp:docPr id="12"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65355C" w14:textId="77777777" w:rsidR="00D205C9" w:rsidRPr="006E5EE2" w:rsidRDefault="00D205C9" w:rsidP="002134FF">
                            <w:pPr>
                              <w:spacing w:after="0"/>
                              <w:jc w:val="center"/>
                              <w:rPr>
                                <w:rFonts w:ascii="Arial" w:hAnsi="Arial" w:cs="Arial"/>
                                <w:b/>
                                <w:lang w:val="en-US"/>
                              </w:rPr>
                            </w:pPr>
                            <w:r w:rsidRPr="006E5EE2">
                              <w:rPr>
                                <w:rFonts w:ascii="Arial" w:hAnsi="Arial" w:cs="Arial"/>
                                <w:b/>
                                <w:lang w:val="en-US"/>
                              </w:rPr>
                              <w:t>10c</w:t>
                            </w:r>
                          </w:p>
                          <w:p w14:paraId="64BCDB45" w14:textId="77777777" w:rsidR="00D205C9" w:rsidRPr="006E5EE2" w:rsidRDefault="00D205C9" w:rsidP="002134FF">
                            <w:pPr>
                              <w:rPr>
                                <w:rFonts w:ascii="Arial" w:hAnsi="Arial" w:cs="Arial"/>
                                <w:lang w:val="en-US"/>
                              </w:rPr>
                            </w:pPr>
                            <w:r w:rsidRPr="006E5EE2">
                              <w:rPr>
                                <w:rFonts w:ascii="Arial" w:hAnsi="Arial" w:cs="Arial"/>
                                <w:vertAlign w:val="superscript"/>
                                <w:lang w:val="en-US"/>
                              </w:rPr>
                              <w:t>1</w:t>
                            </w:r>
                            <w:r w:rsidRPr="006E5EE2">
                              <w:rPr>
                                <w:rFonts w:ascii="Arial" w:hAnsi="Arial" w:cs="Arial"/>
                                <w:lang w:val="en-US"/>
                              </w:rPr>
                              <w:t>H NMR (CDCl</w:t>
                            </w:r>
                            <w:r w:rsidRPr="006E5EE2">
                              <w:rPr>
                                <w:rFonts w:ascii="Arial" w:hAnsi="Arial" w:cs="Arial"/>
                                <w:vertAlign w:val="subscript"/>
                                <w:lang w:val="en-US"/>
                              </w:rPr>
                              <w:t>3</w:t>
                            </w:r>
                            <w:r w:rsidRPr="006E5EE2">
                              <w:rPr>
                                <w:rFonts w:ascii="Arial" w:hAnsi="Arial" w:cs="Arial"/>
                                <w:lang w:val="en-US"/>
                              </w:rPr>
                              <w:t>, 50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0AA633" id="Text Box 98" o:spid="_x0000_s1091" type="#_x0000_t202" style="position:absolute;margin-left:4.8pt;margin-top:121.15pt;width:150.75pt;height:41.25pt;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" stroked="f">
                <v:textbox>
                  <w:txbxContent>
                    <w:p w:rsidR="00D205C9" w:rsidRPr="006E5EE2" w:rsidRDefault="00D205C9" w:rsidP="002134FF">
                      <w:pPr>
                        <w:spacing w:after="0"/>
                        <w:jc w:val="center"/>
                        <w:rPr>
                          <w:rFonts w:ascii="Arial" w:hAnsi="Arial" w:cs="Arial"/>
                          <w:b/>
                          <w:lang w:val="en-US"/>
                        </w:rPr>
                      </w:pPr>
                      <w:r w:rsidRPr="006E5EE2">
                        <w:rPr>
                          <w:rFonts w:ascii="Arial" w:hAnsi="Arial" w:cs="Arial"/>
                          <w:b/>
                          <w:lang w:val="en-US"/>
                        </w:rPr>
                        <w:t>10c</w:t>
                      </w:r>
                    </w:p>
                    <w:p w:rsidR="00D205C9" w:rsidRPr="006E5EE2" w:rsidRDefault="00D205C9" w:rsidP="002134FF">
                      <w:pPr>
                        <w:rPr>
                          <w:rFonts w:ascii="Arial" w:hAnsi="Arial" w:cs="Arial"/>
                          <w:lang w:val="en-US"/>
                        </w:rPr>
                      </w:pPr>
                      <w:proofErr w:type="gramStart"/>
                      <w:r w:rsidRPr="006E5EE2">
                        <w:rPr>
                          <w:rFonts w:ascii="Arial" w:hAnsi="Arial" w:cs="Arial"/>
                          <w:vertAlign w:val="superscript"/>
                          <w:lang w:val="en-US"/>
                        </w:rPr>
                        <w:t>1</w:t>
                      </w:r>
                      <w:r w:rsidRPr="006E5EE2">
                        <w:rPr>
                          <w:rFonts w:ascii="Arial" w:hAnsi="Arial" w:cs="Arial"/>
                          <w:lang w:val="en-US"/>
                        </w:rPr>
                        <w:t>H</w:t>
                      </w:r>
                      <w:proofErr w:type="gramEnd"/>
                      <w:r w:rsidRPr="006E5EE2">
                        <w:rPr>
                          <w:rFonts w:ascii="Arial" w:hAnsi="Arial" w:cs="Arial"/>
                          <w:lang w:val="en-US"/>
                        </w:rPr>
                        <w:t xml:space="preserve"> NMR (CDCl</w:t>
                      </w:r>
                      <w:r w:rsidRPr="006E5EE2">
                        <w:rPr>
                          <w:rFonts w:ascii="Arial" w:hAnsi="Arial" w:cs="Arial"/>
                          <w:vertAlign w:val="subscript"/>
                          <w:lang w:val="en-US"/>
                        </w:rPr>
                        <w:t>3</w:t>
                      </w:r>
                      <w:r w:rsidRPr="006E5EE2">
                        <w:rPr>
                          <w:rFonts w:ascii="Arial" w:hAnsi="Arial" w:cs="Arial"/>
                          <w:lang w:val="en-US"/>
                        </w:rPr>
                        <w:t>, 500 MHz)</w:t>
                      </w:r>
                    </w:p>
                  </w:txbxContent>
                </v:textbox>
              </v:shape>
            </w:pict>
          </mc:Fallback>
        </mc:AlternateContent>
      </w:r>
      <w:r w:rsidR="00BF5AE1">
        <w:rPr>
          <w:noProof/>
          <w:lang w:eastAsia="it-IT"/>
        </w:rPr>
        <w:object w:dxaOrig="1440" w:dyaOrig="1440" w14:anchorId="5CFACA28">
          <v:shape id="_x0000_s1224" type="#_x0000_t75" style="position:absolute;margin-left:41.25pt;margin-top:47.6pt;width:54.35pt;height:72.8pt;z-index:251906048;mso-position-horizontal-relative:text;mso-position-vertical-relative:text">
            <v:imagedata r:id="rId176" o:title=""/>
          </v:shape>
          <o:OLEObject Type="Embed" ProgID="ChemDraw.Document.6.0" ShapeID="_x0000_s1224" DrawAspect="Content" ObjectID="_1629536570" r:id="rId177"/>
        </w:object>
      </w:r>
      <w:r w:rsidRPr="00A92FAD">
        <w:rPr>
          <w:noProof/>
          <w:lang w:eastAsia="it-IT"/>
        </w:rPr>
        <w:drawing>
          <wp:inline distT="0" distB="0" distL="0" distR="0" wp14:anchorId="1C2A3F9E" wp14:editId="1BD75722">
            <wp:extent cx="6120130" cy="4269466"/>
            <wp:effectExtent l="0" t="0" r="0" b="0"/>
            <wp:docPr id="1751" name="Immagin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178"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570BDE34" w14:textId="77777777" w:rsidR="002134FF" w:rsidRDefault="002134FF" w:rsidP="002134FF">
      <w:r>
        <w:rPr>
          <w:noProof/>
          <w:lang w:eastAsia="it-IT"/>
        </w:rPr>
        <mc:AlternateContent>
          <mc:Choice Requires="wps">
            <w:drawing>
              <wp:anchor distT="0" distB="0" distL="114300" distR="114300" simplePos="0" relativeHeight="251908096" behindDoc="0" locked="0" layoutInCell="1" allowOverlap="1" wp14:anchorId="2F3678D0" wp14:editId="57C585A6">
                <wp:simplePos x="0" y="0"/>
                <wp:positionH relativeFrom="column">
                  <wp:posOffset>60960</wp:posOffset>
                </wp:positionH>
                <wp:positionV relativeFrom="paragraph">
                  <wp:posOffset>1898015</wp:posOffset>
                </wp:positionV>
                <wp:extent cx="1914525" cy="457200"/>
                <wp:effectExtent l="0" t="0" r="0" b="635"/>
                <wp:wrapNone/>
                <wp:docPr id="11"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DCAA1E" w14:textId="77777777" w:rsidR="00D205C9" w:rsidRPr="006E5EE2" w:rsidRDefault="00D205C9" w:rsidP="002134FF">
                            <w:pPr>
                              <w:spacing w:after="0"/>
                              <w:jc w:val="center"/>
                              <w:rPr>
                                <w:rFonts w:ascii="Arial" w:hAnsi="Arial" w:cs="Arial"/>
                                <w:b/>
                                <w:lang w:val="en-US"/>
                              </w:rPr>
                            </w:pPr>
                            <w:r w:rsidRPr="006E5EE2">
                              <w:rPr>
                                <w:rFonts w:ascii="Arial" w:hAnsi="Arial" w:cs="Arial"/>
                                <w:b/>
                                <w:lang w:val="en-US"/>
                              </w:rPr>
                              <w:t>10c</w:t>
                            </w:r>
                          </w:p>
                          <w:p w14:paraId="10771E43" w14:textId="77777777" w:rsidR="00D205C9" w:rsidRPr="006E5EE2" w:rsidRDefault="00D205C9" w:rsidP="002134FF">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32E559" id="Text Box 58" o:spid="_x0000_s1092" type="#_x0000_t202" style="position:absolute;margin-left:4.8pt;margin-top:149.45pt;width:150.75pt;height:36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" stroked="f">
                <v:textbox>
                  <w:txbxContent>
                    <w:p w:rsidR="00D205C9" w:rsidRPr="006E5EE2" w:rsidRDefault="00D205C9" w:rsidP="002134FF">
                      <w:pPr>
                        <w:spacing w:after="0"/>
                        <w:jc w:val="center"/>
                        <w:rPr>
                          <w:rFonts w:ascii="Arial" w:hAnsi="Arial" w:cs="Arial"/>
                          <w:b/>
                          <w:lang w:val="en-US"/>
                        </w:rPr>
                      </w:pPr>
                      <w:r w:rsidRPr="006E5EE2">
                        <w:rPr>
                          <w:rFonts w:ascii="Arial" w:hAnsi="Arial" w:cs="Arial"/>
                          <w:b/>
                          <w:lang w:val="en-US"/>
                        </w:rPr>
                        <w:t>10c</w:t>
                      </w:r>
                    </w:p>
                    <w:p w:rsidR="00D205C9" w:rsidRPr="006E5EE2" w:rsidRDefault="00D205C9" w:rsidP="002134FF">
                      <w:pPr>
                        <w:rPr>
                          <w:rFonts w:ascii="Arial" w:hAnsi="Arial" w:cs="Arial"/>
                          <w:lang w:val="en-US"/>
                        </w:rPr>
                      </w:pPr>
                      <w:r w:rsidRPr="006E5EE2">
                        <w:rPr>
                          <w:rFonts w:ascii="Arial" w:hAnsi="Arial" w:cs="Arial"/>
                          <w:vertAlign w:val="superscript"/>
                          <w:lang w:val="en-US"/>
                        </w:rPr>
                        <w:t>13</w:t>
                      </w:r>
                      <w:r w:rsidRPr="006E5EE2">
                        <w:rPr>
                          <w:rFonts w:ascii="Arial" w:hAnsi="Arial" w:cs="Arial"/>
                          <w:lang w:val="en-US"/>
                        </w:rPr>
                        <w:t>C NMR (CDCl</w:t>
                      </w:r>
                      <w:r w:rsidRPr="006E5EE2">
                        <w:rPr>
                          <w:rFonts w:ascii="Arial" w:hAnsi="Arial" w:cs="Arial"/>
                          <w:vertAlign w:val="subscript"/>
                          <w:lang w:val="en-US"/>
                        </w:rPr>
                        <w:t>3</w:t>
                      </w:r>
                      <w:r w:rsidRPr="006E5EE2">
                        <w:rPr>
                          <w:rFonts w:ascii="Arial" w:hAnsi="Arial" w:cs="Arial"/>
                          <w:lang w:val="en-US"/>
                        </w:rPr>
                        <w:t>, 126 MHz)</w:t>
                      </w:r>
                    </w:p>
                  </w:txbxContent>
                </v:textbox>
              </v:shape>
            </w:pict>
          </mc:Fallback>
        </mc:AlternateContent>
      </w:r>
      <w:r w:rsidR="00BF5AE1">
        <w:rPr>
          <w:noProof/>
          <w:lang w:eastAsia="it-IT"/>
        </w:rPr>
        <w:object w:dxaOrig="1440" w:dyaOrig="1440" w14:anchorId="4FA51316">
          <v:shape id="_x0000_s1225" type="#_x0000_t75" style="position:absolute;margin-left:45.75pt;margin-top:71.4pt;width:54.35pt;height:72.8pt;z-index:251907072;mso-position-horizontal-relative:text;mso-position-vertical-relative:text">
            <v:imagedata r:id="rId176" o:title=""/>
          </v:shape>
          <o:OLEObject Type="Embed" ProgID="ChemDraw.Document.6.0" ShapeID="_x0000_s1225" DrawAspect="Content" ObjectID="_1629536571" r:id="rId179"/>
        </w:object>
      </w:r>
      <w:r w:rsidRPr="00A92FAD">
        <w:rPr>
          <w:noProof/>
          <w:lang w:eastAsia="it-IT"/>
        </w:rPr>
        <w:drawing>
          <wp:inline distT="0" distB="0" distL="0" distR="0" wp14:anchorId="0ADA0E69" wp14:editId="6A677655">
            <wp:extent cx="6120130" cy="4269466"/>
            <wp:effectExtent l="0" t="0" r="0" b="0"/>
            <wp:docPr id="1752" name="Immagin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180" cstate="print"/>
                    <a:srcRect/>
                    <a:stretch>
                      <a:fillRect/>
                    </a:stretch>
                  </pic:blipFill>
                  <pic:spPr bwMode="auto">
                    <a:xfrm>
                      <a:off x="0" y="0"/>
                      <a:ext cx="6120130" cy="4269466"/>
                    </a:xfrm>
                    <a:prstGeom prst="rect">
                      <a:avLst/>
                    </a:prstGeom>
                    <a:noFill/>
                    <a:ln w="9525">
                      <a:noFill/>
                      <a:miter lim="800000"/>
                      <a:headEnd/>
                      <a:tailEnd/>
                    </a:ln>
                  </pic:spPr>
                </pic:pic>
              </a:graphicData>
            </a:graphic>
          </wp:inline>
        </w:drawing>
      </w:r>
    </w:p>
    <w:p w14:paraId="7D58627A" w14:textId="77777777" w:rsidR="002130B3" w:rsidRDefault="002130B3" w:rsidP="00336913">
      <w:pPr>
        <w:rPr>
          <w:rFonts w:ascii="Arial" w:hAnsi="Arial" w:cs="Arial"/>
          <w:b/>
          <w:lang w:val="en-US"/>
        </w:rPr>
      </w:pPr>
      <w:r w:rsidRPr="002130B3">
        <w:rPr>
          <w:rFonts w:ascii="Arial" w:hAnsi="Arial" w:cs="Arial"/>
          <w:lang w:val="en-US"/>
        </w:rPr>
        <w:lastRenderedPageBreak/>
        <w:t>X-ray structure of (</w:t>
      </w:r>
      <w:r w:rsidRPr="002130B3">
        <w:rPr>
          <w:rFonts w:ascii="Arial" w:hAnsi="Arial" w:cs="Arial"/>
          <w:i/>
          <w:lang w:val="en-US"/>
        </w:rPr>
        <w:t>S,S</w:t>
      </w:r>
      <w:r w:rsidRPr="002130B3">
        <w:rPr>
          <w:rFonts w:ascii="Arial" w:hAnsi="Arial" w:cs="Arial"/>
          <w:lang w:val="en-US"/>
        </w:rPr>
        <w:t>)-</w:t>
      </w:r>
      <w:r w:rsidRPr="002130B3">
        <w:rPr>
          <w:rFonts w:ascii="Arial" w:hAnsi="Arial" w:cs="Arial"/>
          <w:b/>
          <w:lang w:val="en-US"/>
        </w:rPr>
        <w:t>3b</w:t>
      </w:r>
    </w:p>
    <w:p w14:paraId="42C6F09C" w14:textId="77777777" w:rsidR="00180A59" w:rsidRPr="00180A59" w:rsidRDefault="00180A59" w:rsidP="00180A59">
      <w:pPr>
        <w:pStyle w:val="NormalWeb"/>
        <w:rPr>
          <w:lang w:val="en-US"/>
        </w:rPr>
      </w:pPr>
      <w:r w:rsidRPr="002B12CC">
        <w:rPr>
          <w:lang w:val="en-US"/>
        </w:rPr>
        <w:t>---------------------------------------------------------------</w:t>
      </w:r>
      <w:r w:rsidRPr="002B12CC">
        <w:rPr>
          <w:lang w:val="en-US"/>
        </w:rPr>
        <w:br/>
        <w:t>Summary of Data - Deposition Number 1947700</w:t>
      </w:r>
      <w:r w:rsidRPr="002B12CC">
        <w:rPr>
          <w:lang w:val="en-US"/>
        </w:rPr>
        <w:br/>
        <w:t>---------------------------------------------------------------</w:t>
      </w:r>
      <w:r w:rsidRPr="002B12CC">
        <w:rPr>
          <w:lang w:val="en-US"/>
        </w:rPr>
        <w:br/>
        <w:t>Compound Name:</w:t>
      </w:r>
      <w:r w:rsidRPr="002B12CC">
        <w:rPr>
          <w:b/>
          <w:lang w:val="en-US"/>
        </w:rPr>
        <w:t xml:space="preserve"> (</w:t>
      </w:r>
      <w:r w:rsidRPr="002B12CC">
        <w:rPr>
          <w:b/>
          <w:i/>
          <w:lang w:val="en-US"/>
        </w:rPr>
        <w:t>S</w:t>
      </w:r>
      <w:r w:rsidRPr="002B12CC">
        <w:rPr>
          <w:b/>
          <w:lang w:val="en-US"/>
        </w:rPr>
        <w:t>)-</w:t>
      </w:r>
      <w:r w:rsidRPr="002B12CC">
        <w:rPr>
          <w:b/>
          <w:i/>
          <w:lang w:val="en-US"/>
        </w:rPr>
        <w:t>N</w:t>
      </w:r>
      <w:r w:rsidRPr="002B12CC">
        <w:rPr>
          <w:b/>
          <w:lang w:val="en-US"/>
        </w:rPr>
        <w:t>-(1-hydroxy-2-methylpropan-2-yl)-1-[(</w:t>
      </w:r>
      <w:r w:rsidRPr="002B12CC">
        <w:rPr>
          <w:b/>
          <w:i/>
          <w:lang w:val="en-US"/>
        </w:rPr>
        <w:t>S</w:t>
      </w:r>
      <w:r w:rsidRPr="002B12CC">
        <w:rPr>
          <w:b/>
          <w:lang w:val="en-US"/>
        </w:rPr>
        <w:t>)-1-phenylethyl]azetidine-2-carboxamide</w:t>
      </w:r>
      <w:r w:rsidRPr="002B12CC">
        <w:rPr>
          <w:lang w:val="en-US"/>
        </w:rPr>
        <w:br/>
        <w:t xml:space="preserve">Data Block Name: </w:t>
      </w:r>
      <w:proofErr w:type="spellStart"/>
      <w:r w:rsidRPr="002B12CC">
        <w:rPr>
          <w:lang w:val="en-US"/>
        </w:rPr>
        <w:t>data_shelx</w:t>
      </w:r>
      <w:proofErr w:type="spellEnd"/>
      <w:r w:rsidRPr="002B12CC">
        <w:rPr>
          <w:lang w:val="en-US"/>
        </w:rPr>
        <w:br/>
        <w:t>Unit Cell Parameters: a 7.422(1) b 11.655(3) c 10.382(7) P21</w:t>
      </w:r>
      <w:r w:rsidRPr="002B12CC">
        <w:rPr>
          <w:lang w:val="en-US"/>
        </w:rPr>
        <w:br/>
        <w:t>---------------------------------------------------------------</w:t>
      </w:r>
    </w:p>
    <w:p w14:paraId="6509681C" w14:textId="77777777" w:rsidR="00180A59" w:rsidRPr="002130B3" w:rsidRDefault="00180A59" w:rsidP="00336913">
      <w:pPr>
        <w:rPr>
          <w:lang w:val="en-US"/>
        </w:rPr>
      </w:pPr>
    </w:p>
    <w:p w14:paraId="34EBF967" w14:textId="77777777" w:rsidR="002130B3" w:rsidRDefault="002130B3" w:rsidP="00336913">
      <w:pPr>
        <w:rPr>
          <w:lang w:val="en-US"/>
        </w:rPr>
      </w:pPr>
      <w:r>
        <w:rPr>
          <w:noProof/>
          <w:lang w:eastAsia="it-IT"/>
        </w:rPr>
        <w:drawing>
          <wp:inline distT="0" distB="0" distL="0" distR="0" wp14:anchorId="1E3390D2" wp14:editId="3B477805">
            <wp:extent cx="5890694" cy="4619767"/>
            <wp:effectExtent l="0" t="0" r="0" b="0"/>
            <wp:docPr id="86" name="Immagin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1"/>
                    <a:srcRect l="24864" r="19609"/>
                    <a:stretch/>
                  </pic:blipFill>
                  <pic:spPr bwMode="auto">
                    <a:xfrm>
                      <a:off x="0" y="0"/>
                      <a:ext cx="5915584" cy="4639287"/>
                    </a:xfrm>
                    <a:prstGeom prst="rect">
                      <a:avLst/>
                    </a:prstGeom>
                    <a:ln>
                      <a:noFill/>
                    </a:ln>
                    <a:extLst>
                      <a:ext uri="{53640926-AAD7-44D8-BBD7-CCE9431645EC}">
                        <a14:shadowObscured xmlns:a14="http://schemas.microsoft.com/office/drawing/2010/main"/>
                      </a:ext>
                    </a:extLst>
                  </pic:spPr>
                </pic:pic>
              </a:graphicData>
            </a:graphic>
          </wp:inline>
        </w:drawing>
      </w:r>
    </w:p>
    <w:p w14:paraId="5BCBA83A" w14:textId="77777777" w:rsidR="004926B6" w:rsidRPr="002B12CC" w:rsidRDefault="004926B6" w:rsidP="004926B6">
      <w:pPr>
        <w:rPr>
          <w:lang w:val="en-US"/>
        </w:rPr>
      </w:pPr>
      <w:proofErr w:type="spellStart"/>
      <w:r w:rsidRPr="002B12CC">
        <w:rPr>
          <w:lang w:val="en-US"/>
        </w:rPr>
        <w:t>data_shelx</w:t>
      </w:r>
      <w:proofErr w:type="spellEnd"/>
    </w:p>
    <w:p w14:paraId="2F01A1AC" w14:textId="77777777" w:rsidR="004926B6" w:rsidRPr="002B12CC" w:rsidRDefault="004926B6" w:rsidP="004926B6">
      <w:pPr>
        <w:rPr>
          <w:lang w:val="en-US"/>
        </w:rPr>
      </w:pPr>
      <w:r w:rsidRPr="002B12CC">
        <w:rPr>
          <w:lang w:val="en-US"/>
        </w:rPr>
        <w:t xml:space="preserve"> </w:t>
      </w:r>
    </w:p>
    <w:p w14:paraId="6CA40CD6" w14:textId="77777777" w:rsidR="004926B6" w:rsidRPr="002B12CC" w:rsidRDefault="004926B6" w:rsidP="004926B6">
      <w:pPr>
        <w:rPr>
          <w:lang w:val="en-US"/>
        </w:rPr>
      </w:pPr>
      <w:r w:rsidRPr="002B12CC">
        <w:rPr>
          <w:lang w:val="en-US"/>
        </w:rPr>
        <w:t>_</w:t>
      </w:r>
      <w:proofErr w:type="spellStart"/>
      <w:r w:rsidRPr="002B12CC">
        <w:rPr>
          <w:lang w:val="en-US"/>
        </w:rPr>
        <w:t>audit_creation_method</w:t>
      </w:r>
      <w:proofErr w:type="spellEnd"/>
      <w:r w:rsidRPr="002B12CC">
        <w:rPr>
          <w:lang w:val="en-US"/>
        </w:rPr>
        <w:t xml:space="preserve">            'SHELXL-2014/7'</w:t>
      </w:r>
    </w:p>
    <w:p w14:paraId="6C8D6746" w14:textId="77777777" w:rsidR="004926B6" w:rsidRPr="002B12CC" w:rsidRDefault="004926B6" w:rsidP="004926B6">
      <w:pPr>
        <w:rPr>
          <w:lang w:val="en-US"/>
        </w:rPr>
      </w:pPr>
      <w:r w:rsidRPr="002B12CC">
        <w:rPr>
          <w:lang w:val="en-US"/>
        </w:rPr>
        <w:t>_</w:t>
      </w:r>
      <w:proofErr w:type="spellStart"/>
      <w:r w:rsidRPr="002B12CC">
        <w:rPr>
          <w:lang w:val="en-US"/>
        </w:rPr>
        <w:t>shelx_SHELXL_version_number</w:t>
      </w:r>
      <w:proofErr w:type="spellEnd"/>
      <w:r w:rsidRPr="002B12CC">
        <w:rPr>
          <w:lang w:val="en-US"/>
        </w:rPr>
        <w:t xml:space="preserve">      '2014/7'</w:t>
      </w:r>
    </w:p>
    <w:p w14:paraId="07BFDA40" w14:textId="77777777" w:rsidR="004926B6" w:rsidRPr="002B12CC" w:rsidRDefault="004926B6" w:rsidP="004926B6">
      <w:r w:rsidRPr="002B12CC">
        <w:t>_</w:t>
      </w:r>
      <w:proofErr w:type="spellStart"/>
      <w:r w:rsidRPr="002B12CC">
        <w:t>chemical_formula_sum</w:t>
      </w:r>
      <w:proofErr w:type="spellEnd"/>
    </w:p>
    <w:p w14:paraId="6624796D" w14:textId="77777777" w:rsidR="004926B6" w:rsidRPr="002B12CC" w:rsidRDefault="004926B6" w:rsidP="004926B6">
      <w:r w:rsidRPr="002B12CC">
        <w:t xml:space="preserve"> 'C16 H24 N2 O2' </w:t>
      </w:r>
    </w:p>
    <w:p w14:paraId="205342EF" w14:textId="77777777" w:rsidR="004926B6" w:rsidRPr="002B12CC" w:rsidRDefault="004926B6" w:rsidP="004926B6">
      <w:pPr>
        <w:rPr>
          <w:lang w:val="en-US"/>
        </w:rPr>
      </w:pPr>
      <w:r w:rsidRPr="002B12CC">
        <w:rPr>
          <w:lang w:val="en-US"/>
        </w:rPr>
        <w:lastRenderedPageBreak/>
        <w:t>_</w:t>
      </w:r>
      <w:proofErr w:type="spellStart"/>
      <w:r w:rsidRPr="002B12CC">
        <w:rPr>
          <w:lang w:val="en-US"/>
        </w:rPr>
        <w:t>chemical_formula_weight</w:t>
      </w:r>
      <w:proofErr w:type="spellEnd"/>
      <w:r w:rsidRPr="002B12CC">
        <w:rPr>
          <w:lang w:val="en-US"/>
        </w:rPr>
        <w:t xml:space="preserve">          276.37</w:t>
      </w:r>
    </w:p>
    <w:p w14:paraId="353B99BA" w14:textId="77777777" w:rsidR="004926B6" w:rsidRPr="002B12CC" w:rsidRDefault="004926B6" w:rsidP="004926B6">
      <w:pPr>
        <w:rPr>
          <w:lang w:val="en-US"/>
        </w:rPr>
      </w:pPr>
    </w:p>
    <w:p w14:paraId="4A853250" w14:textId="77777777" w:rsidR="004926B6" w:rsidRPr="002B12CC" w:rsidRDefault="004926B6" w:rsidP="004926B6">
      <w:pPr>
        <w:rPr>
          <w:lang w:val="en-US"/>
        </w:rPr>
      </w:pPr>
      <w:r w:rsidRPr="002B12CC">
        <w:rPr>
          <w:lang w:val="en-US"/>
        </w:rPr>
        <w:t>loop_</w:t>
      </w:r>
    </w:p>
    <w:p w14:paraId="72E7F450" w14:textId="77777777" w:rsidR="004926B6" w:rsidRPr="002B12CC" w:rsidRDefault="004926B6" w:rsidP="004926B6">
      <w:pPr>
        <w:rPr>
          <w:lang w:val="en-US"/>
        </w:rPr>
      </w:pPr>
      <w:r w:rsidRPr="002B12CC">
        <w:rPr>
          <w:lang w:val="en-US"/>
        </w:rPr>
        <w:t xml:space="preserve"> _</w:t>
      </w:r>
      <w:proofErr w:type="spellStart"/>
      <w:r w:rsidRPr="002B12CC">
        <w:rPr>
          <w:lang w:val="en-US"/>
        </w:rPr>
        <w:t>atom_type_symbol</w:t>
      </w:r>
      <w:proofErr w:type="spellEnd"/>
    </w:p>
    <w:p w14:paraId="47948551" w14:textId="77777777" w:rsidR="004926B6" w:rsidRPr="002B12CC" w:rsidRDefault="004926B6" w:rsidP="004926B6">
      <w:pPr>
        <w:rPr>
          <w:lang w:val="en-US"/>
        </w:rPr>
      </w:pPr>
      <w:r w:rsidRPr="002B12CC">
        <w:rPr>
          <w:lang w:val="en-US"/>
        </w:rPr>
        <w:t xml:space="preserve"> _</w:t>
      </w:r>
      <w:proofErr w:type="spellStart"/>
      <w:r w:rsidRPr="002B12CC">
        <w:rPr>
          <w:lang w:val="en-US"/>
        </w:rPr>
        <w:t>atom_type_description</w:t>
      </w:r>
      <w:proofErr w:type="spellEnd"/>
    </w:p>
    <w:p w14:paraId="27CB4FC4" w14:textId="77777777" w:rsidR="004926B6" w:rsidRPr="002B12CC" w:rsidRDefault="004926B6" w:rsidP="004926B6">
      <w:pPr>
        <w:rPr>
          <w:lang w:val="en-US"/>
        </w:rPr>
      </w:pPr>
      <w:r w:rsidRPr="002B12CC">
        <w:rPr>
          <w:lang w:val="en-US"/>
        </w:rPr>
        <w:t xml:space="preserve"> _</w:t>
      </w:r>
      <w:proofErr w:type="spellStart"/>
      <w:r w:rsidRPr="002B12CC">
        <w:rPr>
          <w:lang w:val="en-US"/>
        </w:rPr>
        <w:t>atom_type_scat_dispersion_real</w:t>
      </w:r>
      <w:proofErr w:type="spellEnd"/>
    </w:p>
    <w:p w14:paraId="3DBFD5CA" w14:textId="77777777" w:rsidR="004926B6" w:rsidRPr="002B12CC" w:rsidRDefault="004926B6" w:rsidP="004926B6">
      <w:pPr>
        <w:rPr>
          <w:lang w:val="en-US"/>
        </w:rPr>
      </w:pPr>
      <w:r w:rsidRPr="002B12CC">
        <w:rPr>
          <w:lang w:val="en-US"/>
        </w:rPr>
        <w:t xml:space="preserve"> _</w:t>
      </w:r>
      <w:proofErr w:type="spellStart"/>
      <w:r w:rsidRPr="002B12CC">
        <w:rPr>
          <w:lang w:val="en-US"/>
        </w:rPr>
        <w:t>atom_type_scat_dispersion_imag</w:t>
      </w:r>
      <w:proofErr w:type="spellEnd"/>
    </w:p>
    <w:p w14:paraId="03797A15" w14:textId="77777777" w:rsidR="004926B6" w:rsidRPr="002B12CC" w:rsidRDefault="004926B6" w:rsidP="004926B6">
      <w:pPr>
        <w:rPr>
          <w:lang w:val="en-US"/>
        </w:rPr>
      </w:pPr>
      <w:r w:rsidRPr="002B12CC">
        <w:rPr>
          <w:lang w:val="en-US"/>
        </w:rPr>
        <w:t xml:space="preserve"> _</w:t>
      </w:r>
      <w:proofErr w:type="spellStart"/>
      <w:r w:rsidRPr="002B12CC">
        <w:rPr>
          <w:lang w:val="en-US"/>
        </w:rPr>
        <w:t>atom_type_scat_source</w:t>
      </w:r>
      <w:proofErr w:type="spellEnd"/>
    </w:p>
    <w:p w14:paraId="664D26FB" w14:textId="77777777" w:rsidR="004926B6" w:rsidRPr="002B12CC" w:rsidRDefault="004926B6" w:rsidP="004926B6">
      <w:pPr>
        <w:rPr>
          <w:lang w:val="en-US"/>
        </w:rPr>
      </w:pPr>
      <w:r w:rsidRPr="002B12CC">
        <w:rPr>
          <w:lang w:val="en-US"/>
        </w:rPr>
        <w:t xml:space="preserve"> 'C'  'C'   0.0033   0.0016</w:t>
      </w:r>
    </w:p>
    <w:p w14:paraId="38DD6398" w14:textId="77777777" w:rsidR="004926B6" w:rsidRPr="002B12CC" w:rsidRDefault="004926B6" w:rsidP="004926B6">
      <w:pPr>
        <w:rPr>
          <w:lang w:val="en-US"/>
        </w:rPr>
      </w:pPr>
      <w:r w:rsidRPr="002B12CC">
        <w:rPr>
          <w:lang w:val="en-US"/>
        </w:rPr>
        <w:t xml:space="preserve"> 'International Tables Vol C Tables 4.2.6.8 and 6.1.1.4'</w:t>
      </w:r>
    </w:p>
    <w:p w14:paraId="20429417" w14:textId="77777777" w:rsidR="004926B6" w:rsidRPr="002B12CC" w:rsidRDefault="004926B6" w:rsidP="004926B6">
      <w:pPr>
        <w:rPr>
          <w:lang w:val="en-US"/>
        </w:rPr>
      </w:pPr>
      <w:r w:rsidRPr="002B12CC">
        <w:rPr>
          <w:lang w:val="en-US"/>
        </w:rPr>
        <w:t xml:space="preserve"> 'H'  'H'   0.0000   0.0000</w:t>
      </w:r>
    </w:p>
    <w:p w14:paraId="3537EFFA" w14:textId="77777777" w:rsidR="004926B6" w:rsidRPr="002B12CC" w:rsidRDefault="004926B6" w:rsidP="004926B6">
      <w:pPr>
        <w:rPr>
          <w:lang w:val="en-US"/>
        </w:rPr>
      </w:pPr>
      <w:r w:rsidRPr="002B12CC">
        <w:rPr>
          <w:lang w:val="en-US"/>
        </w:rPr>
        <w:t xml:space="preserve"> 'International Tables Vol C Tables 4.2.6.8 and 6.1.1.4'</w:t>
      </w:r>
    </w:p>
    <w:p w14:paraId="3DFE1772" w14:textId="77777777" w:rsidR="004926B6" w:rsidRPr="002B12CC" w:rsidRDefault="004926B6" w:rsidP="004926B6">
      <w:pPr>
        <w:rPr>
          <w:lang w:val="en-US"/>
        </w:rPr>
      </w:pPr>
      <w:r w:rsidRPr="002B12CC">
        <w:rPr>
          <w:lang w:val="en-US"/>
        </w:rPr>
        <w:t xml:space="preserve"> 'N'  'N'   0.0061   0.0033</w:t>
      </w:r>
    </w:p>
    <w:p w14:paraId="57D65125" w14:textId="77777777" w:rsidR="004926B6" w:rsidRPr="002B12CC" w:rsidRDefault="004926B6" w:rsidP="004926B6">
      <w:pPr>
        <w:rPr>
          <w:lang w:val="en-US"/>
        </w:rPr>
      </w:pPr>
      <w:r w:rsidRPr="002B12CC">
        <w:rPr>
          <w:lang w:val="en-US"/>
        </w:rPr>
        <w:t xml:space="preserve"> 'International Tables Vol C Tables 4.2.6.8 and 6.1.1.4'</w:t>
      </w:r>
    </w:p>
    <w:p w14:paraId="53F3E563" w14:textId="77777777" w:rsidR="004926B6" w:rsidRPr="002B12CC" w:rsidRDefault="004926B6" w:rsidP="004926B6">
      <w:pPr>
        <w:rPr>
          <w:lang w:val="en-US"/>
        </w:rPr>
      </w:pPr>
      <w:r w:rsidRPr="002B12CC">
        <w:rPr>
          <w:lang w:val="en-US"/>
        </w:rPr>
        <w:t xml:space="preserve"> 'O'  'O'   0.0106   0.0060</w:t>
      </w:r>
    </w:p>
    <w:p w14:paraId="4EB3E4D9" w14:textId="77777777" w:rsidR="004926B6" w:rsidRPr="002B12CC" w:rsidRDefault="004926B6" w:rsidP="004926B6">
      <w:pPr>
        <w:rPr>
          <w:lang w:val="en-US"/>
        </w:rPr>
      </w:pPr>
      <w:r w:rsidRPr="002B12CC">
        <w:rPr>
          <w:lang w:val="en-US"/>
        </w:rPr>
        <w:t xml:space="preserve"> 'International Tables Vol C Tables 4.2.6.8 and 6.1.1.4'</w:t>
      </w:r>
    </w:p>
    <w:p w14:paraId="665F4986" w14:textId="77777777" w:rsidR="004926B6" w:rsidRPr="002B12CC" w:rsidRDefault="004926B6" w:rsidP="004926B6">
      <w:pPr>
        <w:rPr>
          <w:lang w:val="en-US"/>
        </w:rPr>
      </w:pPr>
      <w:r w:rsidRPr="002B12CC">
        <w:rPr>
          <w:lang w:val="en-US"/>
        </w:rPr>
        <w:t xml:space="preserve"> </w:t>
      </w:r>
    </w:p>
    <w:p w14:paraId="70947AB6" w14:textId="77777777" w:rsidR="004926B6" w:rsidRPr="002B12CC" w:rsidRDefault="004926B6" w:rsidP="004926B6">
      <w:pPr>
        <w:rPr>
          <w:lang w:val="en-US"/>
        </w:rPr>
      </w:pPr>
      <w:r w:rsidRPr="002B12CC">
        <w:rPr>
          <w:lang w:val="en-US"/>
        </w:rPr>
        <w:t>_</w:t>
      </w:r>
      <w:proofErr w:type="spellStart"/>
      <w:r w:rsidRPr="002B12CC">
        <w:rPr>
          <w:lang w:val="en-US"/>
        </w:rPr>
        <w:t>space_group_crystal_system</w:t>
      </w:r>
      <w:proofErr w:type="spellEnd"/>
      <w:r w:rsidRPr="002B12CC">
        <w:rPr>
          <w:lang w:val="en-US"/>
        </w:rPr>
        <w:t xml:space="preserve">       monoclinic</w:t>
      </w:r>
    </w:p>
    <w:p w14:paraId="0B347A94" w14:textId="77777777" w:rsidR="004926B6" w:rsidRPr="002B12CC" w:rsidRDefault="004926B6" w:rsidP="004926B6">
      <w:pPr>
        <w:rPr>
          <w:lang w:val="en-US"/>
        </w:rPr>
      </w:pPr>
      <w:r w:rsidRPr="002B12CC">
        <w:rPr>
          <w:lang w:val="en-US"/>
        </w:rPr>
        <w:t>_</w:t>
      </w:r>
      <w:proofErr w:type="spellStart"/>
      <w:r w:rsidRPr="002B12CC">
        <w:rPr>
          <w:lang w:val="en-US"/>
        </w:rPr>
        <w:t>space_group_IT_number</w:t>
      </w:r>
      <w:proofErr w:type="spellEnd"/>
      <w:r w:rsidRPr="002B12CC">
        <w:rPr>
          <w:lang w:val="en-US"/>
        </w:rPr>
        <w:t xml:space="preserve">            4</w:t>
      </w:r>
    </w:p>
    <w:p w14:paraId="774F26F3" w14:textId="77777777" w:rsidR="004926B6" w:rsidRPr="002B12CC" w:rsidRDefault="004926B6" w:rsidP="004926B6">
      <w:pPr>
        <w:rPr>
          <w:lang w:val="en-US"/>
        </w:rPr>
      </w:pPr>
      <w:r w:rsidRPr="002B12CC">
        <w:rPr>
          <w:lang w:val="en-US"/>
        </w:rPr>
        <w:t>_</w:t>
      </w:r>
      <w:proofErr w:type="spellStart"/>
      <w:r w:rsidRPr="002B12CC">
        <w:rPr>
          <w:lang w:val="en-US"/>
        </w:rPr>
        <w:t>space_group_name_H-M_alt</w:t>
      </w:r>
      <w:proofErr w:type="spellEnd"/>
      <w:r w:rsidRPr="002B12CC">
        <w:rPr>
          <w:lang w:val="en-US"/>
        </w:rPr>
        <w:t xml:space="preserve">         'P 21'</w:t>
      </w:r>
    </w:p>
    <w:p w14:paraId="32963868" w14:textId="77777777" w:rsidR="004926B6" w:rsidRPr="002B12CC" w:rsidRDefault="004926B6" w:rsidP="004926B6">
      <w:pPr>
        <w:rPr>
          <w:lang w:val="en-US"/>
        </w:rPr>
      </w:pPr>
      <w:r w:rsidRPr="002B12CC">
        <w:rPr>
          <w:lang w:val="en-US"/>
        </w:rPr>
        <w:t>_</w:t>
      </w:r>
      <w:proofErr w:type="spellStart"/>
      <w:r w:rsidRPr="002B12CC">
        <w:rPr>
          <w:lang w:val="en-US"/>
        </w:rPr>
        <w:t>space_group_name_Hall</w:t>
      </w:r>
      <w:proofErr w:type="spellEnd"/>
      <w:r w:rsidRPr="002B12CC">
        <w:rPr>
          <w:lang w:val="en-US"/>
        </w:rPr>
        <w:t xml:space="preserve">            'P 2yb'</w:t>
      </w:r>
    </w:p>
    <w:p w14:paraId="47FEB8A2" w14:textId="77777777" w:rsidR="004926B6" w:rsidRPr="002B12CC" w:rsidRDefault="004926B6" w:rsidP="004926B6">
      <w:pPr>
        <w:rPr>
          <w:lang w:val="en-US"/>
        </w:rPr>
      </w:pPr>
      <w:r w:rsidRPr="002B12CC">
        <w:rPr>
          <w:lang w:val="en-US"/>
        </w:rPr>
        <w:t xml:space="preserve"> </w:t>
      </w:r>
    </w:p>
    <w:p w14:paraId="11FE0A4D" w14:textId="77777777" w:rsidR="004926B6" w:rsidRPr="002B12CC" w:rsidRDefault="004926B6" w:rsidP="004926B6">
      <w:pPr>
        <w:rPr>
          <w:lang w:val="en-US"/>
        </w:rPr>
      </w:pPr>
      <w:r w:rsidRPr="002B12CC">
        <w:rPr>
          <w:lang w:val="en-US"/>
        </w:rPr>
        <w:t>_</w:t>
      </w:r>
      <w:proofErr w:type="spellStart"/>
      <w:r w:rsidRPr="002B12CC">
        <w:rPr>
          <w:lang w:val="en-US"/>
        </w:rPr>
        <w:t>shelx_space_group_comment</w:t>
      </w:r>
      <w:proofErr w:type="spellEnd"/>
    </w:p>
    <w:p w14:paraId="59DDF194" w14:textId="77777777" w:rsidR="004926B6" w:rsidRPr="002B12CC" w:rsidRDefault="004926B6" w:rsidP="004926B6">
      <w:pPr>
        <w:rPr>
          <w:lang w:val="en-US"/>
        </w:rPr>
      </w:pPr>
      <w:r w:rsidRPr="002B12CC">
        <w:rPr>
          <w:lang w:val="en-US"/>
        </w:rPr>
        <w:t>;</w:t>
      </w:r>
    </w:p>
    <w:p w14:paraId="3289B127" w14:textId="77777777" w:rsidR="004926B6" w:rsidRPr="002B12CC" w:rsidRDefault="004926B6" w:rsidP="004926B6">
      <w:pPr>
        <w:rPr>
          <w:lang w:val="en-US"/>
        </w:rPr>
      </w:pPr>
      <w:r w:rsidRPr="002B12CC">
        <w:rPr>
          <w:lang w:val="en-US"/>
        </w:rPr>
        <w:t xml:space="preserve">The symmetry employed for this </w:t>
      </w:r>
      <w:proofErr w:type="spellStart"/>
      <w:r w:rsidRPr="002B12CC">
        <w:rPr>
          <w:lang w:val="en-US"/>
        </w:rPr>
        <w:t>shelxl</w:t>
      </w:r>
      <w:proofErr w:type="spellEnd"/>
      <w:r w:rsidRPr="002B12CC">
        <w:rPr>
          <w:lang w:val="en-US"/>
        </w:rPr>
        <w:t xml:space="preserve"> refinement is uniquely defined by the following loop, which should always be used as a source of symmetry information in preference to the above space-group names.</w:t>
      </w:r>
    </w:p>
    <w:p w14:paraId="675DFEB5" w14:textId="77777777" w:rsidR="004926B6" w:rsidRPr="002B12CC" w:rsidRDefault="004926B6" w:rsidP="004926B6">
      <w:pPr>
        <w:rPr>
          <w:lang w:val="en-US"/>
        </w:rPr>
      </w:pPr>
      <w:r w:rsidRPr="002B12CC">
        <w:rPr>
          <w:lang w:val="en-US"/>
        </w:rPr>
        <w:t>They are only intended as comments.</w:t>
      </w:r>
    </w:p>
    <w:p w14:paraId="1C0141EB" w14:textId="77777777" w:rsidR="004926B6" w:rsidRPr="002B12CC" w:rsidRDefault="004926B6" w:rsidP="004926B6">
      <w:pPr>
        <w:rPr>
          <w:lang w:val="en-US"/>
        </w:rPr>
      </w:pPr>
      <w:r w:rsidRPr="002B12CC">
        <w:rPr>
          <w:lang w:val="en-US"/>
        </w:rPr>
        <w:t xml:space="preserve"> </w:t>
      </w:r>
    </w:p>
    <w:p w14:paraId="774A97E1" w14:textId="77777777" w:rsidR="004926B6" w:rsidRPr="002B12CC" w:rsidRDefault="004926B6" w:rsidP="004926B6">
      <w:pPr>
        <w:rPr>
          <w:lang w:val="en-US"/>
        </w:rPr>
      </w:pPr>
      <w:r w:rsidRPr="002B12CC">
        <w:rPr>
          <w:lang w:val="en-US"/>
        </w:rPr>
        <w:lastRenderedPageBreak/>
        <w:t>loop_</w:t>
      </w:r>
    </w:p>
    <w:p w14:paraId="03B185D5" w14:textId="77777777" w:rsidR="004926B6" w:rsidRPr="002B12CC" w:rsidRDefault="004926B6" w:rsidP="004926B6">
      <w:pPr>
        <w:rPr>
          <w:lang w:val="en-US"/>
        </w:rPr>
      </w:pPr>
      <w:r w:rsidRPr="002B12CC">
        <w:rPr>
          <w:lang w:val="en-US"/>
        </w:rPr>
        <w:t xml:space="preserve"> _</w:t>
      </w:r>
      <w:proofErr w:type="spellStart"/>
      <w:r w:rsidRPr="002B12CC">
        <w:rPr>
          <w:lang w:val="en-US"/>
        </w:rPr>
        <w:t>space_group_symop_operation_xyz</w:t>
      </w:r>
      <w:proofErr w:type="spellEnd"/>
    </w:p>
    <w:p w14:paraId="4C67EFDB" w14:textId="77777777" w:rsidR="004926B6" w:rsidRPr="002B12CC" w:rsidRDefault="004926B6" w:rsidP="004926B6">
      <w:pPr>
        <w:rPr>
          <w:lang w:val="en-US"/>
        </w:rPr>
      </w:pPr>
      <w:r w:rsidRPr="002B12CC">
        <w:rPr>
          <w:lang w:val="en-US"/>
        </w:rPr>
        <w:t xml:space="preserve"> 'x, y, z'</w:t>
      </w:r>
    </w:p>
    <w:p w14:paraId="4A69763B" w14:textId="77777777" w:rsidR="004926B6" w:rsidRPr="002B12CC" w:rsidRDefault="004926B6" w:rsidP="004926B6">
      <w:pPr>
        <w:rPr>
          <w:lang w:val="en-US"/>
        </w:rPr>
      </w:pPr>
      <w:r w:rsidRPr="002B12CC">
        <w:rPr>
          <w:lang w:val="en-US"/>
        </w:rPr>
        <w:t xml:space="preserve"> '-x, y+1/2, -z'</w:t>
      </w:r>
    </w:p>
    <w:p w14:paraId="4AE98ED3" w14:textId="77777777" w:rsidR="004926B6" w:rsidRPr="002B12CC" w:rsidRDefault="004926B6" w:rsidP="004926B6">
      <w:pPr>
        <w:rPr>
          <w:lang w:val="en-US"/>
        </w:rPr>
      </w:pPr>
      <w:r w:rsidRPr="002B12CC">
        <w:rPr>
          <w:lang w:val="en-US"/>
        </w:rPr>
        <w:t xml:space="preserve"> </w:t>
      </w:r>
    </w:p>
    <w:p w14:paraId="7D1902E0" w14:textId="77777777" w:rsidR="004926B6" w:rsidRPr="002B12CC" w:rsidRDefault="004926B6" w:rsidP="004926B6">
      <w:pPr>
        <w:rPr>
          <w:lang w:val="en-US"/>
        </w:rPr>
      </w:pPr>
    </w:p>
    <w:p w14:paraId="43903D7E" w14:textId="77777777" w:rsidR="004926B6" w:rsidRPr="002B12CC" w:rsidRDefault="004926B6" w:rsidP="004926B6">
      <w:pPr>
        <w:rPr>
          <w:lang w:val="en-US"/>
        </w:rPr>
      </w:pPr>
      <w:r w:rsidRPr="002B12CC">
        <w:rPr>
          <w:lang w:val="en-US"/>
        </w:rPr>
        <w:t>_</w:t>
      </w:r>
      <w:proofErr w:type="spellStart"/>
      <w:r w:rsidRPr="002B12CC">
        <w:rPr>
          <w:lang w:val="en-US"/>
        </w:rPr>
        <w:t>cell_length_a</w:t>
      </w:r>
      <w:proofErr w:type="spellEnd"/>
      <w:r w:rsidRPr="002B12CC">
        <w:rPr>
          <w:lang w:val="en-US"/>
        </w:rPr>
        <w:t xml:space="preserve">                    7.422(1)</w:t>
      </w:r>
    </w:p>
    <w:p w14:paraId="0F93D6D4" w14:textId="77777777" w:rsidR="004926B6" w:rsidRPr="002B12CC" w:rsidRDefault="004926B6" w:rsidP="004926B6">
      <w:pPr>
        <w:rPr>
          <w:lang w:val="en-US"/>
        </w:rPr>
      </w:pPr>
      <w:r w:rsidRPr="002B12CC">
        <w:rPr>
          <w:lang w:val="en-US"/>
        </w:rPr>
        <w:t>_</w:t>
      </w:r>
      <w:proofErr w:type="spellStart"/>
      <w:r w:rsidRPr="002B12CC">
        <w:rPr>
          <w:lang w:val="en-US"/>
        </w:rPr>
        <w:t>cell_length_b</w:t>
      </w:r>
      <w:proofErr w:type="spellEnd"/>
      <w:r w:rsidRPr="002B12CC">
        <w:rPr>
          <w:lang w:val="en-US"/>
        </w:rPr>
        <w:t xml:space="preserve">                    11.655(3)</w:t>
      </w:r>
    </w:p>
    <w:p w14:paraId="35A54481" w14:textId="77777777" w:rsidR="004926B6" w:rsidRPr="002B12CC" w:rsidRDefault="004926B6" w:rsidP="004926B6">
      <w:pPr>
        <w:rPr>
          <w:lang w:val="en-US"/>
        </w:rPr>
      </w:pPr>
      <w:r w:rsidRPr="002B12CC">
        <w:rPr>
          <w:lang w:val="en-US"/>
        </w:rPr>
        <w:t>_</w:t>
      </w:r>
      <w:proofErr w:type="spellStart"/>
      <w:r w:rsidRPr="002B12CC">
        <w:rPr>
          <w:lang w:val="en-US"/>
        </w:rPr>
        <w:t>cell_length_c</w:t>
      </w:r>
      <w:proofErr w:type="spellEnd"/>
      <w:r w:rsidRPr="002B12CC">
        <w:rPr>
          <w:lang w:val="en-US"/>
        </w:rPr>
        <w:t xml:space="preserve">                    10.382(7)</w:t>
      </w:r>
    </w:p>
    <w:p w14:paraId="2041D943" w14:textId="77777777" w:rsidR="004926B6" w:rsidRPr="002B12CC" w:rsidRDefault="004926B6" w:rsidP="004926B6">
      <w:pPr>
        <w:rPr>
          <w:lang w:val="en-US"/>
        </w:rPr>
      </w:pPr>
      <w:r w:rsidRPr="002B12CC">
        <w:rPr>
          <w:lang w:val="en-US"/>
        </w:rPr>
        <w:t>_</w:t>
      </w:r>
      <w:proofErr w:type="spellStart"/>
      <w:r w:rsidRPr="002B12CC">
        <w:rPr>
          <w:lang w:val="en-US"/>
        </w:rPr>
        <w:t>cell_angle_alpha</w:t>
      </w:r>
      <w:proofErr w:type="spellEnd"/>
      <w:r w:rsidRPr="002B12CC">
        <w:rPr>
          <w:lang w:val="en-US"/>
        </w:rPr>
        <w:t xml:space="preserve">                 90</w:t>
      </w:r>
    </w:p>
    <w:p w14:paraId="1938B55C" w14:textId="77777777" w:rsidR="004926B6" w:rsidRPr="002B12CC" w:rsidRDefault="004926B6" w:rsidP="004926B6">
      <w:pPr>
        <w:rPr>
          <w:lang w:val="en-US"/>
        </w:rPr>
      </w:pPr>
      <w:r w:rsidRPr="002B12CC">
        <w:rPr>
          <w:lang w:val="en-US"/>
        </w:rPr>
        <w:t>_</w:t>
      </w:r>
      <w:proofErr w:type="spellStart"/>
      <w:r w:rsidRPr="002B12CC">
        <w:rPr>
          <w:lang w:val="en-US"/>
        </w:rPr>
        <w:t>cell_angle_beta</w:t>
      </w:r>
      <w:proofErr w:type="spellEnd"/>
      <w:r w:rsidRPr="002B12CC">
        <w:rPr>
          <w:lang w:val="en-US"/>
        </w:rPr>
        <w:t xml:space="preserve">                  110.40(1)</w:t>
      </w:r>
    </w:p>
    <w:p w14:paraId="2F9251FB" w14:textId="77777777" w:rsidR="004926B6" w:rsidRPr="002B12CC" w:rsidRDefault="004926B6" w:rsidP="004926B6">
      <w:pPr>
        <w:rPr>
          <w:lang w:val="en-US"/>
        </w:rPr>
      </w:pPr>
      <w:r w:rsidRPr="002B12CC">
        <w:rPr>
          <w:lang w:val="en-US"/>
        </w:rPr>
        <w:t>_</w:t>
      </w:r>
      <w:proofErr w:type="spellStart"/>
      <w:r w:rsidRPr="002B12CC">
        <w:rPr>
          <w:lang w:val="en-US"/>
        </w:rPr>
        <w:t>cell_angle_gamma</w:t>
      </w:r>
      <w:proofErr w:type="spellEnd"/>
      <w:r w:rsidRPr="002B12CC">
        <w:rPr>
          <w:lang w:val="en-US"/>
        </w:rPr>
        <w:t xml:space="preserve">                 90</w:t>
      </w:r>
    </w:p>
    <w:p w14:paraId="1B5FCF92" w14:textId="77777777" w:rsidR="004926B6" w:rsidRPr="002B12CC" w:rsidRDefault="004926B6" w:rsidP="004926B6">
      <w:pPr>
        <w:rPr>
          <w:lang w:val="en-US"/>
        </w:rPr>
      </w:pPr>
      <w:r w:rsidRPr="002B12CC">
        <w:rPr>
          <w:lang w:val="en-US"/>
        </w:rPr>
        <w:t>_</w:t>
      </w:r>
      <w:proofErr w:type="spellStart"/>
      <w:r w:rsidRPr="002B12CC">
        <w:rPr>
          <w:lang w:val="en-US"/>
        </w:rPr>
        <w:t>cell_volume</w:t>
      </w:r>
      <w:proofErr w:type="spellEnd"/>
      <w:r w:rsidRPr="002B12CC">
        <w:rPr>
          <w:lang w:val="en-US"/>
        </w:rPr>
        <w:t xml:space="preserve">                      841.8(2)</w:t>
      </w:r>
    </w:p>
    <w:p w14:paraId="45AACF28" w14:textId="77777777" w:rsidR="004926B6" w:rsidRPr="002B12CC" w:rsidRDefault="004926B6" w:rsidP="004926B6">
      <w:pPr>
        <w:rPr>
          <w:lang w:val="en-US"/>
        </w:rPr>
      </w:pPr>
      <w:r w:rsidRPr="002B12CC">
        <w:rPr>
          <w:lang w:val="en-US"/>
        </w:rPr>
        <w:t>_</w:t>
      </w:r>
      <w:proofErr w:type="spellStart"/>
      <w:r w:rsidRPr="002B12CC">
        <w:rPr>
          <w:lang w:val="en-US"/>
        </w:rPr>
        <w:t>cell_formula_units_Z</w:t>
      </w:r>
      <w:proofErr w:type="spellEnd"/>
      <w:r w:rsidRPr="002B12CC">
        <w:rPr>
          <w:lang w:val="en-US"/>
        </w:rPr>
        <w:t xml:space="preserve">             2</w:t>
      </w:r>
    </w:p>
    <w:p w14:paraId="44DA176F" w14:textId="77777777" w:rsidR="004926B6" w:rsidRPr="002B12CC" w:rsidRDefault="004926B6" w:rsidP="004926B6">
      <w:pPr>
        <w:rPr>
          <w:lang w:val="en-US"/>
        </w:rPr>
      </w:pPr>
      <w:r w:rsidRPr="002B12CC">
        <w:rPr>
          <w:lang w:val="en-US"/>
        </w:rPr>
        <w:t>_</w:t>
      </w:r>
      <w:proofErr w:type="spellStart"/>
      <w:r w:rsidRPr="002B12CC">
        <w:rPr>
          <w:lang w:val="en-US"/>
        </w:rPr>
        <w:t>cell_measurement_temperature</w:t>
      </w:r>
      <w:proofErr w:type="spellEnd"/>
      <w:r w:rsidRPr="002B12CC">
        <w:rPr>
          <w:lang w:val="en-US"/>
        </w:rPr>
        <w:t xml:space="preserve">     293(2)</w:t>
      </w:r>
    </w:p>
    <w:p w14:paraId="7DC1D85C" w14:textId="77777777" w:rsidR="004926B6" w:rsidRPr="002B12CC" w:rsidRDefault="004926B6" w:rsidP="004926B6">
      <w:pPr>
        <w:rPr>
          <w:lang w:val="en-US"/>
        </w:rPr>
      </w:pPr>
      <w:r w:rsidRPr="002B12CC">
        <w:rPr>
          <w:lang w:val="en-US"/>
        </w:rPr>
        <w:t>_</w:t>
      </w:r>
      <w:proofErr w:type="spellStart"/>
      <w:r w:rsidRPr="002B12CC">
        <w:rPr>
          <w:lang w:val="en-US"/>
        </w:rPr>
        <w:t>cell_measurement_reflns_used</w:t>
      </w:r>
      <w:proofErr w:type="spellEnd"/>
      <w:r w:rsidRPr="002B12CC">
        <w:rPr>
          <w:lang w:val="en-US"/>
        </w:rPr>
        <w:t xml:space="preserve">     216</w:t>
      </w:r>
    </w:p>
    <w:p w14:paraId="109635DD" w14:textId="77777777" w:rsidR="004926B6" w:rsidRPr="002B12CC" w:rsidRDefault="004926B6" w:rsidP="004926B6">
      <w:pPr>
        <w:rPr>
          <w:lang w:val="en-US"/>
        </w:rPr>
      </w:pPr>
      <w:r w:rsidRPr="002B12CC">
        <w:rPr>
          <w:lang w:val="en-US"/>
        </w:rPr>
        <w:t>_</w:t>
      </w:r>
      <w:proofErr w:type="spellStart"/>
      <w:r w:rsidRPr="002B12CC">
        <w:rPr>
          <w:lang w:val="en-US"/>
        </w:rPr>
        <w:t>cell_measurement_theta_min</w:t>
      </w:r>
      <w:proofErr w:type="spellEnd"/>
      <w:r w:rsidRPr="002B12CC">
        <w:rPr>
          <w:lang w:val="en-US"/>
        </w:rPr>
        <w:t xml:space="preserve">       3</w:t>
      </w:r>
    </w:p>
    <w:p w14:paraId="6D9D1D40" w14:textId="77777777" w:rsidR="004926B6" w:rsidRPr="002B12CC" w:rsidRDefault="004926B6" w:rsidP="004926B6">
      <w:pPr>
        <w:rPr>
          <w:lang w:val="en-US"/>
        </w:rPr>
      </w:pPr>
      <w:r w:rsidRPr="002B12CC">
        <w:rPr>
          <w:lang w:val="en-US"/>
        </w:rPr>
        <w:t>_</w:t>
      </w:r>
      <w:proofErr w:type="spellStart"/>
      <w:r w:rsidRPr="002B12CC">
        <w:rPr>
          <w:lang w:val="en-US"/>
        </w:rPr>
        <w:t>cell_measurement_theta_max</w:t>
      </w:r>
      <w:proofErr w:type="spellEnd"/>
      <w:r w:rsidRPr="002B12CC">
        <w:rPr>
          <w:lang w:val="en-US"/>
        </w:rPr>
        <w:t xml:space="preserve">       25</w:t>
      </w:r>
    </w:p>
    <w:p w14:paraId="3F780268" w14:textId="77777777" w:rsidR="004926B6" w:rsidRPr="002B12CC" w:rsidRDefault="004926B6" w:rsidP="004926B6">
      <w:pPr>
        <w:rPr>
          <w:lang w:val="en-US"/>
        </w:rPr>
      </w:pPr>
      <w:r w:rsidRPr="002B12CC">
        <w:rPr>
          <w:lang w:val="en-US"/>
        </w:rPr>
        <w:t xml:space="preserve"> </w:t>
      </w:r>
    </w:p>
    <w:p w14:paraId="7A0127D2" w14:textId="77777777" w:rsidR="004926B6" w:rsidRPr="002B12CC" w:rsidRDefault="004926B6" w:rsidP="004926B6">
      <w:pPr>
        <w:rPr>
          <w:lang w:val="en-US"/>
        </w:rPr>
      </w:pPr>
      <w:r w:rsidRPr="002B12CC">
        <w:rPr>
          <w:lang w:val="en-US"/>
        </w:rPr>
        <w:t>_</w:t>
      </w:r>
      <w:proofErr w:type="spellStart"/>
      <w:r w:rsidRPr="002B12CC">
        <w:rPr>
          <w:lang w:val="en-US"/>
        </w:rPr>
        <w:t>exptl_crystal_description</w:t>
      </w:r>
      <w:proofErr w:type="spellEnd"/>
      <w:r w:rsidRPr="002B12CC">
        <w:rPr>
          <w:lang w:val="en-US"/>
        </w:rPr>
        <w:t xml:space="preserve">        block</w:t>
      </w:r>
    </w:p>
    <w:p w14:paraId="19618D8A" w14:textId="77777777" w:rsidR="004926B6" w:rsidRPr="002B12CC" w:rsidRDefault="004926B6" w:rsidP="004926B6">
      <w:pPr>
        <w:rPr>
          <w:lang w:val="en-US"/>
        </w:rPr>
      </w:pPr>
      <w:r w:rsidRPr="002B12CC">
        <w:rPr>
          <w:lang w:val="en-US"/>
        </w:rPr>
        <w:t>_</w:t>
      </w:r>
      <w:proofErr w:type="spellStart"/>
      <w:r w:rsidRPr="002B12CC">
        <w:rPr>
          <w:lang w:val="en-US"/>
        </w:rPr>
        <w:t>exptl_crystal_colour</w:t>
      </w:r>
      <w:proofErr w:type="spellEnd"/>
      <w:r w:rsidRPr="002B12CC">
        <w:rPr>
          <w:lang w:val="en-US"/>
        </w:rPr>
        <w:t xml:space="preserve">             </w:t>
      </w:r>
      <w:proofErr w:type="spellStart"/>
      <w:r w:rsidRPr="002B12CC">
        <w:rPr>
          <w:lang w:val="en-US"/>
        </w:rPr>
        <w:t>colourless</w:t>
      </w:r>
      <w:proofErr w:type="spellEnd"/>
    </w:p>
    <w:p w14:paraId="4E7FB07D" w14:textId="77777777" w:rsidR="004926B6" w:rsidRPr="002B12CC" w:rsidRDefault="004926B6" w:rsidP="004926B6">
      <w:pPr>
        <w:rPr>
          <w:lang w:val="en-US"/>
        </w:rPr>
      </w:pPr>
      <w:r w:rsidRPr="002B12CC">
        <w:rPr>
          <w:lang w:val="en-US"/>
        </w:rPr>
        <w:t>_</w:t>
      </w:r>
      <w:proofErr w:type="spellStart"/>
      <w:r w:rsidRPr="002B12CC">
        <w:rPr>
          <w:lang w:val="en-US"/>
        </w:rPr>
        <w:t>exptl_crystal_density_meas</w:t>
      </w:r>
      <w:proofErr w:type="spellEnd"/>
      <w:r w:rsidRPr="002B12CC">
        <w:rPr>
          <w:lang w:val="en-US"/>
        </w:rPr>
        <w:t xml:space="preserve">       ?</w:t>
      </w:r>
    </w:p>
    <w:p w14:paraId="13A27E95" w14:textId="77777777" w:rsidR="004926B6" w:rsidRPr="002B12CC" w:rsidRDefault="004926B6" w:rsidP="004926B6">
      <w:pPr>
        <w:rPr>
          <w:lang w:val="en-US"/>
        </w:rPr>
      </w:pPr>
      <w:r w:rsidRPr="002B12CC">
        <w:rPr>
          <w:lang w:val="en-US"/>
        </w:rPr>
        <w:t>_</w:t>
      </w:r>
      <w:proofErr w:type="spellStart"/>
      <w:r w:rsidRPr="002B12CC">
        <w:rPr>
          <w:lang w:val="en-US"/>
        </w:rPr>
        <w:t>exptl_crystal_density_method</w:t>
      </w:r>
      <w:proofErr w:type="spellEnd"/>
      <w:r w:rsidRPr="002B12CC">
        <w:rPr>
          <w:lang w:val="en-US"/>
        </w:rPr>
        <w:t xml:space="preserve">     ?</w:t>
      </w:r>
    </w:p>
    <w:p w14:paraId="5BDEE56E" w14:textId="77777777" w:rsidR="004926B6" w:rsidRPr="002B12CC" w:rsidRDefault="004926B6" w:rsidP="004926B6">
      <w:pPr>
        <w:rPr>
          <w:lang w:val="en-US"/>
        </w:rPr>
      </w:pPr>
      <w:r w:rsidRPr="002B12CC">
        <w:rPr>
          <w:lang w:val="en-US"/>
        </w:rPr>
        <w:t>_</w:t>
      </w:r>
      <w:proofErr w:type="spellStart"/>
      <w:r w:rsidRPr="002B12CC">
        <w:rPr>
          <w:lang w:val="en-US"/>
        </w:rPr>
        <w:t>exptl_crystal_density_diffrn</w:t>
      </w:r>
      <w:proofErr w:type="spellEnd"/>
      <w:r w:rsidRPr="002B12CC">
        <w:rPr>
          <w:lang w:val="en-US"/>
        </w:rPr>
        <w:t xml:space="preserve">     1.090          </w:t>
      </w:r>
    </w:p>
    <w:p w14:paraId="11149BDC" w14:textId="77777777" w:rsidR="004926B6" w:rsidRPr="002B12CC" w:rsidRDefault="004926B6" w:rsidP="004926B6">
      <w:pPr>
        <w:rPr>
          <w:lang w:val="en-US"/>
        </w:rPr>
      </w:pPr>
      <w:r w:rsidRPr="002B12CC">
        <w:rPr>
          <w:lang w:val="en-US"/>
        </w:rPr>
        <w:t>_exptl_crystal_F_000              300</w:t>
      </w:r>
    </w:p>
    <w:p w14:paraId="5EABF3CD" w14:textId="77777777" w:rsidR="004926B6" w:rsidRPr="002B12CC" w:rsidRDefault="004926B6" w:rsidP="004926B6">
      <w:pPr>
        <w:rPr>
          <w:lang w:val="en-US"/>
        </w:rPr>
      </w:pPr>
      <w:r w:rsidRPr="002B12CC">
        <w:rPr>
          <w:lang w:val="en-US"/>
        </w:rPr>
        <w:t>_</w:t>
      </w:r>
      <w:proofErr w:type="spellStart"/>
      <w:r w:rsidRPr="002B12CC">
        <w:rPr>
          <w:lang w:val="en-US"/>
        </w:rPr>
        <w:t>exptl_transmission_factor_min</w:t>
      </w:r>
      <w:proofErr w:type="spellEnd"/>
      <w:r w:rsidRPr="002B12CC">
        <w:rPr>
          <w:lang w:val="en-US"/>
        </w:rPr>
        <w:t xml:space="preserve">    ?</w:t>
      </w:r>
    </w:p>
    <w:p w14:paraId="05B4F81C" w14:textId="77777777" w:rsidR="004926B6" w:rsidRPr="002B12CC" w:rsidRDefault="004926B6" w:rsidP="004926B6">
      <w:pPr>
        <w:rPr>
          <w:lang w:val="en-US"/>
        </w:rPr>
      </w:pPr>
      <w:r w:rsidRPr="002B12CC">
        <w:rPr>
          <w:lang w:val="en-US"/>
        </w:rPr>
        <w:t>_</w:t>
      </w:r>
      <w:proofErr w:type="spellStart"/>
      <w:r w:rsidRPr="002B12CC">
        <w:rPr>
          <w:lang w:val="en-US"/>
        </w:rPr>
        <w:t>exptl_transmission_factor_max</w:t>
      </w:r>
      <w:proofErr w:type="spellEnd"/>
      <w:r w:rsidRPr="002B12CC">
        <w:rPr>
          <w:lang w:val="en-US"/>
        </w:rPr>
        <w:t xml:space="preserve">    ?</w:t>
      </w:r>
    </w:p>
    <w:p w14:paraId="0A9F0E96" w14:textId="77777777" w:rsidR="004926B6" w:rsidRPr="002B12CC" w:rsidRDefault="004926B6" w:rsidP="004926B6">
      <w:pPr>
        <w:rPr>
          <w:lang w:val="en-US"/>
        </w:rPr>
      </w:pPr>
      <w:r w:rsidRPr="002B12CC">
        <w:rPr>
          <w:lang w:val="en-US"/>
        </w:rPr>
        <w:t>_</w:t>
      </w:r>
      <w:proofErr w:type="spellStart"/>
      <w:r w:rsidRPr="002B12CC">
        <w:rPr>
          <w:lang w:val="en-US"/>
        </w:rPr>
        <w:t>exptl_crystal_size_max</w:t>
      </w:r>
      <w:proofErr w:type="spellEnd"/>
      <w:r w:rsidRPr="002B12CC">
        <w:rPr>
          <w:lang w:val="en-US"/>
        </w:rPr>
        <w:t xml:space="preserve">           0.500</w:t>
      </w:r>
    </w:p>
    <w:p w14:paraId="12FF3DC1" w14:textId="77777777" w:rsidR="004926B6" w:rsidRPr="002B12CC" w:rsidRDefault="004926B6" w:rsidP="004926B6">
      <w:pPr>
        <w:rPr>
          <w:lang w:val="en-US"/>
        </w:rPr>
      </w:pPr>
      <w:r w:rsidRPr="002B12CC">
        <w:rPr>
          <w:lang w:val="en-US"/>
        </w:rPr>
        <w:lastRenderedPageBreak/>
        <w:t>_</w:t>
      </w:r>
      <w:proofErr w:type="spellStart"/>
      <w:r w:rsidRPr="002B12CC">
        <w:rPr>
          <w:lang w:val="en-US"/>
        </w:rPr>
        <w:t>exptl_crystal_size_mid</w:t>
      </w:r>
      <w:proofErr w:type="spellEnd"/>
      <w:r w:rsidRPr="002B12CC">
        <w:rPr>
          <w:lang w:val="en-US"/>
        </w:rPr>
        <w:t xml:space="preserve">           0.350</w:t>
      </w:r>
    </w:p>
    <w:p w14:paraId="64F0BD7F" w14:textId="77777777" w:rsidR="004926B6" w:rsidRPr="002B12CC" w:rsidRDefault="004926B6" w:rsidP="004926B6">
      <w:pPr>
        <w:rPr>
          <w:lang w:val="en-US"/>
        </w:rPr>
      </w:pPr>
      <w:r w:rsidRPr="002B12CC">
        <w:rPr>
          <w:lang w:val="en-US"/>
        </w:rPr>
        <w:t>_</w:t>
      </w:r>
      <w:proofErr w:type="spellStart"/>
      <w:r w:rsidRPr="002B12CC">
        <w:rPr>
          <w:lang w:val="en-US"/>
        </w:rPr>
        <w:t>exptl_crystal_size_min</w:t>
      </w:r>
      <w:proofErr w:type="spellEnd"/>
      <w:r w:rsidRPr="002B12CC">
        <w:rPr>
          <w:lang w:val="en-US"/>
        </w:rPr>
        <w:t xml:space="preserve">           0.220</w:t>
      </w:r>
    </w:p>
    <w:p w14:paraId="02A2ADAC" w14:textId="77777777" w:rsidR="004926B6" w:rsidRPr="002B12CC" w:rsidRDefault="004926B6" w:rsidP="004926B6">
      <w:pPr>
        <w:rPr>
          <w:lang w:val="en-US"/>
        </w:rPr>
      </w:pPr>
      <w:r w:rsidRPr="002B12CC">
        <w:rPr>
          <w:lang w:val="en-US"/>
        </w:rPr>
        <w:t>_</w:t>
      </w:r>
      <w:proofErr w:type="spellStart"/>
      <w:r w:rsidRPr="002B12CC">
        <w:rPr>
          <w:lang w:val="en-US"/>
        </w:rPr>
        <w:t>exptl_absorpt_coefficient_mu</w:t>
      </w:r>
      <w:proofErr w:type="spellEnd"/>
      <w:r w:rsidRPr="002B12CC">
        <w:rPr>
          <w:lang w:val="en-US"/>
        </w:rPr>
        <w:t xml:space="preserve">     0.072</w:t>
      </w:r>
    </w:p>
    <w:p w14:paraId="35ED4E9D" w14:textId="77777777" w:rsidR="004926B6" w:rsidRPr="002B12CC" w:rsidRDefault="004926B6" w:rsidP="004926B6">
      <w:pPr>
        <w:rPr>
          <w:lang w:val="en-US"/>
        </w:rPr>
      </w:pPr>
      <w:r w:rsidRPr="002B12CC">
        <w:rPr>
          <w:lang w:val="en-US"/>
        </w:rPr>
        <w:t>_</w:t>
      </w:r>
      <w:proofErr w:type="spellStart"/>
      <w:r w:rsidRPr="002B12CC">
        <w:rPr>
          <w:lang w:val="en-US"/>
        </w:rPr>
        <w:t>shelx_estimated_absorpt_T_min</w:t>
      </w:r>
      <w:proofErr w:type="spellEnd"/>
      <w:r w:rsidRPr="002B12CC">
        <w:rPr>
          <w:lang w:val="en-US"/>
        </w:rPr>
        <w:t xml:space="preserve">    0.906</w:t>
      </w:r>
    </w:p>
    <w:p w14:paraId="6BEDC08A" w14:textId="77777777" w:rsidR="004926B6" w:rsidRPr="002B12CC" w:rsidRDefault="004926B6" w:rsidP="004926B6">
      <w:pPr>
        <w:rPr>
          <w:lang w:val="en-US"/>
        </w:rPr>
      </w:pPr>
      <w:r w:rsidRPr="002B12CC">
        <w:rPr>
          <w:lang w:val="en-US"/>
        </w:rPr>
        <w:t>_</w:t>
      </w:r>
      <w:proofErr w:type="spellStart"/>
      <w:r w:rsidRPr="002B12CC">
        <w:rPr>
          <w:lang w:val="en-US"/>
        </w:rPr>
        <w:t>shelx_estimated_absorpt_T_max</w:t>
      </w:r>
      <w:proofErr w:type="spellEnd"/>
      <w:r w:rsidRPr="002B12CC">
        <w:rPr>
          <w:lang w:val="en-US"/>
        </w:rPr>
        <w:t xml:space="preserve">    0.990</w:t>
      </w:r>
    </w:p>
    <w:p w14:paraId="1B00675F" w14:textId="77777777" w:rsidR="004926B6" w:rsidRPr="002B12CC" w:rsidRDefault="004926B6" w:rsidP="004926B6">
      <w:pPr>
        <w:rPr>
          <w:lang w:val="en-US"/>
        </w:rPr>
      </w:pPr>
      <w:r w:rsidRPr="002B12CC">
        <w:rPr>
          <w:lang w:val="en-US"/>
        </w:rPr>
        <w:t>_</w:t>
      </w:r>
      <w:proofErr w:type="spellStart"/>
      <w:r w:rsidRPr="002B12CC">
        <w:rPr>
          <w:lang w:val="en-US"/>
        </w:rPr>
        <w:t>exptl_absorpt_correction_type</w:t>
      </w:r>
      <w:proofErr w:type="spellEnd"/>
      <w:r w:rsidRPr="002B12CC">
        <w:rPr>
          <w:lang w:val="en-US"/>
        </w:rPr>
        <w:t xml:space="preserve">    'multi-scan'</w:t>
      </w:r>
    </w:p>
    <w:p w14:paraId="798A5717" w14:textId="77777777" w:rsidR="004926B6" w:rsidRPr="002B12CC" w:rsidRDefault="004926B6" w:rsidP="004926B6">
      <w:pPr>
        <w:rPr>
          <w:lang w:val="en-US"/>
        </w:rPr>
      </w:pPr>
      <w:r w:rsidRPr="002B12CC">
        <w:rPr>
          <w:lang w:val="en-US"/>
        </w:rPr>
        <w:t>_</w:t>
      </w:r>
      <w:proofErr w:type="spellStart"/>
      <w:r w:rsidRPr="002B12CC">
        <w:rPr>
          <w:lang w:val="en-US"/>
        </w:rPr>
        <w:t>exptl_absorpt_correction_T_min</w:t>
      </w:r>
      <w:proofErr w:type="spellEnd"/>
      <w:r w:rsidRPr="002B12CC">
        <w:rPr>
          <w:lang w:val="en-US"/>
        </w:rPr>
        <w:t xml:space="preserve">   0.808</w:t>
      </w:r>
    </w:p>
    <w:p w14:paraId="4B3BF44E" w14:textId="77777777" w:rsidR="004926B6" w:rsidRPr="002B12CC" w:rsidRDefault="004926B6" w:rsidP="004926B6">
      <w:pPr>
        <w:rPr>
          <w:lang w:val="fr-FR"/>
        </w:rPr>
      </w:pPr>
      <w:r w:rsidRPr="002B12CC">
        <w:rPr>
          <w:lang w:val="fr-FR"/>
        </w:rPr>
        <w:t>_</w:t>
      </w:r>
      <w:proofErr w:type="spellStart"/>
      <w:r w:rsidRPr="002B12CC">
        <w:rPr>
          <w:lang w:val="fr-FR"/>
        </w:rPr>
        <w:t>exptl_absorpt_correction_T_max</w:t>
      </w:r>
      <w:proofErr w:type="spellEnd"/>
      <w:r w:rsidRPr="002B12CC">
        <w:rPr>
          <w:lang w:val="fr-FR"/>
        </w:rPr>
        <w:t xml:space="preserve">   0.879</w:t>
      </w:r>
    </w:p>
    <w:p w14:paraId="5618445A" w14:textId="77777777" w:rsidR="004926B6" w:rsidRPr="002B12CC" w:rsidRDefault="004926B6" w:rsidP="004926B6">
      <w:pPr>
        <w:rPr>
          <w:lang w:val="en-US"/>
        </w:rPr>
      </w:pPr>
      <w:r w:rsidRPr="002B12CC">
        <w:rPr>
          <w:lang w:val="en-US"/>
        </w:rPr>
        <w:t>_</w:t>
      </w:r>
      <w:proofErr w:type="spellStart"/>
      <w:r w:rsidRPr="002B12CC">
        <w:rPr>
          <w:lang w:val="en-US"/>
        </w:rPr>
        <w:t>exptl_absorpt_process_details</w:t>
      </w:r>
      <w:proofErr w:type="spellEnd"/>
      <w:r w:rsidRPr="002B12CC">
        <w:rPr>
          <w:lang w:val="en-US"/>
        </w:rPr>
        <w:t xml:space="preserve">    'SADABS(</w:t>
      </w:r>
      <w:proofErr w:type="spellStart"/>
      <w:r w:rsidRPr="002B12CC">
        <w:rPr>
          <w:lang w:val="en-US"/>
        </w:rPr>
        <w:t>Sheldrick</w:t>
      </w:r>
      <w:proofErr w:type="spellEnd"/>
      <w:r w:rsidRPr="002B12CC">
        <w:rPr>
          <w:lang w:val="en-US"/>
        </w:rPr>
        <w:t>, 2008)'</w:t>
      </w:r>
    </w:p>
    <w:p w14:paraId="7C031FBC" w14:textId="77777777" w:rsidR="004926B6" w:rsidRPr="002B12CC" w:rsidRDefault="004926B6" w:rsidP="004926B6">
      <w:pPr>
        <w:rPr>
          <w:lang w:val="en-US"/>
        </w:rPr>
      </w:pPr>
      <w:r w:rsidRPr="002B12CC">
        <w:rPr>
          <w:lang w:val="en-US"/>
        </w:rPr>
        <w:t>_</w:t>
      </w:r>
      <w:proofErr w:type="spellStart"/>
      <w:r w:rsidRPr="002B12CC">
        <w:rPr>
          <w:lang w:val="en-US"/>
        </w:rPr>
        <w:t>exptl_absorpt_special_details</w:t>
      </w:r>
      <w:proofErr w:type="spellEnd"/>
      <w:r w:rsidRPr="002B12CC">
        <w:rPr>
          <w:lang w:val="en-US"/>
        </w:rPr>
        <w:t xml:space="preserve">    ?</w:t>
      </w:r>
    </w:p>
    <w:p w14:paraId="1EE576D8" w14:textId="77777777" w:rsidR="004926B6" w:rsidRPr="002B12CC" w:rsidRDefault="004926B6" w:rsidP="004926B6">
      <w:pPr>
        <w:rPr>
          <w:lang w:val="en-US"/>
        </w:rPr>
      </w:pPr>
      <w:r w:rsidRPr="002B12CC">
        <w:rPr>
          <w:lang w:val="en-US"/>
        </w:rPr>
        <w:t>_</w:t>
      </w:r>
      <w:proofErr w:type="spellStart"/>
      <w:r w:rsidRPr="002B12CC">
        <w:rPr>
          <w:lang w:val="en-US"/>
        </w:rPr>
        <w:t>diffrn_ambient_temperature</w:t>
      </w:r>
      <w:proofErr w:type="spellEnd"/>
      <w:r w:rsidRPr="002B12CC">
        <w:rPr>
          <w:lang w:val="en-US"/>
        </w:rPr>
        <w:t xml:space="preserve">       293(2)</w:t>
      </w:r>
    </w:p>
    <w:p w14:paraId="640D0692" w14:textId="77777777" w:rsidR="004926B6" w:rsidRPr="002B12CC" w:rsidRDefault="004926B6" w:rsidP="004926B6">
      <w:pPr>
        <w:rPr>
          <w:lang w:val="en-US"/>
        </w:rPr>
      </w:pPr>
      <w:r w:rsidRPr="002B12CC">
        <w:rPr>
          <w:lang w:val="en-US"/>
        </w:rPr>
        <w:t>_</w:t>
      </w:r>
      <w:proofErr w:type="spellStart"/>
      <w:r w:rsidRPr="002B12CC">
        <w:rPr>
          <w:lang w:val="en-US"/>
        </w:rPr>
        <w:t>diffrn_radiation_wavelength</w:t>
      </w:r>
      <w:proofErr w:type="spellEnd"/>
      <w:r w:rsidRPr="002B12CC">
        <w:rPr>
          <w:lang w:val="en-US"/>
        </w:rPr>
        <w:t xml:space="preserve">      0.71073</w:t>
      </w:r>
    </w:p>
    <w:p w14:paraId="62C20187" w14:textId="77777777" w:rsidR="004926B6" w:rsidRPr="002B12CC" w:rsidRDefault="004926B6" w:rsidP="004926B6">
      <w:pPr>
        <w:rPr>
          <w:lang w:val="en-US"/>
        </w:rPr>
      </w:pPr>
      <w:r w:rsidRPr="002B12CC">
        <w:rPr>
          <w:lang w:val="en-US"/>
        </w:rPr>
        <w:t>_</w:t>
      </w:r>
      <w:proofErr w:type="spellStart"/>
      <w:r w:rsidRPr="002B12CC">
        <w:rPr>
          <w:lang w:val="en-US"/>
        </w:rPr>
        <w:t>diffrn_radiation_type</w:t>
      </w:r>
      <w:proofErr w:type="spellEnd"/>
      <w:r w:rsidRPr="002B12CC">
        <w:rPr>
          <w:lang w:val="en-US"/>
        </w:rPr>
        <w:t xml:space="preserve">            </w:t>
      </w:r>
      <w:proofErr w:type="spellStart"/>
      <w:r w:rsidRPr="002B12CC">
        <w:rPr>
          <w:lang w:val="en-US"/>
        </w:rPr>
        <w:t>MoK</w:t>
      </w:r>
      <w:proofErr w:type="spellEnd"/>
      <w:r w:rsidRPr="002B12CC">
        <w:rPr>
          <w:lang w:val="en-US"/>
        </w:rPr>
        <w:t>\a</w:t>
      </w:r>
    </w:p>
    <w:p w14:paraId="47C186DD" w14:textId="77777777" w:rsidR="004926B6" w:rsidRPr="002B12CC" w:rsidRDefault="004926B6" w:rsidP="004926B6">
      <w:pPr>
        <w:rPr>
          <w:lang w:val="en-US"/>
        </w:rPr>
      </w:pPr>
      <w:r w:rsidRPr="002B12CC">
        <w:rPr>
          <w:lang w:val="en-US"/>
        </w:rPr>
        <w:t>_</w:t>
      </w:r>
      <w:proofErr w:type="spellStart"/>
      <w:r w:rsidRPr="002B12CC">
        <w:rPr>
          <w:lang w:val="en-US"/>
        </w:rPr>
        <w:t>diffrn_source</w:t>
      </w:r>
      <w:proofErr w:type="spellEnd"/>
      <w:r w:rsidRPr="002B12CC">
        <w:rPr>
          <w:lang w:val="en-US"/>
        </w:rPr>
        <w:t xml:space="preserve">                    'fine-focus sealed tube'</w:t>
      </w:r>
    </w:p>
    <w:p w14:paraId="665F988F" w14:textId="77777777" w:rsidR="004926B6" w:rsidRPr="002B12CC" w:rsidRDefault="004926B6" w:rsidP="004926B6">
      <w:pPr>
        <w:rPr>
          <w:lang w:val="en-US"/>
        </w:rPr>
      </w:pPr>
      <w:r w:rsidRPr="002B12CC">
        <w:rPr>
          <w:lang w:val="en-US"/>
        </w:rPr>
        <w:t>_</w:t>
      </w:r>
      <w:proofErr w:type="spellStart"/>
      <w:r w:rsidRPr="002B12CC">
        <w:rPr>
          <w:lang w:val="en-US"/>
        </w:rPr>
        <w:t>diffrn_measurement_device_type</w:t>
      </w:r>
      <w:proofErr w:type="spellEnd"/>
      <w:r w:rsidRPr="002B12CC">
        <w:rPr>
          <w:lang w:val="en-US"/>
        </w:rPr>
        <w:t xml:space="preserve">   'Bruker-</w:t>
      </w:r>
      <w:proofErr w:type="spellStart"/>
      <w:r w:rsidRPr="002B12CC">
        <w:rPr>
          <w:lang w:val="en-US"/>
        </w:rPr>
        <w:t>Nonius</w:t>
      </w:r>
      <w:proofErr w:type="spellEnd"/>
      <w:r w:rsidRPr="002B12CC">
        <w:rPr>
          <w:lang w:val="en-US"/>
        </w:rPr>
        <w:t xml:space="preserve"> </w:t>
      </w:r>
      <w:proofErr w:type="spellStart"/>
      <w:r w:rsidRPr="002B12CC">
        <w:rPr>
          <w:lang w:val="en-US"/>
        </w:rPr>
        <w:t>KappaCCD</w:t>
      </w:r>
      <w:proofErr w:type="spellEnd"/>
      <w:r w:rsidRPr="002B12CC">
        <w:rPr>
          <w:lang w:val="en-US"/>
        </w:rPr>
        <w:t>'</w:t>
      </w:r>
    </w:p>
    <w:p w14:paraId="7C6CA2B4" w14:textId="77777777" w:rsidR="004926B6" w:rsidRPr="002B12CC" w:rsidRDefault="004926B6" w:rsidP="004926B6">
      <w:pPr>
        <w:rPr>
          <w:lang w:val="en-US"/>
        </w:rPr>
      </w:pPr>
      <w:r w:rsidRPr="002B12CC">
        <w:rPr>
          <w:lang w:val="en-US"/>
        </w:rPr>
        <w:t>_</w:t>
      </w:r>
      <w:proofErr w:type="spellStart"/>
      <w:r w:rsidRPr="002B12CC">
        <w:rPr>
          <w:lang w:val="en-US"/>
        </w:rPr>
        <w:t>diffrn_measurement_method</w:t>
      </w:r>
      <w:proofErr w:type="spellEnd"/>
      <w:r w:rsidRPr="002B12CC">
        <w:rPr>
          <w:lang w:val="en-US"/>
        </w:rPr>
        <w:t xml:space="preserve">        '\f scans and \w scans'</w:t>
      </w:r>
    </w:p>
    <w:p w14:paraId="6EAABDC9" w14:textId="77777777" w:rsidR="004926B6" w:rsidRPr="002B12CC" w:rsidRDefault="004926B6" w:rsidP="004926B6">
      <w:pPr>
        <w:rPr>
          <w:lang w:val="en-US"/>
        </w:rPr>
      </w:pPr>
      <w:r w:rsidRPr="002B12CC">
        <w:rPr>
          <w:lang w:val="en-US"/>
        </w:rPr>
        <w:t>_</w:t>
      </w:r>
      <w:proofErr w:type="spellStart"/>
      <w:r w:rsidRPr="002B12CC">
        <w:rPr>
          <w:lang w:val="en-US"/>
        </w:rPr>
        <w:t>diffrn_detector_area_resol_mean</w:t>
      </w:r>
      <w:proofErr w:type="spellEnd"/>
      <w:r w:rsidRPr="002B12CC">
        <w:rPr>
          <w:lang w:val="en-US"/>
        </w:rPr>
        <w:t xml:space="preserve">  ?</w:t>
      </w:r>
    </w:p>
    <w:p w14:paraId="273FC587" w14:textId="77777777" w:rsidR="004926B6" w:rsidRPr="002B12CC" w:rsidRDefault="004926B6" w:rsidP="004926B6">
      <w:pPr>
        <w:rPr>
          <w:lang w:val="fr-FR"/>
        </w:rPr>
      </w:pPr>
      <w:r w:rsidRPr="002B12CC">
        <w:rPr>
          <w:lang w:val="fr-FR"/>
        </w:rPr>
        <w:t>_</w:t>
      </w:r>
      <w:proofErr w:type="spellStart"/>
      <w:r w:rsidRPr="002B12CC">
        <w:rPr>
          <w:lang w:val="fr-FR"/>
        </w:rPr>
        <w:t>diffrn_reflns_number</w:t>
      </w:r>
      <w:proofErr w:type="spellEnd"/>
      <w:r w:rsidRPr="002B12CC">
        <w:rPr>
          <w:lang w:val="fr-FR"/>
        </w:rPr>
        <w:t xml:space="preserve">             13613</w:t>
      </w:r>
    </w:p>
    <w:p w14:paraId="5489891C" w14:textId="77777777" w:rsidR="004926B6" w:rsidRPr="002B12CC" w:rsidRDefault="004926B6" w:rsidP="004926B6">
      <w:pPr>
        <w:rPr>
          <w:lang w:val="fr-FR"/>
        </w:rPr>
      </w:pPr>
      <w:r w:rsidRPr="002B12CC">
        <w:rPr>
          <w:lang w:val="fr-FR"/>
        </w:rPr>
        <w:t>_</w:t>
      </w:r>
      <w:proofErr w:type="spellStart"/>
      <w:r w:rsidRPr="002B12CC">
        <w:rPr>
          <w:lang w:val="fr-FR"/>
        </w:rPr>
        <w:t>diffrn_reflns_av_unetI</w:t>
      </w:r>
      <w:proofErr w:type="spellEnd"/>
      <w:r w:rsidRPr="002B12CC">
        <w:rPr>
          <w:lang w:val="fr-FR"/>
        </w:rPr>
        <w:t>/</w:t>
      </w:r>
      <w:proofErr w:type="spellStart"/>
      <w:r w:rsidRPr="002B12CC">
        <w:rPr>
          <w:lang w:val="fr-FR"/>
        </w:rPr>
        <w:t>netI</w:t>
      </w:r>
      <w:proofErr w:type="spellEnd"/>
      <w:r w:rsidRPr="002B12CC">
        <w:rPr>
          <w:lang w:val="fr-FR"/>
        </w:rPr>
        <w:t xml:space="preserve">      0.0691</w:t>
      </w:r>
    </w:p>
    <w:p w14:paraId="3B5DD26F" w14:textId="77777777" w:rsidR="004926B6" w:rsidRPr="002B12CC" w:rsidRDefault="004926B6" w:rsidP="004926B6">
      <w:pPr>
        <w:rPr>
          <w:lang w:val="fr-FR"/>
        </w:rPr>
      </w:pPr>
      <w:r w:rsidRPr="002B12CC">
        <w:rPr>
          <w:lang w:val="fr-FR"/>
        </w:rPr>
        <w:t>_</w:t>
      </w:r>
      <w:proofErr w:type="spellStart"/>
      <w:r w:rsidRPr="002B12CC">
        <w:rPr>
          <w:lang w:val="fr-FR"/>
        </w:rPr>
        <w:t>diffrn_reflns_av_R_equivalents</w:t>
      </w:r>
      <w:proofErr w:type="spellEnd"/>
      <w:r w:rsidRPr="002B12CC">
        <w:rPr>
          <w:lang w:val="fr-FR"/>
        </w:rPr>
        <w:t xml:space="preserve">   0.0770</w:t>
      </w:r>
    </w:p>
    <w:p w14:paraId="195ECF4F" w14:textId="77777777" w:rsidR="004926B6" w:rsidRPr="002B12CC" w:rsidRDefault="004926B6" w:rsidP="004926B6">
      <w:pPr>
        <w:rPr>
          <w:lang w:val="fr-FR"/>
        </w:rPr>
      </w:pPr>
      <w:r w:rsidRPr="002B12CC">
        <w:rPr>
          <w:lang w:val="fr-FR"/>
        </w:rPr>
        <w:t>_</w:t>
      </w:r>
      <w:proofErr w:type="spellStart"/>
      <w:r w:rsidRPr="002B12CC">
        <w:rPr>
          <w:lang w:val="fr-FR"/>
        </w:rPr>
        <w:t>diffrn_reflns_limit_h_min</w:t>
      </w:r>
      <w:proofErr w:type="spellEnd"/>
      <w:r w:rsidRPr="002B12CC">
        <w:rPr>
          <w:lang w:val="fr-FR"/>
        </w:rPr>
        <w:t xml:space="preserve">        -9</w:t>
      </w:r>
    </w:p>
    <w:p w14:paraId="6543BB26" w14:textId="77777777" w:rsidR="004926B6" w:rsidRPr="002B12CC" w:rsidRDefault="004926B6" w:rsidP="004926B6">
      <w:pPr>
        <w:rPr>
          <w:lang w:val="fr-FR"/>
        </w:rPr>
      </w:pPr>
      <w:r w:rsidRPr="002B12CC">
        <w:rPr>
          <w:lang w:val="fr-FR"/>
        </w:rPr>
        <w:t>_</w:t>
      </w:r>
      <w:proofErr w:type="spellStart"/>
      <w:r w:rsidRPr="002B12CC">
        <w:rPr>
          <w:lang w:val="fr-FR"/>
        </w:rPr>
        <w:t>diffrn_reflns_limit_h_max</w:t>
      </w:r>
      <w:proofErr w:type="spellEnd"/>
      <w:r w:rsidRPr="002B12CC">
        <w:rPr>
          <w:lang w:val="fr-FR"/>
        </w:rPr>
        <w:t xml:space="preserve">        9</w:t>
      </w:r>
    </w:p>
    <w:p w14:paraId="726F9C82" w14:textId="77777777" w:rsidR="004926B6" w:rsidRPr="002B12CC" w:rsidRDefault="004926B6" w:rsidP="004926B6">
      <w:pPr>
        <w:rPr>
          <w:lang w:val="fr-FR"/>
        </w:rPr>
      </w:pPr>
      <w:r w:rsidRPr="002B12CC">
        <w:rPr>
          <w:lang w:val="fr-FR"/>
        </w:rPr>
        <w:t>_</w:t>
      </w:r>
      <w:proofErr w:type="spellStart"/>
      <w:r w:rsidRPr="002B12CC">
        <w:rPr>
          <w:lang w:val="fr-FR"/>
        </w:rPr>
        <w:t>diffrn_reflns_limit_k_min</w:t>
      </w:r>
      <w:proofErr w:type="spellEnd"/>
      <w:r w:rsidRPr="002B12CC">
        <w:rPr>
          <w:lang w:val="fr-FR"/>
        </w:rPr>
        <w:t xml:space="preserve">        -15</w:t>
      </w:r>
    </w:p>
    <w:p w14:paraId="3ED42329" w14:textId="77777777" w:rsidR="004926B6" w:rsidRPr="002B12CC" w:rsidRDefault="004926B6" w:rsidP="004926B6">
      <w:pPr>
        <w:rPr>
          <w:lang w:val="fr-FR"/>
        </w:rPr>
      </w:pPr>
      <w:r w:rsidRPr="002B12CC">
        <w:rPr>
          <w:lang w:val="fr-FR"/>
        </w:rPr>
        <w:t>_</w:t>
      </w:r>
      <w:proofErr w:type="spellStart"/>
      <w:r w:rsidRPr="002B12CC">
        <w:rPr>
          <w:lang w:val="fr-FR"/>
        </w:rPr>
        <w:t>diffrn_reflns_limit_k_max</w:t>
      </w:r>
      <w:proofErr w:type="spellEnd"/>
      <w:r w:rsidRPr="002B12CC">
        <w:rPr>
          <w:lang w:val="fr-FR"/>
        </w:rPr>
        <w:t xml:space="preserve">        14</w:t>
      </w:r>
    </w:p>
    <w:p w14:paraId="6B55A027" w14:textId="77777777" w:rsidR="004926B6" w:rsidRPr="002B12CC" w:rsidRDefault="004926B6" w:rsidP="004926B6">
      <w:pPr>
        <w:rPr>
          <w:lang w:val="fr-FR"/>
        </w:rPr>
      </w:pPr>
      <w:r w:rsidRPr="002B12CC">
        <w:rPr>
          <w:lang w:val="fr-FR"/>
        </w:rPr>
        <w:t>_</w:t>
      </w:r>
      <w:proofErr w:type="spellStart"/>
      <w:r w:rsidRPr="002B12CC">
        <w:rPr>
          <w:lang w:val="fr-FR"/>
        </w:rPr>
        <w:t>diffrn_reflns_limit_l_min</w:t>
      </w:r>
      <w:proofErr w:type="spellEnd"/>
      <w:r w:rsidRPr="002B12CC">
        <w:rPr>
          <w:lang w:val="fr-FR"/>
        </w:rPr>
        <w:t xml:space="preserve">        -13</w:t>
      </w:r>
    </w:p>
    <w:p w14:paraId="4EEDE437" w14:textId="77777777" w:rsidR="004926B6" w:rsidRPr="002B12CC" w:rsidRDefault="004926B6" w:rsidP="004926B6">
      <w:pPr>
        <w:rPr>
          <w:lang w:val="fr-FR"/>
        </w:rPr>
      </w:pPr>
      <w:r w:rsidRPr="002B12CC">
        <w:rPr>
          <w:lang w:val="fr-FR"/>
        </w:rPr>
        <w:t>_</w:t>
      </w:r>
      <w:proofErr w:type="spellStart"/>
      <w:r w:rsidRPr="002B12CC">
        <w:rPr>
          <w:lang w:val="fr-FR"/>
        </w:rPr>
        <w:t>diffrn_reflns_limit_l_max</w:t>
      </w:r>
      <w:proofErr w:type="spellEnd"/>
      <w:r w:rsidRPr="002B12CC">
        <w:rPr>
          <w:lang w:val="fr-FR"/>
        </w:rPr>
        <w:t xml:space="preserve">        13</w:t>
      </w:r>
    </w:p>
    <w:p w14:paraId="1758E920" w14:textId="77777777" w:rsidR="004926B6" w:rsidRPr="002B12CC" w:rsidRDefault="004926B6" w:rsidP="004926B6">
      <w:pPr>
        <w:rPr>
          <w:lang w:val="fr-FR"/>
        </w:rPr>
      </w:pPr>
      <w:r w:rsidRPr="002B12CC">
        <w:rPr>
          <w:lang w:val="fr-FR"/>
        </w:rPr>
        <w:t>_</w:t>
      </w:r>
      <w:proofErr w:type="spellStart"/>
      <w:r w:rsidRPr="002B12CC">
        <w:rPr>
          <w:lang w:val="fr-FR"/>
        </w:rPr>
        <w:t>diffrn_reflns_theta_min</w:t>
      </w:r>
      <w:proofErr w:type="spellEnd"/>
      <w:r w:rsidRPr="002B12CC">
        <w:rPr>
          <w:lang w:val="fr-FR"/>
        </w:rPr>
        <w:t xml:space="preserve">          3.410</w:t>
      </w:r>
    </w:p>
    <w:p w14:paraId="48F42D9E" w14:textId="77777777" w:rsidR="004926B6" w:rsidRPr="002B12CC" w:rsidRDefault="004926B6" w:rsidP="004926B6">
      <w:pPr>
        <w:rPr>
          <w:lang w:val="fr-FR"/>
        </w:rPr>
      </w:pPr>
      <w:r w:rsidRPr="002B12CC">
        <w:rPr>
          <w:lang w:val="fr-FR"/>
        </w:rPr>
        <w:t>_</w:t>
      </w:r>
      <w:proofErr w:type="spellStart"/>
      <w:r w:rsidRPr="002B12CC">
        <w:rPr>
          <w:lang w:val="fr-FR"/>
        </w:rPr>
        <w:t>diffrn_reflns_theta_max</w:t>
      </w:r>
      <w:proofErr w:type="spellEnd"/>
      <w:r w:rsidRPr="002B12CC">
        <w:rPr>
          <w:lang w:val="fr-FR"/>
        </w:rPr>
        <w:t xml:space="preserve">          27.489</w:t>
      </w:r>
    </w:p>
    <w:p w14:paraId="5A86DAB1" w14:textId="77777777" w:rsidR="004926B6" w:rsidRPr="002B12CC" w:rsidRDefault="004926B6" w:rsidP="004926B6">
      <w:pPr>
        <w:rPr>
          <w:lang w:val="en-US"/>
        </w:rPr>
      </w:pPr>
      <w:r w:rsidRPr="002B12CC">
        <w:rPr>
          <w:lang w:val="en-US"/>
        </w:rPr>
        <w:lastRenderedPageBreak/>
        <w:t>_</w:t>
      </w:r>
      <w:proofErr w:type="spellStart"/>
      <w:r w:rsidRPr="002B12CC">
        <w:rPr>
          <w:lang w:val="en-US"/>
        </w:rPr>
        <w:t>diffrn_reflns_theta_full</w:t>
      </w:r>
      <w:proofErr w:type="spellEnd"/>
      <w:r w:rsidRPr="002B12CC">
        <w:rPr>
          <w:lang w:val="en-US"/>
        </w:rPr>
        <w:t xml:space="preserve">         25.242</w:t>
      </w:r>
    </w:p>
    <w:p w14:paraId="02809F68" w14:textId="77777777" w:rsidR="004926B6" w:rsidRPr="002B12CC" w:rsidRDefault="004926B6" w:rsidP="004926B6">
      <w:pPr>
        <w:rPr>
          <w:lang w:val="en-US"/>
        </w:rPr>
      </w:pPr>
      <w:r w:rsidRPr="002B12CC">
        <w:rPr>
          <w:lang w:val="en-US"/>
        </w:rPr>
        <w:t>_</w:t>
      </w:r>
      <w:proofErr w:type="spellStart"/>
      <w:r w:rsidRPr="002B12CC">
        <w:rPr>
          <w:lang w:val="en-US"/>
        </w:rPr>
        <w:t>diffrn_measured_fraction_theta_max</w:t>
      </w:r>
      <w:proofErr w:type="spellEnd"/>
      <w:r w:rsidRPr="002B12CC">
        <w:rPr>
          <w:lang w:val="en-US"/>
        </w:rPr>
        <w:t xml:space="preserve">   0.996</w:t>
      </w:r>
    </w:p>
    <w:p w14:paraId="1B7009DD" w14:textId="77777777" w:rsidR="004926B6" w:rsidRPr="002B12CC" w:rsidRDefault="004926B6" w:rsidP="004926B6">
      <w:pPr>
        <w:rPr>
          <w:lang w:val="en-US"/>
        </w:rPr>
      </w:pPr>
      <w:r w:rsidRPr="002B12CC">
        <w:rPr>
          <w:lang w:val="en-US"/>
        </w:rPr>
        <w:t>_</w:t>
      </w:r>
      <w:proofErr w:type="spellStart"/>
      <w:r w:rsidRPr="002B12CC">
        <w:rPr>
          <w:lang w:val="en-US"/>
        </w:rPr>
        <w:t>diffrn_measured_fraction_theta_full</w:t>
      </w:r>
      <w:proofErr w:type="spellEnd"/>
      <w:r w:rsidRPr="002B12CC">
        <w:rPr>
          <w:lang w:val="en-US"/>
        </w:rPr>
        <w:t xml:space="preserve">  0.995</w:t>
      </w:r>
    </w:p>
    <w:p w14:paraId="343715CA" w14:textId="77777777" w:rsidR="004926B6" w:rsidRPr="002B12CC" w:rsidRDefault="004926B6" w:rsidP="004926B6">
      <w:pPr>
        <w:rPr>
          <w:lang w:val="en-US"/>
        </w:rPr>
      </w:pPr>
      <w:r w:rsidRPr="002B12CC">
        <w:rPr>
          <w:lang w:val="en-US"/>
        </w:rPr>
        <w:t>_</w:t>
      </w:r>
      <w:proofErr w:type="spellStart"/>
      <w:r w:rsidRPr="002B12CC">
        <w:rPr>
          <w:lang w:val="en-US"/>
        </w:rPr>
        <w:t>diffrn_reflns_Laue_measured_fraction_max</w:t>
      </w:r>
      <w:proofErr w:type="spellEnd"/>
      <w:r w:rsidRPr="002B12CC">
        <w:rPr>
          <w:lang w:val="en-US"/>
        </w:rPr>
        <w:t xml:space="preserve">    0.996</w:t>
      </w:r>
    </w:p>
    <w:p w14:paraId="404BC132" w14:textId="77777777" w:rsidR="004926B6" w:rsidRPr="002B12CC" w:rsidRDefault="004926B6" w:rsidP="004926B6">
      <w:pPr>
        <w:rPr>
          <w:lang w:val="en-US"/>
        </w:rPr>
      </w:pPr>
      <w:r w:rsidRPr="002B12CC">
        <w:rPr>
          <w:lang w:val="en-US"/>
        </w:rPr>
        <w:t>_</w:t>
      </w:r>
      <w:proofErr w:type="spellStart"/>
      <w:r w:rsidRPr="002B12CC">
        <w:rPr>
          <w:lang w:val="en-US"/>
        </w:rPr>
        <w:t>diffrn_reflns_Laue_measured_fraction_full</w:t>
      </w:r>
      <w:proofErr w:type="spellEnd"/>
      <w:r w:rsidRPr="002B12CC">
        <w:rPr>
          <w:lang w:val="en-US"/>
        </w:rPr>
        <w:t xml:space="preserve">   0.995</w:t>
      </w:r>
    </w:p>
    <w:p w14:paraId="353F7AB3" w14:textId="77777777" w:rsidR="004926B6" w:rsidRPr="002B12CC" w:rsidRDefault="004926B6" w:rsidP="004926B6">
      <w:pPr>
        <w:rPr>
          <w:lang w:val="en-US"/>
        </w:rPr>
      </w:pPr>
      <w:r w:rsidRPr="002B12CC">
        <w:rPr>
          <w:lang w:val="en-US"/>
        </w:rPr>
        <w:t>_</w:t>
      </w:r>
      <w:proofErr w:type="spellStart"/>
      <w:r w:rsidRPr="002B12CC">
        <w:rPr>
          <w:lang w:val="en-US"/>
        </w:rPr>
        <w:t>diffrn_reflns_point_group_measured_fraction_max</w:t>
      </w:r>
      <w:proofErr w:type="spellEnd"/>
      <w:r w:rsidRPr="002B12CC">
        <w:rPr>
          <w:lang w:val="en-US"/>
        </w:rPr>
        <w:t xml:space="preserve">   0.982</w:t>
      </w:r>
    </w:p>
    <w:p w14:paraId="5F52EF34" w14:textId="77777777" w:rsidR="004926B6" w:rsidRPr="002B12CC" w:rsidRDefault="004926B6" w:rsidP="004926B6">
      <w:pPr>
        <w:rPr>
          <w:lang w:val="en-US"/>
        </w:rPr>
      </w:pPr>
      <w:r w:rsidRPr="002B12CC">
        <w:rPr>
          <w:lang w:val="en-US"/>
        </w:rPr>
        <w:t>_</w:t>
      </w:r>
      <w:proofErr w:type="spellStart"/>
      <w:r w:rsidRPr="002B12CC">
        <w:rPr>
          <w:lang w:val="en-US"/>
        </w:rPr>
        <w:t>diffrn_reflns_point_group_measured_fraction_full</w:t>
      </w:r>
      <w:proofErr w:type="spellEnd"/>
      <w:r w:rsidRPr="002B12CC">
        <w:rPr>
          <w:lang w:val="en-US"/>
        </w:rPr>
        <w:t xml:space="preserve">  0.989</w:t>
      </w:r>
    </w:p>
    <w:p w14:paraId="0BAF975A" w14:textId="77777777" w:rsidR="004926B6" w:rsidRPr="002B12CC" w:rsidRDefault="004926B6" w:rsidP="004926B6">
      <w:pPr>
        <w:rPr>
          <w:lang w:val="en-US"/>
        </w:rPr>
      </w:pPr>
      <w:r w:rsidRPr="002B12CC">
        <w:rPr>
          <w:lang w:val="en-US"/>
        </w:rPr>
        <w:t>_</w:t>
      </w:r>
      <w:proofErr w:type="spellStart"/>
      <w:r w:rsidRPr="002B12CC">
        <w:rPr>
          <w:lang w:val="en-US"/>
        </w:rPr>
        <w:t>reflns_number_total</w:t>
      </w:r>
      <w:proofErr w:type="spellEnd"/>
      <w:r w:rsidRPr="002B12CC">
        <w:rPr>
          <w:lang w:val="en-US"/>
        </w:rPr>
        <w:t xml:space="preserve">              3806</w:t>
      </w:r>
    </w:p>
    <w:p w14:paraId="6A4E1C07" w14:textId="77777777" w:rsidR="004926B6" w:rsidRPr="002B12CC" w:rsidRDefault="004926B6" w:rsidP="004926B6">
      <w:pPr>
        <w:rPr>
          <w:lang w:val="en-US"/>
        </w:rPr>
      </w:pPr>
      <w:r w:rsidRPr="002B12CC">
        <w:rPr>
          <w:lang w:val="en-US"/>
        </w:rPr>
        <w:t>_</w:t>
      </w:r>
      <w:proofErr w:type="spellStart"/>
      <w:r w:rsidRPr="002B12CC">
        <w:rPr>
          <w:lang w:val="en-US"/>
        </w:rPr>
        <w:t>reflns_number_gt</w:t>
      </w:r>
      <w:proofErr w:type="spellEnd"/>
      <w:r w:rsidRPr="002B12CC">
        <w:rPr>
          <w:lang w:val="en-US"/>
        </w:rPr>
        <w:t xml:space="preserve">                 2254</w:t>
      </w:r>
    </w:p>
    <w:p w14:paraId="51962B8F" w14:textId="77777777" w:rsidR="004926B6" w:rsidRPr="002B12CC" w:rsidRDefault="004926B6" w:rsidP="004926B6">
      <w:pPr>
        <w:rPr>
          <w:lang w:val="en-US"/>
        </w:rPr>
      </w:pPr>
      <w:r w:rsidRPr="002B12CC">
        <w:rPr>
          <w:lang w:val="en-US"/>
        </w:rPr>
        <w:t>_</w:t>
      </w:r>
      <w:proofErr w:type="spellStart"/>
      <w:r w:rsidRPr="002B12CC">
        <w:rPr>
          <w:lang w:val="en-US"/>
        </w:rPr>
        <w:t>reflns_threshold_expression</w:t>
      </w:r>
      <w:proofErr w:type="spellEnd"/>
      <w:r w:rsidRPr="002B12CC">
        <w:rPr>
          <w:lang w:val="en-US"/>
        </w:rPr>
        <w:t xml:space="preserve">      'I &gt; 2\s(I)'</w:t>
      </w:r>
    </w:p>
    <w:p w14:paraId="0911DFD3" w14:textId="77777777" w:rsidR="004926B6" w:rsidRPr="002B12CC" w:rsidRDefault="004926B6" w:rsidP="004926B6">
      <w:pPr>
        <w:rPr>
          <w:lang w:val="en-US"/>
        </w:rPr>
      </w:pPr>
      <w:r w:rsidRPr="002B12CC">
        <w:rPr>
          <w:lang w:val="en-US"/>
        </w:rPr>
        <w:t>_</w:t>
      </w:r>
      <w:proofErr w:type="spellStart"/>
      <w:r w:rsidRPr="002B12CC">
        <w:rPr>
          <w:lang w:val="en-US"/>
        </w:rPr>
        <w:t>reflns_Friedel_coverage</w:t>
      </w:r>
      <w:proofErr w:type="spellEnd"/>
      <w:r w:rsidRPr="002B12CC">
        <w:rPr>
          <w:lang w:val="en-US"/>
        </w:rPr>
        <w:t xml:space="preserve">          0.880</w:t>
      </w:r>
    </w:p>
    <w:p w14:paraId="0DC45116" w14:textId="77777777" w:rsidR="004926B6" w:rsidRPr="002B12CC" w:rsidRDefault="004926B6" w:rsidP="004926B6">
      <w:pPr>
        <w:rPr>
          <w:lang w:val="en-US"/>
        </w:rPr>
      </w:pPr>
      <w:r w:rsidRPr="002B12CC">
        <w:rPr>
          <w:lang w:val="en-US"/>
        </w:rPr>
        <w:t>_</w:t>
      </w:r>
      <w:proofErr w:type="spellStart"/>
      <w:r w:rsidRPr="002B12CC">
        <w:rPr>
          <w:lang w:val="en-US"/>
        </w:rPr>
        <w:t>reflns_Friedel_fraction_max</w:t>
      </w:r>
      <w:proofErr w:type="spellEnd"/>
      <w:r w:rsidRPr="002B12CC">
        <w:rPr>
          <w:lang w:val="en-US"/>
        </w:rPr>
        <w:t xml:space="preserve">      0.967</w:t>
      </w:r>
    </w:p>
    <w:p w14:paraId="3F676BA5" w14:textId="77777777" w:rsidR="004926B6" w:rsidRPr="002B12CC" w:rsidRDefault="004926B6" w:rsidP="004926B6">
      <w:pPr>
        <w:rPr>
          <w:lang w:val="en-US"/>
        </w:rPr>
      </w:pPr>
      <w:r w:rsidRPr="002B12CC">
        <w:rPr>
          <w:lang w:val="en-US"/>
        </w:rPr>
        <w:t>_</w:t>
      </w:r>
      <w:proofErr w:type="spellStart"/>
      <w:r w:rsidRPr="002B12CC">
        <w:rPr>
          <w:lang w:val="en-US"/>
        </w:rPr>
        <w:t>reflns_Friedel_fraction_full</w:t>
      </w:r>
      <w:proofErr w:type="spellEnd"/>
      <w:r w:rsidRPr="002B12CC">
        <w:rPr>
          <w:lang w:val="en-US"/>
        </w:rPr>
        <w:t xml:space="preserve">     0.981</w:t>
      </w:r>
    </w:p>
    <w:p w14:paraId="7D996AAF" w14:textId="77777777" w:rsidR="004926B6" w:rsidRPr="002B12CC" w:rsidRDefault="004926B6" w:rsidP="004926B6">
      <w:pPr>
        <w:rPr>
          <w:lang w:val="en-US"/>
        </w:rPr>
      </w:pPr>
      <w:r w:rsidRPr="002B12CC">
        <w:rPr>
          <w:lang w:val="en-US"/>
        </w:rPr>
        <w:t xml:space="preserve"> </w:t>
      </w:r>
    </w:p>
    <w:p w14:paraId="019EC24D" w14:textId="77777777" w:rsidR="004926B6" w:rsidRPr="002B12CC" w:rsidRDefault="004926B6" w:rsidP="004926B6">
      <w:pPr>
        <w:rPr>
          <w:lang w:val="en-US"/>
        </w:rPr>
      </w:pPr>
      <w:r w:rsidRPr="002B12CC">
        <w:rPr>
          <w:lang w:val="en-US"/>
        </w:rPr>
        <w:t>_</w:t>
      </w:r>
      <w:proofErr w:type="spellStart"/>
      <w:r w:rsidRPr="002B12CC">
        <w:rPr>
          <w:lang w:val="en-US"/>
        </w:rPr>
        <w:t>reflns_special_details</w:t>
      </w:r>
      <w:proofErr w:type="spellEnd"/>
    </w:p>
    <w:p w14:paraId="4290A7DD" w14:textId="77777777" w:rsidR="004926B6" w:rsidRPr="002B12CC" w:rsidRDefault="004926B6" w:rsidP="004926B6">
      <w:pPr>
        <w:rPr>
          <w:lang w:val="en-US"/>
        </w:rPr>
      </w:pPr>
    </w:p>
    <w:p w14:paraId="4284A35A" w14:textId="77777777" w:rsidR="004926B6" w:rsidRPr="002B12CC" w:rsidRDefault="004926B6" w:rsidP="004926B6">
      <w:pPr>
        <w:rPr>
          <w:lang w:val="en-US"/>
        </w:rPr>
      </w:pPr>
      <w:r w:rsidRPr="002B12CC">
        <w:rPr>
          <w:lang w:val="en-US"/>
        </w:rPr>
        <w:t xml:space="preserve"> Reflections were merged by SHELXL according to the crystal class for the calculation of statistics and refinement.</w:t>
      </w:r>
    </w:p>
    <w:p w14:paraId="757B7F5F" w14:textId="77777777" w:rsidR="004926B6" w:rsidRPr="002B12CC" w:rsidRDefault="004926B6" w:rsidP="004926B6">
      <w:pPr>
        <w:rPr>
          <w:lang w:val="en-US"/>
        </w:rPr>
      </w:pPr>
      <w:r w:rsidRPr="002B12CC">
        <w:rPr>
          <w:lang w:val="en-US"/>
        </w:rPr>
        <w:t xml:space="preserve"> </w:t>
      </w:r>
    </w:p>
    <w:p w14:paraId="1DD24AE3" w14:textId="77777777" w:rsidR="004926B6" w:rsidRPr="002B12CC" w:rsidRDefault="004926B6" w:rsidP="004926B6">
      <w:pPr>
        <w:rPr>
          <w:lang w:val="en-US"/>
        </w:rPr>
      </w:pPr>
      <w:r w:rsidRPr="002B12CC">
        <w:rPr>
          <w:lang w:val="en-US"/>
        </w:rPr>
        <w:t xml:space="preserve"> _</w:t>
      </w:r>
      <w:proofErr w:type="spellStart"/>
      <w:r w:rsidRPr="002B12CC">
        <w:rPr>
          <w:lang w:val="en-US"/>
        </w:rPr>
        <w:t>reflns_Friedel_fraction</w:t>
      </w:r>
      <w:proofErr w:type="spellEnd"/>
      <w:r w:rsidRPr="002B12CC">
        <w:rPr>
          <w:lang w:val="en-US"/>
        </w:rPr>
        <w:t xml:space="preserve"> is defined as the number of unique Friedel pairs measured divided by the number that would be possible theoretically, ignoring centric projections and systematic absences.</w:t>
      </w:r>
    </w:p>
    <w:p w14:paraId="278FA52F" w14:textId="77777777" w:rsidR="004926B6" w:rsidRPr="002B12CC" w:rsidRDefault="004926B6" w:rsidP="004926B6">
      <w:pPr>
        <w:rPr>
          <w:lang w:val="en-US"/>
        </w:rPr>
      </w:pPr>
    </w:p>
    <w:p w14:paraId="4CC0B0D3" w14:textId="77777777" w:rsidR="004926B6" w:rsidRPr="002B12CC" w:rsidRDefault="004926B6" w:rsidP="004926B6">
      <w:pPr>
        <w:rPr>
          <w:lang w:val="en-US"/>
        </w:rPr>
      </w:pPr>
      <w:r w:rsidRPr="002B12CC">
        <w:rPr>
          <w:lang w:val="en-US"/>
        </w:rPr>
        <w:t xml:space="preserve"> </w:t>
      </w:r>
    </w:p>
    <w:p w14:paraId="174C63B3" w14:textId="77777777" w:rsidR="004926B6" w:rsidRPr="002B12CC" w:rsidRDefault="004926B6" w:rsidP="004926B6">
      <w:pPr>
        <w:rPr>
          <w:lang w:val="en-US"/>
        </w:rPr>
      </w:pPr>
      <w:r w:rsidRPr="002B12CC">
        <w:rPr>
          <w:lang w:val="en-US"/>
        </w:rPr>
        <w:t>_</w:t>
      </w:r>
      <w:proofErr w:type="spellStart"/>
      <w:r w:rsidRPr="002B12CC">
        <w:rPr>
          <w:lang w:val="en-US"/>
        </w:rPr>
        <w:t>computing_data_collection</w:t>
      </w:r>
      <w:proofErr w:type="spellEnd"/>
      <w:r w:rsidRPr="002B12CC">
        <w:rPr>
          <w:lang w:val="en-US"/>
        </w:rPr>
        <w:t xml:space="preserve">        'COLLECT (</w:t>
      </w:r>
      <w:proofErr w:type="spellStart"/>
      <w:r w:rsidRPr="002B12CC">
        <w:rPr>
          <w:lang w:val="en-US"/>
        </w:rPr>
        <w:t>Nonius</w:t>
      </w:r>
      <w:proofErr w:type="spellEnd"/>
      <w:r w:rsidRPr="002B12CC">
        <w:rPr>
          <w:lang w:val="en-US"/>
        </w:rPr>
        <w:t>, 2002)'</w:t>
      </w:r>
    </w:p>
    <w:p w14:paraId="689983B8" w14:textId="77777777" w:rsidR="004926B6" w:rsidRPr="002B12CC" w:rsidRDefault="004926B6" w:rsidP="004926B6">
      <w:pPr>
        <w:rPr>
          <w:lang w:val="fr-FR"/>
        </w:rPr>
      </w:pPr>
      <w:r w:rsidRPr="002B12CC">
        <w:rPr>
          <w:lang w:val="fr-FR"/>
        </w:rPr>
        <w:t>_</w:t>
      </w:r>
      <w:proofErr w:type="spellStart"/>
      <w:r w:rsidRPr="002B12CC">
        <w:rPr>
          <w:lang w:val="fr-FR"/>
        </w:rPr>
        <w:t>computing_cell_refinement</w:t>
      </w:r>
      <w:proofErr w:type="spellEnd"/>
      <w:r w:rsidRPr="002B12CC">
        <w:rPr>
          <w:lang w:val="fr-FR"/>
        </w:rPr>
        <w:t xml:space="preserve">        </w:t>
      </w:r>
    </w:p>
    <w:p w14:paraId="645F24CD" w14:textId="77777777" w:rsidR="004926B6" w:rsidRPr="002B12CC" w:rsidRDefault="004926B6" w:rsidP="004926B6">
      <w:pPr>
        <w:rPr>
          <w:lang w:val="fr-FR"/>
        </w:rPr>
      </w:pPr>
      <w:r w:rsidRPr="002B12CC">
        <w:rPr>
          <w:lang w:val="fr-FR"/>
        </w:rPr>
        <w:t>'DIRAX (Duisenberg,1992; Duisenberg et al., 2003)'</w:t>
      </w:r>
    </w:p>
    <w:p w14:paraId="3113A916" w14:textId="77777777" w:rsidR="004926B6" w:rsidRPr="002B12CC" w:rsidRDefault="004926B6" w:rsidP="004926B6">
      <w:pPr>
        <w:rPr>
          <w:lang w:val="fr-FR"/>
        </w:rPr>
      </w:pPr>
      <w:r w:rsidRPr="002B12CC">
        <w:rPr>
          <w:lang w:val="fr-FR"/>
        </w:rPr>
        <w:t>_</w:t>
      </w:r>
      <w:proofErr w:type="spellStart"/>
      <w:r w:rsidRPr="002B12CC">
        <w:rPr>
          <w:lang w:val="fr-FR"/>
        </w:rPr>
        <w:t>computing_data_reduction</w:t>
      </w:r>
      <w:proofErr w:type="spellEnd"/>
      <w:r w:rsidRPr="002B12CC">
        <w:rPr>
          <w:lang w:val="fr-FR"/>
        </w:rPr>
        <w:t xml:space="preserve">         </w:t>
      </w:r>
    </w:p>
    <w:p w14:paraId="5A4A77F3" w14:textId="77777777" w:rsidR="004926B6" w:rsidRPr="002B12CC" w:rsidRDefault="004926B6" w:rsidP="004926B6">
      <w:pPr>
        <w:rPr>
          <w:lang w:val="fr-FR"/>
        </w:rPr>
      </w:pPr>
      <w:r w:rsidRPr="002B12CC">
        <w:rPr>
          <w:lang w:val="fr-FR"/>
        </w:rPr>
        <w:t>'EVAL (Nonius, 2002; Duisenberg et al., 2000)'</w:t>
      </w:r>
    </w:p>
    <w:p w14:paraId="75E87FA3" w14:textId="77777777" w:rsidR="004926B6" w:rsidRPr="002B12CC" w:rsidRDefault="004926B6" w:rsidP="004926B6">
      <w:pPr>
        <w:rPr>
          <w:lang w:val="fr-FR"/>
        </w:rPr>
      </w:pPr>
      <w:r w:rsidRPr="002B12CC">
        <w:rPr>
          <w:lang w:val="fr-FR"/>
        </w:rPr>
        <w:t>_</w:t>
      </w:r>
      <w:proofErr w:type="spellStart"/>
      <w:r w:rsidRPr="002B12CC">
        <w:rPr>
          <w:lang w:val="fr-FR"/>
        </w:rPr>
        <w:t>computing_structure_solution</w:t>
      </w:r>
      <w:proofErr w:type="spellEnd"/>
      <w:r w:rsidRPr="002B12CC">
        <w:rPr>
          <w:lang w:val="fr-FR"/>
        </w:rPr>
        <w:t xml:space="preserve">     'SIR2014 (Burla et al., 2015)'</w:t>
      </w:r>
    </w:p>
    <w:p w14:paraId="737592AA" w14:textId="77777777" w:rsidR="004926B6" w:rsidRPr="002B12CC" w:rsidRDefault="004926B6" w:rsidP="004926B6">
      <w:pPr>
        <w:rPr>
          <w:lang w:val="en-US"/>
        </w:rPr>
      </w:pPr>
      <w:r w:rsidRPr="002B12CC">
        <w:rPr>
          <w:lang w:val="en-US"/>
        </w:rPr>
        <w:lastRenderedPageBreak/>
        <w:t>_</w:t>
      </w:r>
      <w:proofErr w:type="spellStart"/>
      <w:r w:rsidRPr="002B12CC">
        <w:rPr>
          <w:lang w:val="en-US"/>
        </w:rPr>
        <w:t>computing_structure_refinement</w:t>
      </w:r>
      <w:proofErr w:type="spellEnd"/>
      <w:r w:rsidRPr="002B12CC">
        <w:rPr>
          <w:lang w:val="en-US"/>
        </w:rPr>
        <w:t xml:space="preserve"> 'SHELXL-2014/7 (</w:t>
      </w:r>
      <w:proofErr w:type="spellStart"/>
      <w:r w:rsidRPr="002B12CC">
        <w:rPr>
          <w:lang w:val="en-US"/>
        </w:rPr>
        <w:t>Sheldrick</w:t>
      </w:r>
      <w:proofErr w:type="spellEnd"/>
      <w:r w:rsidRPr="002B12CC">
        <w:rPr>
          <w:lang w:val="en-US"/>
        </w:rPr>
        <w:t>, 2014)'</w:t>
      </w:r>
    </w:p>
    <w:p w14:paraId="008866BE" w14:textId="77777777" w:rsidR="004926B6" w:rsidRPr="002B12CC" w:rsidRDefault="004926B6" w:rsidP="004926B6">
      <w:pPr>
        <w:rPr>
          <w:lang w:val="en-US"/>
        </w:rPr>
      </w:pPr>
      <w:r w:rsidRPr="002B12CC">
        <w:rPr>
          <w:lang w:val="en-US"/>
        </w:rPr>
        <w:t>_</w:t>
      </w:r>
      <w:proofErr w:type="spellStart"/>
      <w:r w:rsidRPr="002B12CC">
        <w:rPr>
          <w:lang w:val="en-US"/>
        </w:rPr>
        <w:t>computing_molecular_graphics</w:t>
      </w:r>
      <w:proofErr w:type="spellEnd"/>
      <w:r w:rsidRPr="002B12CC">
        <w:rPr>
          <w:lang w:val="en-US"/>
        </w:rPr>
        <w:t xml:space="preserve">     'ORTEP-3 (Farrugia, 2012)'</w:t>
      </w:r>
    </w:p>
    <w:p w14:paraId="0BDA388E" w14:textId="77777777" w:rsidR="004926B6" w:rsidRPr="002B12CC" w:rsidRDefault="004926B6" w:rsidP="004926B6">
      <w:pPr>
        <w:rPr>
          <w:lang w:val="en-US"/>
        </w:rPr>
      </w:pPr>
      <w:r w:rsidRPr="002B12CC">
        <w:rPr>
          <w:lang w:val="en-US"/>
        </w:rPr>
        <w:t>_</w:t>
      </w:r>
      <w:proofErr w:type="spellStart"/>
      <w:r w:rsidRPr="002B12CC">
        <w:rPr>
          <w:lang w:val="en-US"/>
        </w:rPr>
        <w:t>computing_publication_material</w:t>
      </w:r>
      <w:proofErr w:type="spellEnd"/>
      <w:r w:rsidRPr="002B12CC">
        <w:rPr>
          <w:lang w:val="en-US"/>
        </w:rPr>
        <w:t xml:space="preserve">   </w:t>
      </w:r>
    </w:p>
    <w:p w14:paraId="4DB85589" w14:textId="77777777" w:rsidR="004926B6" w:rsidRPr="002B12CC" w:rsidRDefault="004926B6" w:rsidP="004926B6">
      <w:pPr>
        <w:rPr>
          <w:lang w:val="en-US"/>
        </w:rPr>
      </w:pPr>
      <w:r w:rsidRPr="002B12CC">
        <w:rPr>
          <w:lang w:val="en-US"/>
        </w:rPr>
        <w:t>'</w:t>
      </w:r>
      <w:proofErr w:type="spellStart"/>
      <w:r w:rsidRPr="002B12CC">
        <w:rPr>
          <w:lang w:val="en-US"/>
        </w:rPr>
        <w:t>WinGX</w:t>
      </w:r>
      <w:proofErr w:type="spellEnd"/>
      <w:r w:rsidRPr="002B12CC">
        <w:rPr>
          <w:lang w:val="en-US"/>
        </w:rPr>
        <w:t xml:space="preserve"> (Farrugia, 2012) and </w:t>
      </w:r>
      <w:proofErr w:type="spellStart"/>
      <w:r w:rsidRPr="002B12CC">
        <w:rPr>
          <w:lang w:val="en-US"/>
        </w:rPr>
        <w:t>publCIF</w:t>
      </w:r>
      <w:proofErr w:type="spellEnd"/>
      <w:r w:rsidRPr="002B12CC">
        <w:rPr>
          <w:lang w:val="en-US"/>
        </w:rPr>
        <w:t xml:space="preserve"> (</w:t>
      </w:r>
      <w:proofErr w:type="spellStart"/>
      <w:r w:rsidRPr="002B12CC">
        <w:rPr>
          <w:lang w:val="en-US"/>
        </w:rPr>
        <w:t>Westrip</w:t>
      </w:r>
      <w:proofErr w:type="spellEnd"/>
      <w:r w:rsidRPr="002B12CC">
        <w:rPr>
          <w:lang w:val="en-US"/>
        </w:rPr>
        <w:t>, 2010)'</w:t>
      </w:r>
    </w:p>
    <w:p w14:paraId="33B645B8" w14:textId="77777777" w:rsidR="004926B6" w:rsidRPr="002B12CC" w:rsidRDefault="004926B6" w:rsidP="004926B6">
      <w:pPr>
        <w:rPr>
          <w:lang w:val="en-US"/>
        </w:rPr>
      </w:pPr>
      <w:r w:rsidRPr="002B12CC">
        <w:rPr>
          <w:lang w:val="en-US"/>
        </w:rPr>
        <w:t>_</w:t>
      </w:r>
      <w:proofErr w:type="spellStart"/>
      <w:r w:rsidRPr="002B12CC">
        <w:rPr>
          <w:lang w:val="en-US"/>
        </w:rPr>
        <w:t>refine_special_details</w:t>
      </w:r>
      <w:proofErr w:type="spellEnd"/>
      <w:r w:rsidRPr="002B12CC">
        <w:rPr>
          <w:lang w:val="en-US"/>
        </w:rPr>
        <w:t xml:space="preserve">           ?</w:t>
      </w:r>
    </w:p>
    <w:p w14:paraId="729D7703" w14:textId="77777777" w:rsidR="004926B6" w:rsidRPr="002B12CC" w:rsidRDefault="004926B6" w:rsidP="004926B6">
      <w:pPr>
        <w:rPr>
          <w:lang w:val="en-US"/>
        </w:rPr>
      </w:pPr>
      <w:r w:rsidRPr="002B12CC">
        <w:rPr>
          <w:lang w:val="en-US"/>
        </w:rPr>
        <w:t>_</w:t>
      </w:r>
      <w:proofErr w:type="spellStart"/>
      <w:r w:rsidRPr="002B12CC">
        <w:rPr>
          <w:lang w:val="en-US"/>
        </w:rPr>
        <w:t>refine_ls_structure_factor_coef</w:t>
      </w:r>
      <w:proofErr w:type="spellEnd"/>
      <w:r w:rsidRPr="002B12CC">
        <w:rPr>
          <w:lang w:val="en-US"/>
        </w:rPr>
        <w:t xml:space="preserve">  </w:t>
      </w:r>
      <w:proofErr w:type="spellStart"/>
      <w:r w:rsidRPr="002B12CC">
        <w:rPr>
          <w:lang w:val="en-US"/>
        </w:rPr>
        <w:t>Fsqd</w:t>
      </w:r>
      <w:proofErr w:type="spellEnd"/>
    </w:p>
    <w:p w14:paraId="1DEB9FC2" w14:textId="77777777" w:rsidR="004926B6" w:rsidRPr="002B12CC" w:rsidRDefault="004926B6" w:rsidP="004926B6">
      <w:pPr>
        <w:rPr>
          <w:lang w:val="en-US"/>
        </w:rPr>
      </w:pPr>
      <w:r w:rsidRPr="002B12CC">
        <w:rPr>
          <w:lang w:val="en-US"/>
        </w:rPr>
        <w:t>_</w:t>
      </w:r>
      <w:proofErr w:type="spellStart"/>
      <w:r w:rsidRPr="002B12CC">
        <w:rPr>
          <w:lang w:val="en-US"/>
        </w:rPr>
        <w:t>refine_ls_matrix_type</w:t>
      </w:r>
      <w:proofErr w:type="spellEnd"/>
      <w:r w:rsidRPr="002B12CC">
        <w:rPr>
          <w:lang w:val="en-US"/>
        </w:rPr>
        <w:t xml:space="preserve">            full</w:t>
      </w:r>
    </w:p>
    <w:p w14:paraId="735C9E14" w14:textId="77777777" w:rsidR="004926B6" w:rsidRPr="002B12CC" w:rsidRDefault="004926B6" w:rsidP="004926B6">
      <w:pPr>
        <w:rPr>
          <w:lang w:val="en-US"/>
        </w:rPr>
      </w:pPr>
      <w:r w:rsidRPr="002B12CC">
        <w:rPr>
          <w:lang w:val="en-US"/>
        </w:rPr>
        <w:t>_</w:t>
      </w:r>
      <w:proofErr w:type="spellStart"/>
      <w:r w:rsidRPr="002B12CC">
        <w:rPr>
          <w:lang w:val="en-US"/>
        </w:rPr>
        <w:t>refine_ls_weighting_scheme</w:t>
      </w:r>
      <w:proofErr w:type="spellEnd"/>
      <w:r w:rsidRPr="002B12CC">
        <w:rPr>
          <w:lang w:val="en-US"/>
        </w:rPr>
        <w:t xml:space="preserve">       calc</w:t>
      </w:r>
    </w:p>
    <w:p w14:paraId="432965D8" w14:textId="77777777" w:rsidR="004926B6" w:rsidRPr="002B12CC" w:rsidRDefault="004926B6" w:rsidP="004926B6">
      <w:pPr>
        <w:rPr>
          <w:lang w:val="en-US"/>
        </w:rPr>
      </w:pPr>
      <w:r w:rsidRPr="002B12CC">
        <w:rPr>
          <w:lang w:val="en-US"/>
        </w:rPr>
        <w:t>_</w:t>
      </w:r>
      <w:proofErr w:type="spellStart"/>
      <w:r w:rsidRPr="002B12CC">
        <w:rPr>
          <w:lang w:val="en-US"/>
        </w:rPr>
        <w:t>refine_ls_weighting_details</w:t>
      </w:r>
      <w:proofErr w:type="spellEnd"/>
    </w:p>
    <w:p w14:paraId="2634DD9F" w14:textId="77777777" w:rsidR="004926B6" w:rsidRPr="002B12CC" w:rsidRDefault="004926B6" w:rsidP="004926B6">
      <w:pPr>
        <w:rPr>
          <w:lang w:val="en-US"/>
        </w:rPr>
      </w:pPr>
      <w:r w:rsidRPr="002B12CC">
        <w:rPr>
          <w:lang w:val="en-US"/>
        </w:rPr>
        <w:t>'w=1/[\s^2^(Fo^2^)+(0.1103P)^2^] where P=(Fo^2^+2Fc^2^)/3'</w:t>
      </w:r>
    </w:p>
    <w:p w14:paraId="5526E18C" w14:textId="77777777" w:rsidR="004926B6" w:rsidRPr="002B12CC" w:rsidRDefault="004926B6" w:rsidP="004926B6">
      <w:pPr>
        <w:rPr>
          <w:lang w:val="en-US"/>
        </w:rPr>
      </w:pPr>
      <w:r w:rsidRPr="002B12CC">
        <w:rPr>
          <w:lang w:val="en-US"/>
        </w:rPr>
        <w:t>_</w:t>
      </w:r>
      <w:proofErr w:type="spellStart"/>
      <w:r w:rsidRPr="002B12CC">
        <w:rPr>
          <w:lang w:val="en-US"/>
        </w:rPr>
        <w:t>atom_sites_solution_primary</w:t>
      </w:r>
      <w:proofErr w:type="spellEnd"/>
      <w:r w:rsidRPr="002B12CC">
        <w:rPr>
          <w:lang w:val="en-US"/>
        </w:rPr>
        <w:t xml:space="preserve">      ?</w:t>
      </w:r>
    </w:p>
    <w:p w14:paraId="4FA787F5" w14:textId="77777777" w:rsidR="004926B6" w:rsidRPr="002B12CC" w:rsidRDefault="004926B6" w:rsidP="004926B6">
      <w:pPr>
        <w:rPr>
          <w:lang w:val="en-US"/>
        </w:rPr>
      </w:pPr>
      <w:r w:rsidRPr="002B12CC">
        <w:rPr>
          <w:lang w:val="en-US"/>
        </w:rPr>
        <w:t>_</w:t>
      </w:r>
      <w:proofErr w:type="spellStart"/>
      <w:r w:rsidRPr="002B12CC">
        <w:rPr>
          <w:lang w:val="en-US"/>
        </w:rPr>
        <w:t>atom_sites_solution_secondary</w:t>
      </w:r>
      <w:proofErr w:type="spellEnd"/>
      <w:r w:rsidRPr="002B12CC">
        <w:rPr>
          <w:lang w:val="en-US"/>
        </w:rPr>
        <w:t xml:space="preserve">    ?</w:t>
      </w:r>
    </w:p>
    <w:p w14:paraId="6917A282" w14:textId="77777777" w:rsidR="004926B6" w:rsidRPr="002B12CC" w:rsidRDefault="004926B6" w:rsidP="004926B6">
      <w:pPr>
        <w:rPr>
          <w:lang w:val="de-DE"/>
        </w:rPr>
      </w:pPr>
      <w:r w:rsidRPr="002B12CC">
        <w:rPr>
          <w:lang w:val="de-DE"/>
        </w:rPr>
        <w:t>_</w:t>
      </w:r>
      <w:proofErr w:type="spellStart"/>
      <w:r w:rsidRPr="002B12CC">
        <w:rPr>
          <w:lang w:val="de-DE"/>
        </w:rPr>
        <w:t>atom_sites_solution_hydrogens</w:t>
      </w:r>
      <w:proofErr w:type="spellEnd"/>
      <w:r w:rsidRPr="002B12CC">
        <w:rPr>
          <w:lang w:val="de-DE"/>
        </w:rPr>
        <w:t xml:space="preserve">    </w:t>
      </w:r>
      <w:proofErr w:type="spellStart"/>
      <w:r w:rsidRPr="002B12CC">
        <w:rPr>
          <w:lang w:val="de-DE"/>
        </w:rPr>
        <w:t>mixed</w:t>
      </w:r>
      <w:proofErr w:type="spellEnd"/>
    </w:p>
    <w:p w14:paraId="4AC253A1" w14:textId="77777777" w:rsidR="004926B6" w:rsidRPr="002B12CC" w:rsidRDefault="004926B6" w:rsidP="004926B6">
      <w:pPr>
        <w:rPr>
          <w:lang w:val="de-DE"/>
        </w:rPr>
      </w:pPr>
      <w:r w:rsidRPr="002B12CC">
        <w:rPr>
          <w:lang w:val="de-DE"/>
        </w:rPr>
        <w:t>_</w:t>
      </w:r>
      <w:proofErr w:type="spellStart"/>
      <w:r w:rsidRPr="002B12CC">
        <w:rPr>
          <w:lang w:val="de-DE"/>
        </w:rPr>
        <w:t>refine_ls_hydrogen_treatment</w:t>
      </w:r>
      <w:proofErr w:type="spellEnd"/>
      <w:r w:rsidRPr="002B12CC">
        <w:rPr>
          <w:lang w:val="de-DE"/>
        </w:rPr>
        <w:t xml:space="preserve">     </w:t>
      </w:r>
      <w:proofErr w:type="spellStart"/>
      <w:r w:rsidRPr="002B12CC">
        <w:rPr>
          <w:lang w:val="de-DE"/>
        </w:rPr>
        <w:t>mixed</w:t>
      </w:r>
      <w:proofErr w:type="spellEnd"/>
    </w:p>
    <w:p w14:paraId="1C0F31BD" w14:textId="77777777" w:rsidR="004926B6" w:rsidRPr="002B12CC" w:rsidRDefault="004926B6" w:rsidP="004926B6">
      <w:pPr>
        <w:rPr>
          <w:lang w:val="en-US"/>
        </w:rPr>
      </w:pPr>
      <w:r w:rsidRPr="002B12CC">
        <w:rPr>
          <w:lang w:val="en-US"/>
        </w:rPr>
        <w:t>_</w:t>
      </w:r>
      <w:proofErr w:type="spellStart"/>
      <w:r w:rsidRPr="002B12CC">
        <w:rPr>
          <w:lang w:val="en-US"/>
        </w:rPr>
        <w:t>refine_ls_extinction_method</w:t>
      </w:r>
      <w:proofErr w:type="spellEnd"/>
      <w:r w:rsidRPr="002B12CC">
        <w:rPr>
          <w:lang w:val="en-US"/>
        </w:rPr>
        <w:t xml:space="preserve">      none</w:t>
      </w:r>
    </w:p>
    <w:p w14:paraId="0DF3E8DE" w14:textId="77777777" w:rsidR="004926B6" w:rsidRPr="002B12CC" w:rsidRDefault="004926B6" w:rsidP="004926B6">
      <w:pPr>
        <w:rPr>
          <w:lang w:val="en-US"/>
        </w:rPr>
      </w:pPr>
      <w:r w:rsidRPr="002B12CC">
        <w:rPr>
          <w:lang w:val="en-US"/>
        </w:rPr>
        <w:t>_</w:t>
      </w:r>
      <w:proofErr w:type="spellStart"/>
      <w:r w:rsidRPr="002B12CC">
        <w:rPr>
          <w:lang w:val="en-US"/>
        </w:rPr>
        <w:t>refine_ls_extinction_coef</w:t>
      </w:r>
      <w:proofErr w:type="spellEnd"/>
      <w:r w:rsidRPr="002B12CC">
        <w:rPr>
          <w:lang w:val="en-US"/>
        </w:rPr>
        <w:t xml:space="preserve">        .</w:t>
      </w:r>
    </w:p>
    <w:p w14:paraId="613951E1" w14:textId="77777777" w:rsidR="004926B6" w:rsidRPr="002B12CC" w:rsidRDefault="004926B6" w:rsidP="004926B6">
      <w:pPr>
        <w:rPr>
          <w:lang w:val="en-US"/>
        </w:rPr>
      </w:pPr>
      <w:r w:rsidRPr="002B12CC">
        <w:rPr>
          <w:lang w:val="en-US"/>
        </w:rPr>
        <w:t>_</w:t>
      </w:r>
      <w:proofErr w:type="spellStart"/>
      <w:r w:rsidRPr="002B12CC">
        <w:rPr>
          <w:lang w:val="en-US"/>
        </w:rPr>
        <w:t>refine_ls_abs_structure_details</w:t>
      </w:r>
      <w:proofErr w:type="spellEnd"/>
    </w:p>
    <w:p w14:paraId="6F071EA5" w14:textId="77777777" w:rsidR="004926B6" w:rsidRPr="002B12CC" w:rsidRDefault="004926B6" w:rsidP="004926B6">
      <w:pPr>
        <w:rPr>
          <w:lang w:val="en-US"/>
        </w:rPr>
      </w:pPr>
      <w:r w:rsidRPr="002B12CC">
        <w:rPr>
          <w:lang w:val="en-US"/>
        </w:rPr>
        <w:t>;</w:t>
      </w:r>
    </w:p>
    <w:p w14:paraId="7F2F8E15" w14:textId="77777777" w:rsidR="004926B6" w:rsidRPr="002B12CC" w:rsidRDefault="004926B6" w:rsidP="004926B6">
      <w:pPr>
        <w:rPr>
          <w:lang w:val="en-US"/>
        </w:rPr>
      </w:pPr>
      <w:r w:rsidRPr="002B12CC">
        <w:rPr>
          <w:lang w:val="en-US"/>
        </w:rPr>
        <w:t xml:space="preserve"> Flack x determined using 775 quotients [(I+)-(I-)]/[(I+)+(I-)]</w:t>
      </w:r>
    </w:p>
    <w:p w14:paraId="5E6ABC6E" w14:textId="77777777" w:rsidR="004926B6" w:rsidRPr="002B12CC" w:rsidRDefault="004926B6" w:rsidP="004926B6">
      <w:pPr>
        <w:rPr>
          <w:lang w:val="en-US"/>
        </w:rPr>
      </w:pPr>
      <w:r w:rsidRPr="002B12CC">
        <w:rPr>
          <w:lang w:val="en-US"/>
        </w:rPr>
        <w:t xml:space="preserve"> (Parsons, Flack and Wagner, Acta </w:t>
      </w:r>
      <w:proofErr w:type="spellStart"/>
      <w:r w:rsidRPr="002B12CC">
        <w:rPr>
          <w:lang w:val="en-US"/>
        </w:rPr>
        <w:t>Cryst</w:t>
      </w:r>
      <w:proofErr w:type="spellEnd"/>
      <w:r w:rsidRPr="002B12CC">
        <w:rPr>
          <w:lang w:val="en-US"/>
        </w:rPr>
        <w:t>. B69 (2013) 249-259).</w:t>
      </w:r>
    </w:p>
    <w:p w14:paraId="3FCBAB17" w14:textId="77777777" w:rsidR="004926B6" w:rsidRPr="002B12CC" w:rsidRDefault="004926B6" w:rsidP="004926B6">
      <w:pPr>
        <w:rPr>
          <w:lang w:val="en-US"/>
        </w:rPr>
      </w:pPr>
      <w:r w:rsidRPr="002B12CC">
        <w:rPr>
          <w:lang w:val="en-US"/>
        </w:rPr>
        <w:t>;</w:t>
      </w:r>
    </w:p>
    <w:p w14:paraId="036F771D" w14:textId="77777777" w:rsidR="004926B6" w:rsidRPr="002B12CC" w:rsidRDefault="004926B6" w:rsidP="004926B6">
      <w:pPr>
        <w:rPr>
          <w:lang w:val="en-US"/>
        </w:rPr>
      </w:pPr>
      <w:r w:rsidRPr="002B12CC">
        <w:rPr>
          <w:lang w:val="en-US"/>
        </w:rPr>
        <w:t>_</w:t>
      </w:r>
      <w:proofErr w:type="spellStart"/>
      <w:r w:rsidRPr="002B12CC">
        <w:rPr>
          <w:lang w:val="en-US"/>
        </w:rPr>
        <w:t>refine_ls_abs_structure_Flack</w:t>
      </w:r>
      <w:proofErr w:type="spellEnd"/>
      <w:r w:rsidRPr="002B12CC">
        <w:rPr>
          <w:lang w:val="en-US"/>
        </w:rPr>
        <w:t xml:space="preserve">    1.3(10)</w:t>
      </w:r>
    </w:p>
    <w:p w14:paraId="66393A45" w14:textId="77777777" w:rsidR="004926B6" w:rsidRPr="002B12CC" w:rsidRDefault="004926B6" w:rsidP="004926B6">
      <w:pPr>
        <w:rPr>
          <w:lang w:val="en-US"/>
        </w:rPr>
      </w:pPr>
      <w:r w:rsidRPr="002B12CC">
        <w:rPr>
          <w:lang w:val="en-US"/>
        </w:rPr>
        <w:t>_</w:t>
      </w:r>
      <w:proofErr w:type="spellStart"/>
      <w:r w:rsidRPr="002B12CC">
        <w:rPr>
          <w:lang w:val="en-US"/>
        </w:rPr>
        <w:t>chemical_absolute_configuration</w:t>
      </w:r>
      <w:proofErr w:type="spellEnd"/>
      <w:r w:rsidRPr="002B12CC">
        <w:rPr>
          <w:lang w:val="en-US"/>
        </w:rPr>
        <w:t xml:space="preserve">  'rm'</w:t>
      </w:r>
    </w:p>
    <w:p w14:paraId="3C7D65BF" w14:textId="77777777" w:rsidR="004926B6" w:rsidRPr="002B12CC" w:rsidRDefault="004926B6" w:rsidP="004926B6">
      <w:pPr>
        <w:rPr>
          <w:lang w:val="en-US"/>
        </w:rPr>
      </w:pPr>
      <w:r w:rsidRPr="002B12CC">
        <w:rPr>
          <w:lang w:val="en-US"/>
        </w:rPr>
        <w:t>_</w:t>
      </w:r>
      <w:proofErr w:type="spellStart"/>
      <w:r w:rsidRPr="002B12CC">
        <w:rPr>
          <w:lang w:val="en-US"/>
        </w:rPr>
        <w:t>refine_ls_number_reflns</w:t>
      </w:r>
      <w:proofErr w:type="spellEnd"/>
      <w:r w:rsidRPr="002B12CC">
        <w:rPr>
          <w:lang w:val="en-US"/>
        </w:rPr>
        <w:t xml:space="preserve">          3806</w:t>
      </w:r>
    </w:p>
    <w:p w14:paraId="31B533D1" w14:textId="77777777" w:rsidR="004926B6" w:rsidRPr="002B12CC" w:rsidRDefault="004926B6" w:rsidP="004926B6">
      <w:pPr>
        <w:rPr>
          <w:lang w:val="en-US"/>
        </w:rPr>
      </w:pPr>
      <w:r w:rsidRPr="002B12CC">
        <w:rPr>
          <w:lang w:val="en-US"/>
        </w:rPr>
        <w:t>_</w:t>
      </w:r>
      <w:proofErr w:type="spellStart"/>
      <w:r w:rsidRPr="002B12CC">
        <w:rPr>
          <w:lang w:val="en-US"/>
        </w:rPr>
        <w:t>refine_ls_number_parameters</w:t>
      </w:r>
      <w:proofErr w:type="spellEnd"/>
      <w:r w:rsidRPr="002B12CC">
        <w:rPr>
          <w:lang w:val="en-US"/>
        </w:rPr>
        <w:t xml:space="preserve">      187</w:t>
      </w:r>
    </w:p>
    <w:p w14:paraId="0F91B431" w14:textId="77777777" w:rsidR="004926B6" w:rsidRPr="002B12CC" w:rsidRDefault="004926B6" w:rsidP="004926B6">
      <w:pPr>
        <w:rPr>
          <w:lang w:val="en-US"/>
        </w:rPr>
      </w:pPr>
      <w:r w:rsidRPr="002B12CC">
        <w:rPr>
          <w:lang w:val="en-US"/>
        </w:rPr>
        <w:t>_</w:t>
      </w:r>
      <w:proofErr w:type="spellStart"/>
      <w:r w:rsidRPr="002B12CC">
        <w:rPr>
          <w:lang w:val="en-US"/>
        </w:rPr>
        <w:t>refine_ls_number_restraints</w:t>
      </w:r>
      <w:proofErr w:type="spellEnd"/>
      <w:r w:rsidRPr="002B12CC">
        <w:rPr>
          <w:lang w:val="en-US"/>
        </w:rPr>
        <w:t xml:space="preserve">      1</w:t>
      </w:r>
    </w:p>
    <w:p w14:paraId="63BA786A" w14:textId="77777777" w:rsidR="004926B6" w:rsidRPr="002B12CC" w:rsidRDefault="004926B6" w:rsidP="004926B6">
      <w:pPr>
        <w:rPr>
          <w:lang w:val="en-US"/>
        </w:rPr>
      </w:pPr>
      <w:r w:rsidRPr="002B12CC">
        <w:rPr>
          <w:lang w:val="en-US"/>
        </w:rPr>
        <w:t>_</w:t>
      </w:r>
      <w:proofErr w:type="spellStart"/>
      <w:r w:rsidRPr="002B12CC">
        <w:rPr>
          <w:lang w:val="en-US"/>
        </w:rPr>
        <w:t>refine_ls_R_factor_all</w:t>
      </w:r>
      <w:proofErr w:type="spellEnd"/>
      <w:r w:rsidRPr="002B12CC">
        <w:rPr>
          <w:lang w:val="en-US"/>
        </w:rPr>
        <w:t xml:space="preserve">           0.1247</w:t>
      </w:r>
    </w:p>
    <w:p w14:paraId="03AA78B1" w14:textId="77777777" w:rsidR="004926B6" w:rsidRPr="002B12CC" w:rsidRDefault="004926B6" w:rsidP="004926B6">
      <w:pPr>
        <w:rPr>
          <w:lang w:val="en-US"/>
        </w:rPr>
      </w:pPr>
      <w:r w:rsidRPr="002B12CC">
        <w:rPr>
          <w:lang w:val="en-US"/>
        </w:rPr>
        <w:t>_</w:t>
      </w:r>
      <w:proofErr w:type="spellStart"/>
      <w:r w:rsidRPr="002B12CC">
        <w:rPr>
          <w:lang w:val="en-US"/>
        </w:rPr>
        <w:t>refine_ls_R_factor_gt</w:t>
      </w:r>
      <w:proofErr w:type="spellEnd"/>
      <w:r w:rsidRPr="002B12CC">
        <w:rPr>
          <w:lang w:val="en-US"/>
        </w:rPr>
        <w:t xml:space="preserve">            0.0734</w:t>
      </w:r>
    </w:p>
    <w:p w14:paraId="3DE4CD48" w14:textId="77777777" w:rsidR="004926B6" w:rsidRPr="002B12CC" w:rsidRDefault="004926B6" w:rsidP="004926B6">
      <w:pPr>
        <w:rPr>
          <w:lang w:val="en-US"/>
        </w:rPr>
      </w:pPr>
      <w:r w:rsidRPr="002B12CC">
        <w:rPr>
          <w:lang w:val="en-US"/>
        </w:rPr>
        <w:lastRenderedPageBreak/>
        <w:t>_</w:t>
      </w:r>
      <w:proofErr w:type="spellStart"/>
      <w:r w:rsidRPr="002B12CC">
        <w:rPr>
          <w:lang w:val="en-US"/>
        </w:rPr>
        <w:t>refine_ls_wR_factor_ref</w:t>
      </w:r>
      <w:proofErr w:type="spellEnd"/>
      <w:r w:rsidRPr="002B12CC">
        <w:rPr>
          <w:lang w:val="en-US"/>
        </w:rPr>
        <w:t xml:space="preserve">          0.2067</w:t>
      </w:r>
    </w:p>
    <w:p w14:paraId="0DA418BA" w14:textId="77777777" w:rsidR="004926B6" w:rsidRPr="002B12CC" w:rsidRDefault="004926B6" w:rsidP="004926B6">
      <w:pPr>
        <w:rPr>
          <w:lang w:val="en-US"/>
        </w:rPr>
      </w:pPr>
      <w:r w:rsidRPr="002B12CC">
        <w:rPr>
          <w:lang w:val="en-US"/>
        </w:rPr>
        <w:t>_</w:t>
      </w:r>
      <w:proofErr w:type="spellStart"/>
      <w:r w:rsidRPr="002B12CC">
        <w:rPr>
          <w:lang w:val="en-US"/>
        </w:rPr>
        <w:t>refine_ls_wR_factor_gt</w:t>
      </w:r>
      <w:proofErr w:type="spellEnd"/>
      <w:r w:rsidRPr="002B12CC">
        <w:rPr>
          <w:lang w:val="en-US"/>
        </w:rPr>
        <w:t xml:space="preserve">           0.1702</w:t>
      </w:r>
    </w:p>
    <w:p w14:paraId="6B555BAE" w14:textId="77777777" w:rsidR="004926B6" w:rsidRPr="002B12CC" w:rsidRDefault="004926B6" w:rsidP="004926B6">
      <w:pPr>
        <w:rPr>
          <w:lang w:val="en-US"/>
        </w:rPr>
      </w:pPr>
      <w:r w:rsidRPr="002B12CC">
        <w:rPr>
          <w:lang w:val="en-US"/>
        </w:rPr>
        <w:t>_</w:t>
      </w:r>
      <w:proofErr w:type="spellStart"/>
      <w:r w:rsidRPr="002B12CC">
        <w:rPr>
          <w:lang w:val="en-US"/>
        </w:rPr>
        <w:t>refine_ls_goodness_of_fit_ref</w:t>
      </w:r>
      <w:proofErr w:type="spellEnd"/>
      <w:r w:rsidRPr="002B12CC">
        <w:rPr>
          <w:lang w:val="en-US"/>
        </w:rPr>
        <w:t xml:space="preserve">    1.091</w:t>
      </w:r>
    </w:p>
    <w:p w14:paraId="44AB0052" w14:textId="77777777" w:rsidR="004926B6" w:rsidRPr="002B12CC" w:rsidRDefault="004926B6" w:rsidP="004926B6">
      <w:pPr>
        <w:rPr>
          <w:lang w:val="en-US"/>
        </w:rPr>
      </w:pPr>
      <w:r w:rsidRPr="002B12CC">
        <w:rPr>
          <w:lang w:val="en-US"/>
        </w:rPr>
        <w:t>_</w:t>
      </w:r>
      <w:proofErr w:type="spellStart"/>
      <w:r w:rsidRPr="002B12CC">
        <w:rPr>
          <w:lang w:val="en-US"/>
        </w:rPr>
        <w:t>refine_ls_restrained_S_all</w:t>
      </w:r>
      <w:proofErr w:type="spellEnd"/>
      <w:r w:rsidRPr="002B12CC">
        <w:rPr>
          <w:lang w:val="en-US"/>
        </w:rPr>
        <w:t xml:space="preserve">       1.091</w:t>
      </w:r>
    </w:p>
    <w:p w14:paraId="6F382905" w14:textId="77777777" w:rsidR="004926B6" w:rsidRPr="002B12CC" w:rsidRDefault="004926B6" w:rsidP="004926B6">
      <w:pPr>
        <w:rPr>
          <w:lang w:val="en-US"/>
        </w:rPr>
      </w:pPr>
      <w:r w:rsidRPr="002B12CC">
        <w:rPr>
          <w:lang w:val="en-US"/>
        </w:rPr>
        <w:t>_</w:t>
      </w:r>
      <w:proofErr w:type="spellStart"/>
      <w:r w:rsidRPr="002B12CC">
        <w:rPr>
          <w:lang w:val="en-US"/>
        </w:rPr>
        <w:t>refine_ls_shift</w:t>
      </w:r>
      <w:proofErr w:type="spellEnd"/>
      <w:r w:rsidRPr="002B12CC">
        <w:rPr>
          <w:lang w:val="en-US"/>
        </w:rPr>
        <w:t>/</w:t>
      </w:r>
      <w:proofErr w:type="spellStart"/>
      <w:r w:rsidRPr="002B12CC">
        <w:rPr>
          <w:lang w:val="en-US"/>
        </w:rPr>
        <w:t>su_max</w:t>
      </w:r>
      <w:proofErr w:type="spellEnd"/>
      <w:r w:rsidRPr="002B12CC">
        <w:rPr>
          <w:lang w:val="en-US"/>
        </w:rPr>
        <w:t xml:space="preserve">           0.000</w:t>
      </w:r>
    </w:p>
    <w:p w14:paraId="588A9FD9" w14:textId="77777777" w:rsidR="004926B6" w:rsidRPr="002B12CC" w:rsidRDefault="004926B6" w:rsidP="004926B6">
      <w:pPr>
        <w:rPr>
          <w:lang w:val="en-US"/>
        </w:rPr>
      </w:pPr>
      <w:r w:rsidRPr="002B12CC">
        <w:rPr>
          <w:lang w:val="en-US"/>
        </w:rPr>
        <w:t>_</w:t>
      </w:r>
      <w:proofErr w:type="spellStart"/>
      <w:r w:rsidRPr="002B12CC">
        <w:rPr>
          <w:lang w:val="en-US"/>
        </w:rPr>
        <w:t>refine_ls_shift</w:t>
      </w:r>
      <w:proofErr w:type="spellEnd"/>
      <w:r w:rsidRPr="002B12CC">
        <w:rPr>
          <w:lang w:val="en-US"/>
        </w:rPr>
        <w:t>/</w:t>
      </w:r>
      <w:proofErr w:type="spellStart"/>
      <w:r w:rsidRPr="002B12CC">
        <w:rPr>
          <w:lang w:val="en-US"/>
        </w:rPr>
        <w:t>su_mean</w:t>
      </w:r>
      <w:proofErr w:type="spellEnd"/>
      <w:r w:rsidRPr="002B12CC">
        <w:rPr>
          <w:lang w:val="en-US"/>
        </w:rPr>
        <w:t xml:space="preserve">          0.000</w:t>
      </w:r>
    </w:p>
    <w:p w14:paraId="59232B8F" w14:textId="77777777" w:rsidR="004926B6" w:rsidRPr="002B12CC" w:rsidRDefault="004926B6" w:rsidP="004926B6">
      <w:pPr>
        <w:rPr>
          <w:lang w:val="en-US"/>
        </w:rPr>
      </w:pPr>
      <w:r w:rsidRPr="002B12CC">
        <w:rPr>
          <w:lang w:val="en-US"/>
        </w:rPr>
        <w:t xml:space="preserve"> </w:t>
      </w:r>
    </w:p>
    <w:p w14:paraId="354B0416" w14:textId="77777777" w:rsidR="004926B6" w:rsidRPr="002B12CC" w:rsidRDefault="004926B6" w:rsidP="004926B6">
      <w:pPr>
        <w:rPr>
          <w:lang w:val="en-US"/>
        </w:rPr>
      </w:pPr>
      <w:r w:rsidRPr="002B12CC">
        <w:rPr>
          <w:lang w:val="en-US"/>
        </w:rPr>
        <w:t>loop_</w:t>
      </w:r>
    </w:p>
    <w:p w14:paraId="19E8927E" w14:textId="77777777" w:rsidR="004926B6" w:rsidRPr="002B12CC" w:rsidRDefault="004926B6" w:rsidP="004926B6">
      <w:pPr>
        <w:rPr>
          <w:lang w:val="en-US"/>
        </w:rPr>
      </w:pPr>
      <w:r w:rsidRPr="002B12CC">
        <w:rPr>
          <w:lang w:val="en-US"/>
        </w:rPr>
        <w:t xml:space="preserve"> _</w:t>
      </w:r>
      <w:proofErr w:type="spellStart"/>
      <w:r w:rsidRPr="002B12CC">
        <w:rPr>
          <w:lang w:val="en-US"/>
        </w:rPr>
        <w:t>atom_site_label</w:t>
      </w:r>
      <w:proofErr w:type="spellEnd"/>
    </w:p>
    <w:p w14:paraId="0A489EBA" w14:textId="77777777" w:rsidR="004926B6" w:rsidRPr="002B12CC" w:rsidRDefault="004926B6" w:rsidP="004926B6">
      <w:pPr>
        <w:rPr>
          <w:lang w:val="en-US"/>
        </w:rPr>
      </w:pPr>
      <w:r w:rsidRPr="002B12CC">
        <w:rPr>
          <w:lang w:val="en-US"/>
        </w:rPr>
        <w:t xml:space="preserve"> _</w:t>
      </w:r>
      <w:proofErr w:type="spellStart"/>
      <w:r w:rsidRPr="002B12CC">
        <w:rPr>
          <w:lang w:val="en-US"/>
        </w:rPr>
        <w:t>atom_site_type_symbol</w:t>
      </w:r>
      <w:proofErr w:type="spellEnd"/>
    </w:p>
    <w:p w14:paraId="1EFE0CD4" w14:textId="77777777" w:rsidR="004926B6" w:rsidRPr="002B12CC" w:rsidRDefault="004926B6" w:rsidP="004926B6">
      <w:pPr>
        <w:rPr>
          <w:lang w:val="en-US"/>
        </w:rPr>
      </w:pPr>
      <w:r w:rsidRPr="002B12CC">
        <w:rPr>
          <w:lang w:val="en-US"/>
        </w:rPr>
        <w:t xml:space="preserve"> _</w:t>
      </w:r>
      <w:proofErr w:type="spellStart"/>
      <w:r w:rsidRPr="002B12CC">
        <w:rPr>
          <w:lang w:val="en-US"/>
        </w:rPr>
        <w:t>atom_site_fract_x</w:t>
      </w:r>
      <w:proofErr w:type="spellEnd"/>
    </w:p>
    <w:p w14:paraId="133EF0E4" w14:textId="77777777" w:rsidR="004926B6" w:rsidRPr="002B12CC" w:rsidRDefault="004926B6" w:rsidP="004926B6">
      <w:pPr>
        <w:rPr>
          <w:lang w:val="en-US"/>
        </w:rPr>
      </w:pPr>
      <w:r w:rsidRPr="002B12CC">
        <w:rPr>
          <w:lang w:val="en-US"/>
        </w:rPr>
        <w:t xml:space="preserve"> _</w:t>
      </w:r>
      <w:proofErr w:type="spellStart"/>
      <w:r w:rsidRPr="002B12CC">
        <w:rPr>
          <w:lang w:val="en-US"/>
        </w:rPr>
        <w:t>atom_site_fract_y</w:t>
      </w:r>
      <w:proofErr w:type="spellEnd"/>
    </w:p>
    <w:p w14:paraId="70AC266E" w14:textId="77777777" w:rsidR="004926B6" w:rsidRPr="002B12CC" w:rsidRDefault="004926B6" w:rsidP="004926B6">
      <w:pPr>
        <w:rPr>
          <w:lang w:val="en-US"/>
        </w:rPr>
      </w:pPr>
      <w:r w:rsidRPr="002B12CC">
        <w:rPr>
          <w:lang w:val="en-US"/>
        </w:rPr>
        <w:t xml:space="preserve"> _</w:t>
      </w:r>
      <w:proofErr w:type="spellStart"/>
      <w:r w:rsidRPr="002B12CC">
        <w:rPr>
          <w:lang w:val="en-US"/>
        </w:rPr>
        <w:t>atom_site_fract_z</w:t>
      </w:r>
      <w:proofErr w:type="spellEnd"/>
    </w:p>
    <w:p w14:paraId="174B2E5E" w14:textId="77777777" w:rsidR="004926B6" w:rsidRPr="002B12CC" w:rsidRDefault="004926B6" w:rsidP="004926B6">
      <w:pPr>
        <w:rPr>
          <w:lang w:val="en-US"/>
        </w:rPr>
      </w:pPr>
      <w:r w:rsidRPr="002B12CC">
        <w:rPr>
          <w:lang w:val="en-US"/>
        </w:rPr>
        <w:t xml:space="preserve"> _</w:t>
      </w:r>
      <w:proofErr w:type="spellStart"/>
      <w:r w:rsidRPr="002B12CC">
        <w:rPr>
          <w:lang w:val="en-US"/>
        </w:rPr>
        <w:t>atom_site_U_iso_or_equiv</w:t>
      </w:r>
      <w:proofErr w:type="spellEnd"/>
    </w:p>
    <w:p w14:paraId="3A3E8EE9" w14:textId="77777777" w:rsidR="004926B6" w:rsidRPr="002B12CC" w:rsidRDefault="004926B6" w:rsidP="004926B6">
      <w:pPr>
        <w:rPr>
          <w:lang w:val="en-US"/>
        </w:rPr>
      </w:pPr>
      <w:r w:rsidRPr="002B12CC">
        <w:rPr>
          <w:lang w:val="en-US"/>
        </w:rPr>
        <w:t xml:space="preserve"> _</w:t>
      </w:r>
      <w:proofErr w:type="spellStart"/>
      <w:r w:rsidRPr="002B12CC">
        <w:rPr>
          <w:lang w:val="en-US"/>
        </w:rPr>
        <w:t>atom_site_adp_type</w:t>
      </w:r>
      <w:proofErr w:type="spellEnd"/>
    </w:p>
    <w:p w14:paraId="0CFD546B" w14:textId="77777777" w:rsidR="004926B6" w:rsidRPr="002B12CC" w:rsidRDefault="004926B6" w:rsidP="004926B6">
      <w:pPr>
        <w:rPr>
          <w:lang w:val="en-US"/>
        </w:rPr>
      </w:pPr>
      <w:r w:rsidRPr="002B12CC">
        <w:rPr>
          <w:lang w:val="en-US"/>
        </w:rPr>
        <w:t xml:space="preserve"> _</w:t>
      </w:r>
      <w:proofErr w:type="spellStart"/>
      <w:r w:rsidRPr="002B12CC">
        <w:rPr>
          <w:lang w:val="en-US"/>
        </w:rPr>
        <w:t>atom_site_occupancy</w:t>
      </w:r>
      <w:proofErr w:type="spellEnd"/>
    </w:p>
    <w:p w14:paraId="6D9C4331" w14:textId="77777777" w:rsidR="004926B6" w:rsidRPr="002B12CC" w:rsidRDefault="004926B6" w:rsidP="004926B6">
      <w:pPr>
        <w:rPr>
          <w:lang w:val="en-US"/>
        </w:rPr>
      </w:pPr>
      <w:r w:rsidRPr="002B12CC">
        <w:rPr>
          <w:lang w:val="en-US"/>
        </w:rPr>
        <w:t xml:space="preserve"> _</w:t>
      </w:r>
      <w:proofErr w:type="spellStart"/>
      <w:r w:rsidRPr="002B12CC">
        <w:rPr>
          <w:lang w:val="en-US"/>
        </w:rPr>
        <w:t>atom_site_site_symmetry_order</w:t>
      </w:r>
      <w:proofErr w:type="spellEnd"/>
      <w:r w:rsidRPr="002B12CC">
        <w:rPr>
          <w:lang w:val="en-US"/>
        </w:rPr>
        <w:t xml:space="preserve">  </w:t>
      </w:r>
    </w:p>
    <w:p w14:paraId="1ECAA318" w14:textId="77777777" w:rsidR="004926B6" w:rsidRPr="002B12CC" w:rsidRDefault="004926B6" w:rsidP="004926B6">
      <w:pPr>
        <w:rPr>
          <w:lang w:val="en-US"/>
        </w:rPr>
      </w:pPr>
      <w:r w:rsidRPr="002B12CC">
        <w:rPr>
          <w:lang w:val="en-US"/>
        </w:rPr>
        <w:t xml:space="preserve"> _</w:t>
      </w:r>
      <w:proofErr w:type="spellStart"/>
      <w:r w:rsidRPr="002B12CC">
        <w:rPr>
          <w:lang w:val="en-US"/>
        </w:rPr>
        <w:t>atom_site_calc_flag</w:t>
      </w:r>
      <w:proofErr w:type="spellEnd"/>
    </w:p>
    <w:p w14:paraId="5EDF7F99" w14:textId="77777777" w:rsidR="004926B6" w:rsidRPr="002B12CC" w:rsidRDefault="004926B6" w:rsidP="004926B6">
      <w:pPr>
        <w:rPr>
          <w:lang w:val="de-DE"/>
        </w:rPr>
      </w:pPr>
      <w:r w:rsidRPr="002B12CC">
        <w:rPr>
          <w:lang w:val="en-US"/>
        </w:rPr>
        <w:t xml:space="preserve"> </w:t>
      </w:r>
      <w:r w:rsidRPr="002B12CC">
        <w:rPr>
          <w:lang w:val="de-DE"/>
        </w:rPr>
        <w:t>_</w:t>
      </w:r>
      <w:proofErr w:type="spellStart"/>
      <w:r w:rsidRPr="002B12CC">
        <w:rPr>
          <w:lang w:val="de-DE"/>
        </w:rPr>
        <w:t>atom_site_refinement_flags_posn</w:t>
      </w:r>
      <w:proofErr w:type="spellEnd"/>
    </w:p>
    <w:p w14:paraId="3F2EED0B" w14:textId="77777777" w:rsidR="004926B6" w:rsidRPr="002B12CC" w:rsidRDefault="004926B6" w:rsidP="004926B6">
      <w:pPr>
        <w:rPr>
          <w:lang w:val="de-DE"/>
        </w:rPr>
      </w:pPr>
      <w:r w:rsidRPr="002B12CC">
        <w:rPr>
          <w:lang w:val="de-DE"/>
        </w:rPr>
        <w:t xml:space="preserve"> _</w:t>
      </w:r>
      <w:proofErr w:type="spellStart"/>
      <w:r w:rsidRPr="002B12CC">
        <w:rPr>
          <w:lang w:val="de-DE"/>
        </w:rPr>
        <w:t>atom_site_refinement_flags_adp</w:t>
      </w:r>
      <w:proofErr w:type="spellEnd"/>
    </w:p>
    <w:p w14:paraId="06489E62" w14:textId="77777777" w:rsidR="004926B6" w:rsidRPr="002B12CC" w:rsidRDefault="004926B6" w:rsidP="004926B6">
      <w:pPr>
        <w:rPr>
          <w:lang w:val="en-US"/>
        </w:rPr>
      </w:pPr>
      <w:r w:rsidRPr="002B12CC">
        <w:rPr>
          <w:lang w:val="de-DE"/>
        </w:rPr>
        <w:t xml:space="preserve"> </w:t>
      </w:r>
      <w:r w:rsidRPr="002B12CC">
        <w:rPr>
          <w:lang w:val="en-US"/>
        </w:rPr>
        <w:t>_</w:t>
      </w:r>
      <w:proofErr w:type="spellStart"/>
      <w:r w:rsidRPr="002B12CC">
        <w:rPr>
          <w:lang w:val="en-US"/>
        </w:rPr>
        <w:t>atom_site_refinement_flags_occupancy</w:t>
      </w:r>
      <w:proofErr w:type="spellEnd"/>
    </w:p>
    <w:p w14:paraId="2AF0D1D8" w14:textId="77777777" w:rsidR="004926B6" w:rsidRPr="002B12CC" w:rsidRDefault="004926B6" w:rsidP="004926B6">
      <w:pPr>
        <w:rPr>
          <w:lang w:val="en-US"/>
        </w:rPr>
      </w:pPr>
      <w:r w:rsidRPr="002B12CC">
        <w:rPr>
          <w:lang w:val="en-US"/>
        </w:rPr>
        <w:t xml:space="preserve"> _</w:t>
      </w:r>
      <w:proofErr w:type="spellStart"/>
      <w:r w:rsidRPr="002B12CC">
        <w:rPr>
          <w:lang w:val="en-US"/>
        </w:rPr>
        <w:t>atom_site_disorder_assembly</w:t>
      </w:r>
      <w:proofErr w:type="spellEnd"/>
    </w:p>
    <w:p w14:paraId="73AF26CE" w14:textId="77777777" w:rsidR="004926B6" w:rsidRPr="002B12CC" w:rsidRDefault="004926B6" w:rsidP="004926B6">
      <w:r w:rsidRPr="002B12CC">
        <w:rPr>
          <w:lang w:val="en-US"/>
        </w:rPr>
        <w:t xml:space="preserve"> </w:t>
      </w:r>
      <w:r w:rsidRPr="002B12CC">
        <w:t>_</w:t>
      </w:r>
      <w:proofErr w:type="spellStart"/>
      <w:r w:rsidRPr="002B12CC">
        <w:t>atom_site_disorder_group</w:t>
      </w:r>
      <w:proofErr w:type="spellEnd"/>
    </w:p>
    <w:p w14:paraId="217096C9" w14:textId="77777777" w:rsidR="004926B6" w:rsidRPr="002B12CC" w:rsidRDefault="004926B6" w:rsidP="004926B6">
      <w:r w:rsidRPr="002B12CC">
        <w:t xml:space="preserve">O1 O 0.5673(4) 0.7297(3) 0.0190(4) 0.0737(11) </w:t>
      </w:r>
      <w:proofErr w:type="spellStart"/>
      <w:r w:rsidRPr="002B12CC">
        <w:t>Uani</w:t>
      </w:r>
      <w:proofErr w:type="spellEnd"/>
      <w:r w:rsidRPr="002B12CC">
        <w:t xml:space="preserve"> 1 1 d . . . . .</w:t>
      </w:r>
    </w:p>
    <w:p w14:paraId="775570DC" w14:textId="77777777" w:rsidR="004926B6" w:rsidRPr="002B12CC" w:rsidRDefault="004926B6" w:rsidP="004926B6">
      <w:r w:rsidRPr="002B12CC">
        <w:t xml:space="preserve">O2 O 1.2412(5) 0.7650(5) 0.0708(4) 0.0948(15) </w:t>
      </w:r>
      <w:proofErr w:type="spellStart"/>
      <w:r w:rsidRPr="002B12CC">
        <w:t>Uani</w:t>
      </w:r>
      <w:proofErr w:type="spellEnd"/>
      <w:r w:rsidRPr="002B12CC">
        <w:t xml:space="preserve"> 1 1 d . . . . .</w:t>
      </w:r>
    </w:p>
    <w:p w14:paraId="23D7B1F1" w14:textId="77777777" w:rsidR="004926B6" w:rsidRPr="002B12CC" w:rsidRDefault="004926B6" w:rsidP="004926B6">
      <w:r w:rsidRPr="002B12CC">
        <w:t xml:space="preserve">H2 H 1.2086 0.8012 0.1267 0.142 </w:t>
      </w:r>
      <w:proofErr w:type="spellStart"/>
      <w:r w:rsidRPr="002B12CC">
        <w:t>Uiso</w:t>
      </w:r>
      <w:proofErr w:type="spellEnd"/>
      <w:r w:rsidRPr="002B12CC">
        <w:t xml:space="preserve"> 1 1 </w:t>
      </w:r>
      <w:proofErr w:type="spellStart"/>
      <w:r w:rsidRPr="002B12CC">
        <w:t>calc</w:t>
      </w:r>
      <w:proofErr w:type="spellEnd"/>
      <w:r w:rsidRPr="002B12CC">
        <w:t xml:space="preserve"> R U . . .</w:t>
      </w:r>
    </w:p>
    <w:p w14:paraId="24D23482" w14:textId="77777777" w:rsidR="004926B6" w:rsidRPr="002B12CC" w:rsidRDefault="004926B6" w:rsidP="004926B6">
      <w:r w:rsidRPr="002B12CC">
        <w:t xml:space="preserve">N1 N 0.8699(5) 0.7923(3) 0.0508(4) 0.0515(9) </w:t>
      </w:r>
      <w:proofErr w:type="spellStart"/>
      <w:r w:rsidRPr="002B12CC">
        <w:t>Uani</w:t>
      </w:r>
      <w:proofErr w:type="spellEnd"/>
      <w:r w:rsidRPr="002B12CC">
        <w:t xml:space="preserve"> 1 1 d . . . . .</w:t>
      </w:r>
    </w:p>
    <w:p w14:paraId="2F351D6B" w14:textId="77777777" w:rsidR="004926B6" w:rsidRPr="002B12CC" w:rsidRDefault="004926B6" w:rsidP="004926B6">
      <w:r w:rsidRPr="002B12CC">
        <w:t xml:space="preserve">N3 N 0.9034(5) 0.9039(3) 0.2936(4) 0.0530(9) </w:t>
      </w:r>
      <w:proofErr w:type="spellStart"/>
      <w:r w:rsidRPr="002B12CC">
        <w:t>Uani</w:t>
      </w:r>
      <w:proofErr w:type="spellEnd"/>
      <w:r w:rsidRPr="002B12CC">
        <w:t xml:space="preserve"> 1 1 d . . . . .</w:t>
      </w:r>
    </w:p>
    <w:p w14:paraId="23B66292" w14:textId="77777777" w:rsidR="004926B6" w:rsidRPr="002B12CC" w:rsidRDefault="004926B6" w:rsidP="004926B6">
      <w:r w:rsidRPr="002B12CC">
        <w:lastRenderedPageBreak/>
        <w:t xml:space="preserve">C17 C 0.7139(6) 0.7850(4) 0.0843(5) 0.0547(10) </w:t>
      </w:r>
      <w:proofErr w:type="spellStart"/>
      <w:r w:rsidRPr="002B12CC">
        <w:t>Uani</w:t>
      </w:r>
      <w:proofErr w:type="spellEnd"/>
      <w:r w:rsidRPr="002B12CC">
        <w:t xml:space="preserve"> 1 1 d . . . . .</w:t>
      </w:r>
    </w:p>
    <w:p w14:paraId="26F04692" w14:textId="77777777" w:rsidR="004926B6" w:rsidRPr="002B12CC" w:rsidRDefault="004926B6" w:rsidP="004926B6">
      <w:r w:rsidRPr="002B12CC">
        <w:t xml:space="preserve">C2 C 0.9097(6) 0.7309(4) -0.0603(4) 0.0534(10) </w:t>
      </w:r>
      <w:proofErr w:type="spellStart"/>
      <w:r w:rsidRPr="002B12CC">
        <w:t>Uani</w:t>
      </w:r>
      <w:proofErr w:type="spellEnd"/>
      <w:r w:rsidRPr="002B12CC">
        <w:t xml:space="preserve"> 1 1 d . . . . .</w:t>
      </w:r>
    </w:p>
    <w:p w14:paraId="6AD0061C" w14:textId="77777777" w:rsidR="004926B6" w:rsidRPr="002B12CC" w:rsidRDefault="004926B6" w:rsidP="004926B6">
      <w:r w:rsidRPr="002B12CC">
        <w:t xml:space="preserve">C3 C 0.7184(6) 0.8533(4) 0.2075(5) 0.0586(12) </w:t>
      </w:r>
      <w:proofErr w:type="spellStart"/>
      <w:r w:rsidRPr="002B12CC">
        <w:t>Uani</w:t>
      </w:r>
      <w:proofErr w:type="spellEnd"/>
      <w:r w:rsidRPr="002B12CC">
        <w:t xml:space="preserve"> 1 1 d . . . . .</w:t>
      </w:r>
    </w:p>
    <w:p w14:paraId="49874D6B" w14:textId="77777777" w:rsidR="004926B6" w:rsidRPr="002B12CC" w:rsidRDefault="004926B6" w:rsidP="004926B6">
      <w:r w:rsidRPr="002B12CC">
        <w:t xml:space="preserve">H3 H 0.6629 0.8087 0.2645 0.070 </w:t>
      </w:r>
      <w:proofErr w:type="spellStart"/>
      <w:r w:rsidRPr="002B12CC">
        <w:t>Uiso</w:t>
      </w:r>
      <w:proofErr w:type="spellEnd"/>
      <w:r w:rsidRPr="002B12CC">
        <w:t xml:space="preserve"> 1 1 </w:t>
      </w:r>
      <w:proofErr w:type="spellStart"/>
      <w:r w:rsidRPr="002B12CC">
        <w:t>calc</w:t>
      </w:r>
      <w:proofErr w:type="spellEnd"/>
      <w:r w:rsidRPr="002B12CC">
        <w:t xml:space="preserve"> R U . . .</w:t>
      </w:r>
    </w:p>
    <w:p w14:paraId="66B1D56A" w14:textId="77777777" w:rsidR="004926B6" w:rsidRPr="002B12CC" w:rsidRDefault="004926B6" w:rsidP="004926B6">
      <w:r w:rsidRPr="002B12CC">
        <w:t xml:space="preserve">C4 C 1.0116(8) 0.8450(5) 0.4214(5) 0.0683(13) </w:t>
      </w:r>
      <w:proofErr w:type="spellStart"/>
      <w:r w:rsidRPr="002B12CC">
        <w:t>Uani</w:t>
      </w:r>
      <w:proofErr w:type="spellEnd"/>
      <w:r w:rsidRPr="002B12CC">
        <w:t xml:space="preserve"> 1 1 d . . . . .</w:t>
      </w:r>
    </w:p>
    <w:p w14:paraId="4F5531A7" w14:textId="77777777" w:rsidR="004926B6" w:rsidRPr="002B12CC" w:rsidRDefault="004926B6" w:rsidP="004926B6">
      <w:r w:rsidRPr="002B12CC">
        <w:t xml:space="preserve">H4 H 0.9246 0.8290 0.4718 0.082 </w:t>
      </w:r>
      <w:proofErr w:type="spellStart"/>
      <w:r w:rsidRPr="002B12CC">
        <w:t>Uiso</w:t>
      </w:r>
      <w:proofErr w:type="spellEnd"/>
      <w:r w:rsidRPr="002B12CC">
        <w:t xml:space="preserve"> 1 1 </w:t>
      </w:r>
      <w:proofErr w:type="spellStart"/>
      <w:r w:rsidRPr="002B12CC">
        <w:t>calc</w:t>
      </w:r>
      <w:proofErr w:type="spellEnd"/>
      <w:r w:rsidRPr="002B12CC">
        <w:t xml:space="preserve"> R U . . .</w:t>
      </w:r>
    </w:p>
    <w:p w14:paraId="125EADF6" w14:textId="77777777" w:rsidR="004926B6" w:rsidRPr="002B12CC" w:rsidRDefault="004926B6" w:rsidP="004926B6">
      <w:r w:rsidRPr="002B12CC">
        <w:t xml:space="preserve">C5 C 0.9246(8) 0.6024(5) -0.0290(7) 0.0747(14) </w:t>
      </w:r>
      <w:proofErr w:type="spellStart"/>
      <w:r w:rsidRPr="002B12CC">
        <w:t>Uani</w:t>
      </w:r>
      <w:proofErr w:type="spellEnd"/>
      <w:r w:rsidRPr="002B12CC">
        <w:t xml:space="preserve"> 1 1 d . . . . .</w:t>
      </w:r>
    </w:p>
    <w:p w14:paraId="5544651F" w14:textId="77777777" w:rsidR="004926B6" w:rsidRPr="002B12CC" w:rsidRDefault="004926B6" w:rsidP="004926B6">
      <w:r w:rsidRPr="002B12CC">
        <w:t xml:space="preserve">H5A H 1.0250 0.5890 0.0576 0.112 </w:t>
      </w:r>
      <w:proofErr w:type="spellStart"/>
      <w:r w:rsidRPr="002B12CC">
        <w:t>Uiso</w:t>
      </w:r>
      <w:proofErr w:type="spellEnd"/>
      <w:r w:rsidRPr="002B12CC">
        <w:t xml:space="preserve"> 1 1 </w:t>
      </w:r>
      <w:proofErr w:type="spellStart"/>
      <w:r w:rsidRPr="002B12CC">
        <w:t>calc</w:t>
      </w:r>
      <w:proofErr w:type="spellEnd"/>
      <w:r w:rsidRPr="002B12CC">
        <w:t xml:space="preserve"> R U . . .</w:t>
      </w:r>
    </w:p>
    <w:p w14:paraId="3BE83D4A" w14:textId="77777777" w:rsidR="004926B6" w:rsidRPr="002B12CC" w:rsidRDefault="004926B6" w:rsidP="004926B6">
      <w:r w:rsidRPr="002B12CC">
        <w:t xml:space="preserve">H5B H 0.9536 0.5622 -0.1002 0.112 </w:t>
      </w:r>
      <w:proofErr w:type="spellStart"/>
      <w:r w:rsidRPr="002B12CC">
        <w:t>Uiso</w:t>
      </w:r>
      <w:proofErr w:type="spellEnd"/>
      <w:r w:rsidRPr="002B12CC">
        <w:t xml:space="preserve"> 1 1 </w:t>
      </w:r>
      <w:proofErr w:type="spellStart"/>
      <w:r w:rsidRPr="002B12CC">
        <w:t>calc</w:t>
      </w:r>
      <w:proofErr w:type="spellEnd"/>
      <w:r w:rsidRPr="002B12CC">
        <w:t xml:space="preserve"> R U . . .</w:t>
      </w:r>
    </w:p>
    <w:p w14:paraId="5784105B" w14:textId="77777777" w:rsidR="004926B6" w:rsidRPr="002B12CC" w:rsidRDefault="004926B6" w:rsidP="004926B6">
      <w:r w:rsidRPr="002B12CC">
        <w:t xml:space="preserve">H5C H 0.8047 0.5752 -0.0249 0.112 </w:t>
      </w:r>
      <w:proofErr w:type="spellStart"/>
      <w:r w:rsidRPr="002B12CC">
        <w:t>Uiso</w:t>
      </w:r>
      <w:proofErr w:type="spellEnd"/>
      <w:r w:rsidRPr="002B12CC">
        <w:t xml:space="preserve"> 1 1 </w:t>
      </w:r>
      <w:proofErr w:type="spellStart"/>
      <w:r w:rsidRPr="002B12CC">
        <w:t>calc</w:t>
      </w:r>
      <w:proofErr w:type="spellEnd"/>
      <w:r w:rsidRPr="002B12CC">
        <w:t xml:space="preserve"> R U . . .</w:t>
      </w:r>
    </w:p>
    <w:p w14:paraId="0074500C" w14:textId="77777777" w:rsidR="004926B6" w:rsidRPr="002B12CC" w:rsidRDefault="004926B6" w:rsidP="004926B6">
      <w:r w:rsidRPr="002B12CC">
        <w:t xml:space="preserve">C6 C 1.1020(7) 0.7770(5) -0.0593(5) 0.0642(12) </w:t>
      </w:r>
      <w:proofErr w:type="spellStart"/>
      <w:r w:rsidRPr="002B12CC">
        <w:t>Uani</w:t>
      </w:r>
      <w:proofErr w:type="spellEnd"/>
      <w:r w:rsidRPr="002B12CC">
        <w:t xml:space="preserve"> 1 1 d . . . . .</w:t>
      </w:r>
    </w:p>
    <w:p w14:paraId="092F9FCC" w14:textId="77777777" w:rsidR="004926B6" w:rsidRPr="002B12CC" w:rsidRDefault="004926B6" w:rsidP="004926B6">
      <w:r w:rsidRPr="002B12CC">
        <w:t xml:space="preserve">H6A H 1.1415 0.7354 -0.1259 0.077 </w:t>
      </w:r>
      <w:proofErr w:type="spellStart"/>
      <w:r w:rsidRPr="002B12CC">
        <w:t>Uiso</w:t>
      </w:r>
      <w:proofErr w:type="spellEnd"/>
      <w:r w:rsidRPr="002B12CC">
        <w:t xml:space="preserve"> 1 1 </w:t>
      </w:r>
      <w:proofErr w:type="spellStart"/>
      <w:r w:rsidRPr="002B12CC">
        <w:t>calc</w:t>
      </w:r>
      <w:proofErr w:type="spellEnd"/>
      <w:r w:rsidRPr="002B12CC">
        <w:t xml:space="preserve"> R U . . .</w:t>
      </w:r>
    </w:p>
    <w:p w14:paraId="03121ADF" w14:textId="77777777" w:rsidR="004926B6" w:rsidRPr="002B12CC" w:rsidRDefault="004926B6" w:rsidP="004926B6">
      <w:r w:rsidRPr="002B12CC">
        <w:t xml:space="preserve">H6B H 1.0888 0.8573 -0.0852 0.077 </w:t>
      </w:r>
      <w:proofErr w:type="spellStart"/>
      <w:r w:rsidRPr="002B12CC">
        <w:t>Uiso</w:t>
      </w:r>
      <w:proofErr w:type="spellEnd"/>
      <w:r w:rsidRPr="002B12CC">
        <w:t xml:space="preserve"> 1 1 </w:t>
      </w:r>
      <w:proofErr w:type="spellStart"/>
      <w:r w:rsidRPr="002B12CC">
        <w:t>calc</w:t>
      </w:r>
      <w:proofErr w:type="spellEnd"/>
      <w:r w:rsidRPr="002B12CC">
        <w:t xml:space="preserve"> R U . . .</w:t>
      </w:r>
    </w:p>
    <w:p w14:paraId="689DA01C" w14:textId="77777777" w:rsidR="004926B6" w:rsidRPr="002B12CC" w:rsidRDefault="004926B6" w:rsidP="004926B6">
      <w:r w:rsidRPr="002B12CC">
        <w:t xml:space="preserve">C7 C 0.8021(8) 1.0110(5) 0.3065(6) 0.0736(15) </w:t>
      </w:r>
      <w:proofErr w:type="spellStart"/>
      <w:r w:rsidRPr="002B12CC">
        <w:t>Uani</w:t>
      </w:r>
      <w:proofErr w:type="spellEnd"/>
      <w:r w:rsidRPr="002B12CC">
        <w:t xml:space="preserve"> 1 1 d . . . . .</w:t>
      </w:r>
    </w:p>
    <w:p w14:paraId="02143220" w14:textId="77777777" w:rsidR="004926B6" w:rsidRPr="002B12CC" w:rsidRDefault="004926B6" w:rsidP="004926B6">
      <w:r w:rsidRPr="002B12CC">
        <w:t xml:space="preserve">H7A H 0.8635 1.0805 0.2911 0.088 </w:t>
      </w:r>
      <w:proofErr w:type="spellStart"/>
      <w:r w:rsidRPr="002B12CC">
        <w:t>Uiso</w:t>
      </w:r>
      <w:proofErr w:type="spellEnd"/>
      <w:r w:rsidRPr="002B12CC">
        <w:t xml:space="preserve"> 1 1 </w:t>
      </w:r>
      <w:proofErr w:type="spellStart"/>
      <w:r w:rsidRPr="002B12CC">
        <w:t>calc</w:t>
      </w:r>
      <w:proofErr w:type="spellEnd"/>
      <w:r w:rsidRPr="002B12CC">
        <w:t xml:space="preserve"> R U . . .</w:t>
      </w:r>
    </w:p>
    <w:p w14:paraId="5BD39D30" w14:textId="77777777" w:rsidR="004926B6" w:rsidRPr="002B12CC" w:rsidRDefault="004926B6" w:rsidP="004926B6">
      <w:r w:rsidRPr="002B12CC">
        <w:t xml:space="preserve">H7B H 0.7745 1.0160 0.3911 0.088 </w:t>
      </w:r>
      <w:proofErr w:type="spellStart"/>
      <w:r w:rsidRPr="002B12CC">
        <w:t>Uiso</w:t>
      </w:r>
      <w:proofErr w:type="spellEnd"/>
      <w:r w:rsidRPr="002B12CC">
        <w:t xml:space="preserve"> 1 1 </w:t>
      </w:r>
      <w:proofErr w:type="spellStart"/>
      <w:r w:rsidRPr="002B12CC">
        <w:t>calc</w:t>
      </w:r>
      <w:proofErr w:type="spellEnd"/>
      <w:r w:rsidRPr="002B12CC">
        <w:t xml:space="preserve"> R U . . .</w:t>
      </w:r>
    </w:p>
    <w:p w14:paraId="604210AE" w14:textId="77777777" w:rsidR="004926B6" w:rsidRPr="002B12CC" w:rsidRDefault="004926B6" w:rsidP="004926B6">
      <w:r w:rsidRPr="002B12CC">
        <w:t xml:space="preserve">C8 C 1.1719(8) 0.9217(5) 0.5091(5) 0.0658(13) </w:t>
      </w:r>
      <w:proofErr w:type="spellStart"/>
      <w:r w:rsidRPr="002B12CC">
        <w:t>Uani</w:t>
      </w:r>
      <w:proofErr w:type="spellEnd"/>
      <w:r w:rsidRPr="002B12CC">
        <w:t xml:space="preserve"> 1 1 d . . . . .</w:t>
      </w:r>
    </w:p>
    <w:p w14:paraId="6186D6AC" w14:textId="77777777" w:rsidR="004926B6" w:rsidRPr="002B12CC" w:rsidRDefault="004926B6" w:rsidP="004926B6">
      <w:r w:rsidRPr="002B12CC">
        <w:t xml:space="preserve">C9 C 0.7572(8) 0.7560(6) -0.1986(5) 0.0849(18) </w:t>
      </w:r>
      <w:proofErr w:type="spellStart"/>
      <w:r w:rsidRPr="002B12CC">
        <w:t>Uani</w:t>
      </w:r>
      <w:proofErr w:type="spellEnd"/>
      <w:r w:rsidRPr="002B12CC">
        <w:t xml:space="preserve"> 1 1 d . . . . .</w:t>
      </w:r>
    </w:p>
    <w:p w14:paraId="0CE6812B" w14:textId="77777777" w:rsidR="004926B6" w:rsidRPr="002B12CC" w:rsidRDefault="004926B6" w:rsidP="004926B6">
      <w:r w:rsidRPr="002B12CC">
        <w:t xml:space="preserve">H9A H 0.6364 0.7248 -0.2009 0.127 </w:t>
      </w:r>
      <w:proofErr w:type="spellStart"/>
      <w:r w:rsidRPr="002B12CC">
        <w:t>Uiso</w:t>
      </w:r>
      <w:proofErr w:type="spellEnd"/>
      <w:r w:rsidRPr="002B12CC">
        <w:t xml:space="preserve"> 1 1 </w:t>
      </w:r>
      <w:proofErr w:type="spellStart"/>
      <w:r w:rsidRPr="002B12CC">
        <w:t>calc</w:t>
      </w:r>
      <w:proofErr w:type="spellEnd"/>
      <w:r w:rsidRPr="002B12CC">
        <w:t xml:space="preserve"> R U . . .</w:t>
      </w:r>
    </w:p>
    <w:p w14:paraId="01F60BB1" w14:textId="77777777" w:rsidR="004926B6" w:rsidRPr="002B12CC" w:rsidRDefault="004926B6" w:rsidP="004926B6">
      <w:r w:rsidRPr="002B12CC">
        <w:t xml:space="preserve">H9B H 0.7934 0.7216 -0.2701 0.127 </w:t>
      </w:r>
      <w:proofErr w:type="spellStart"/>
      <w:r w:rsidRPr="002B12CC">
        <w:t>Uiso</w:t>
      </w:r>
      <w:proofErr w:type="spellEnd"/>
      <w:r w:rsidRPr="002B12CC">
        <w:t xml:space="preserve"> 1 1 </w:t>
      </w:r>
      <w:proofErr w:type="spellStart"/>
      <w:r w:rsidRPr="002B12CC">
        <w:t>calc</w:t>
      </w:r>
      <w:proofErr w:type="spellEnd"/>
      <w:r w:rsidRPr="002B12CC">
        <w:t xml:space="preserve"> R U . . .</w:t>
      </w:r>
    </w:p>
    <w:p w14:paraId="572B3A33" w14:textId="77777777" w:rsidR="004926B6" w:rsidRPr="002B12CC" w:rsidRDefault="004926B6" w:rsidP="004926B6">
      <w:r w:rsidRPr="002B12CC">
        <w:t xml:space="preserve">H9C H 0.7451 0.8375 -0.2125 0.127 </w:t>
      </w:r>
      <w:proofErr w:type="spellStart"/>
      <w:r w:rsidRPr="002B12CC">
        <w:t>Uiso</w:t>
      </w:r>
      <w:proofErr w:type="spellEnd"/>
      <w:r w:rsidRPr="002B12CC">
        <w:t xml:space="preserve"> 1 1 </w:t>
      </w:r>
      <w:proofErr w:type="spellStart"/>
      <w:r w:rsidRPr="002B12CC">
        <w:t>calc</w:t>
      </w:r>
      <w:proofErr w:type="spellEnd"/>
      <w:r w:rsidRPr="002B12CC">
        <w:t xml:space="preserve"> R U . . .</w:t>
      </w:r>
    </w:p>
    <w:p w14:paraId="30649983" w14:textId="77777777" w:rsidR="004926B6" w:rsidRPr="002B12CC" w:rsidRDefault="004926B6" w:rsidP="004926B6">
      <w:r w:rsidRPr="002B12CC">
        <w:t xml:space="preserve">C10 C 0.6305(9) 0.9730(5) 0.1823(6) 0.0822(17) </w:t>
      </w:r>
      <w:proofErr w:type="spellStart"/>
      <w:r w:rsidRPr="002B12CC">
        <w:t>Uani</w:t>
      </w:r>
      <w:proofErr w:type="spellEnd"/>
      <w:r w:rsidRPr="002B12CC">
        <w:t xml:space="preserve"> 1 1 d . . . . .</w:t>
      </w:r>
    </w:p>
    <w:p w14:paraId="1E61FF0C" w14:textId="77777777" w:rsidR="004926B6" w:rsidRPr="002B12CC" w:rsidRDefault="004926B6" w:rsidP="004926B6">
      <w:r w:rsidRPr="002B12CC">
        <w:t xml:space="preserve">H10A H 0.5075 0.9790 0.1951 0.099 </w:t>
      </w:r>
      <w:proofErr w:type="spellStart"/>
      <w:r w:rsidRPr="002B12CC">
        <w:t>Uiso</w:t>
      </w:r>
      <w:proofErr w:type="spellEnd"/>
      <w:r w:rsidRPr="002B12CC">
        <w:t xml:space="preserve"> 1 1 </w:t>
      </w:r>
      <w:proofErr w:type="spellStart"/>
      <w:r w:rsidRPr="002B12CC">
        <w:t>calc</w:t>
      </w:r>
      <w:proofErr w:type="spellEnd"/>
      <w:r w:rsidRPr="002B12CC">
        <w:t xml:space="preserve"> R U . . .</w:t>
      </w:r>
    </w:p>
    <w:p w14:paraId="30823BA3" w14:textId="77777777" w:rsidR="004926B6" w:rsidRPr="002B12CC" w:rsidRDefault="004926B6" w:rsidP="004926B6">
      <w:r w:rsidRPr="002B12CC">
        <w:t xml:space="preserve">H10B H 0.6260 1.0072 0.0961 0.099 </w:t>
      </w:r>
      <w:proofErr w:type="spellStart"/>
      <w:r w:rsidRPr="002B12CC">
        <w:t>Uiso</w:t>
      </w:r>
      <w:proofErr w:type="spellEnd"/>
      <w:r w:rsidRPr="002B12CC">
        <w:t xml:space="preserve"> 1 1 </w:t>
      </w:r>
      <w:proofErr w:type="spellStart"/>
      <w:r w:rsidRPr="002B12CC">
        <w:t>calc</w:t>
      </w:r>
      <w:proofErr w:type="spellEnd"/>
      <w:r w:rsidRPr="002B12CC">
        <w:t xml:space="preserve"> R U . . .</w:t>
      </w:r>
    </w:p>
    <w:p w14:paraId="0F36B29C" w14:textId="77777777" w:rsidR="004926B6" w:rsidRPr="002B12CC" w:rsidRDefault="004926B6" w:rsidP="004926B6">
      <w:r w:rsidRPr="002B12CC">
        <w:t xml:space="preserve">C11 C 1.0892(11) 0.7313(5) 0.3897(7) 0.098(2) </w:t>
      </w:r>
      <w:proofErr w:type="spellStart"/>
      <w:r w:rsidRPr="002B12CC">
        <w:t>Uani</w:t>
      </w:r>
      <w:proofErr w:type="spellEnd"/>
      <w:r w:rsidRPr="002B12CC">
        <w:t xml:space="preserve"> 1 1 d . . . . .</w:t>
      </w:r>
    </w:p>
    <w:p w14:paraId="406ECEB5" w14:textId="77777777" w:rsidR="004926B6" w:rsidRPr="002B12CC" w:rsidRDefault="004926B6" w:rsidP="004926B6">
      <w:r w:rsidRPr="002B12CC">
        <w:t xml:space="preserve">H11A H 0.9838 0.6825 0.3399 0.148 </w:t>
      </w:r>
      <w:proofErr w:type="spellStart"/>
      <w:r w:rsidRPr="002B12CC">
        <w:t>Uiso</w:t>
      </w:r>
      <w:proofErr w:type="spellEnd"/>
      <w:r w:rsidRPr="002B12CC">
        <w:t xml:space="preserve"> 1 1 </w:t>
      </w:r>
      <w:proofErr w:type="spellStart"/>
      <w:r w:rsidRPr="002B12CC">
        <w:t>calc</w:t>
      </w:r>
      <w:proofErr w:type="spellEnd"/>
      <w:r w:rsidRPr="002B12CC">
        <w:t xml:space="preserve"> R U . . .</w:t>
      </w:r>
    </w:p>
    <w:p w14:paraId="75FCCCE4" w14:textId="77777777" w:rsidR="004926B6" w:rsidRPr="002B12CC" w:rsidRDefault="004926B6" w:rsidP="004926B6">
      <w:r w:rsidRPr="002B12CC">
        <w:t xml:space="preserve">H11B H 1.1646 0.6947 0.4741 0.148 </w:t>
      </w:r>
      <w:proofErr w:type="spellStart"/>
      <w:r w:rsidRPr="002B12CC">
        <w:t>Uiso</w:t>
      </w:r>
      <w:proofErr w:type="spellEnd"/>
      <w:r w:rsidRPr="002B12CC">
        <w:t xml:space="preserve"> 1 1 </w:t>
      </w:r>
      <w:proofErr w:type="spellStart"/>
      <w:r w:rsidRPr="002B12CC">
        <w:t>calc</w:t>
      </w:r>
      <w:proofErr w:type="spellEnd"/>
      <w:r w:rsidRPr="002B12CC">
        <w:t xml:space="preserve"> R U . . .</w:t>
      </w:r>
    </w:p>
    <w:p w14:paraId="7E4D508B" w14:textId="77777777" w:rsidR="004926B6" w:rsidRPr="002B12CC" w:rsidRDefault="004926B6" w:rsidP="004926B6">
      <w:r w:rsidRPr="002B12CC">
        <w:t xml:space="preserve">H11C H 1.1680 0.7454 0.3351 0.148 </w:t>
      </w:r>
      <w:proofErr w:type="spellStart"/>
      <w:r w:rsidRPr="002B12CC">
        <w:t>Uiso</w:t>
      </w:r>
      <w:proofErr w:type="spellEnd"/>
      <w:r w:rsidRPr="002B12CC">
        <w:t xml:space="preserve"> 1 1 </w:t>
      </w:r>
      <w:proofErr w:type="spellStart"/>
      <w:r w:rsidRPr="002B12CC">
        <w:t>calc</w:t>
      </w:r>
      <w:proofErr w:type="spellEnd"/>
      <w:r w:rsidRPr="002B12CC">
        <w:t xml:space="preserve"> R U . . .</w:t>
      </w:r>
    </w:p>
    <w:p w14:paraId="7717DF4D" w14:textId="77777777" w:rsidR="004926B6" w:rsidRPr="002B12CC" w:rsidRDefault="004926B6" w:rsidP="004926B6">
      <w:r w:rsidRPr="002B12CC">
        <w:lastRenderedPageBreak/>
        <w:t xml:space="preserve">C12 C 1.3604(13) 1.0012(8) 0.7276(6) 0.105(2) </w:t>
      </w:r>
      <w:proofErr w:type="spellStart"/>
      <w:r w:rsidRPr="002B12CC">
        <w:t>Uani</w:t>
      </w:r>
      <w:proofErr w:type="spellEnd"/>
      <w:r w:rsidRPr="002B12CC">
        <w:t xml:space="preserve"> 1 1 d . . . . .</w:t>
      </w:r>
    </w:p>
    <w:p w14:paraId="69DE8215" w14:textId="77777777" w:rsidR="004926B6" w:rsidRPr="002B12CC" w:rsidRDefault="004926B6" w:rsidP="004926B6">
      <w:r w:rsidRPr="002B12CC">
        <w:t xml:space="preserve">H12 H 1.3830 1.0076 0.8212 0.126 </w:t>
      </w:r>
      <w:proofErr w:type="spellStart"/>
      <w:r w:rsidRPr="002B12CC">
        <w:t>Uiso</w:t>
      </w:r>
      <w:proofErr w:type="spellEnd"/>
      <w:r w:rsidRPr="002B12CC">
        <w:t xml:space="preserve"> 1 1 </w:t>
      </w:r>
      <w:proofErr w:type="spellStart"/>
      <w:r w:rsidRPr="002B12CC">
        <w:t>calc</w:t>
      </w:r>
      <w:proofErr w:type="spellEnd"/>
      <w:r w:rsidRPr="002B12CC">
        <w:t xml:space="preserve"> R U . . .</w:t>
      </w:r>
    </w:p>
    <w:p w14:paraId="18315C3D" w14:textId="77777777" w:rsidR="004926B6" w:rsidRPr="002B12CC" w:rsidRDefault="004926B6" w:rsidP="004926B6">
      <w:r w:rsidRPr="002B12CC">
        <w:t xml:space="preserve">C13 C 1.2114(11) 0.9351(6) 0.6472(6) 0.0881(19) </w:t>
      </w:r>
      <w:proofErr w:type="spellStart"/>
      <w:r w:rsidRPr="002B12CC">
        <w:t>Uani</w:t>
      </w:r>
      <w:proofErr w:type="spellEnd"/>
      <w:r w:rsidRPr="002B12CC">
        <w:t xml:space="preserve"> 1 1 d . . . . .</w:t>
      </w:r>
    </w:p>
    <w:p w14:paraId="38AC4642" w14:textId="77777777" w:rsidR="004926B6" w:rsidRPr="002B12CC" w:rsidRDefault="004926B6" w:rsidP="004926B6">
      <w:r w:rsidRPr="002B12CC">
        <w:t xml:space="preserve">H13 H 1.1340 0.8979 0.6878 0.106 </w:t>
      </w:r>
      <w:proofErr w:type="spellStart"/>
      <w:r w:rsidRPr="002B12CC">
        <w:t>Uiso</w:t>
      </w:r>
      <w:proofErr w:type="spellEnd"/>
      <w:r w:rsidRPr="002B12CC">
        <w:t xml:space="preserve"> 1 1 </w:t>
      </w:r>
      <w:proofErr w:type="spellStart"/>
      <w:r w:rsidRPr="002B12CC">
        <w:t>calc</w:t>
      </w:r>
      <w:proofErr w:type="spellEnd"/>
      <w:r w:rsidRPr="002B12CC">
        <w:t xml:space="preserve"> R U . . .</w:t>
      </w:r>
    </w:p>
    <w:p w14:paraId="4410315C" w14:textId="77777777" w:rsidR="004926B6" w:rsidRPr="002B12CC" w:rsidRDefault="004926B6" w:rsidP="004926B6">
      <w:r w:rsidRPr="002B12CC">
        <w:t xml:space="preserve">C14 C 1.4750(10) 1.0573(7) 0.6724(8) 0.102(2) </w:t>
      </w:r>
      <w:proofErr w:type="spellStart"/>
      <w:r w:rsidRPr="002B12CC">
        <w:t>Uani</w:t>
      </w:r>
      <w:proofErr w:type="spellEnd"/>
      <w:r w:rsidRPr="002B12CC">
        <w:t xml:space="preserve"> 1 1 d . . . . .</w:t>
      </w:r>
    </w:p>
    <w:p w14:paraId="3C427907" w14:textId="77777777" w:rsidR="004926B6" w:rsidRPr="002B12CC" w:rsidRDefault="004926B6" w:rsidP="004926B6">
      <w:r w:rsidRPr="002B12CC">
        <w:t xml:space="preserve">H14 H 1.5780 1.1005 0.7281 0.122 </w:t>
      </w:r>
      <w:proofErr w:type="spellStart"/>
      <w:r w:rsidRPr="002B12CC">
        <w:t>Uiso</w:t>
      </w:r>
      <w:proofErr w:type="spellEnd"/>
      <w:r w:rsidRPr="002B12CC">
        <w:t xml:space="preserve"> 1 1 </w:t>
      </w:r>
      <w:proofErr w:type="spellStart"/>
      <w:r w:rsidRPr="002B12CC">
        <w:t>calc</w:t>
      </w:r>
      <w:proofErr w:type="spellEnd"/>
      <w:r w:rsidRPr="002B12CC">
        <w:t xml:space="preserve"> R U . . .</w:t>
      </w:r>
    </w:p>
    <w:p w14:paraId="5D29DCE1" w14:textId="77777777" w:rsidR="004926B6" w:rsidRPr="002B12CC" w:rsidRDefault="004926B6" w:rsidP="004926B6">
      <w:r w:rsidRPr="002B12CC">
        <w:t xml:space="preserve">C15 C 1.4393(11) 1.0503(10) 0.5349(8) 0.121(3) </w:t>
      </w:r>
      <w:proofErr w:type="spellStart"/>
      <w:r w:rsidRPr="002B12CC">
        <w:t>Uani</w:t>
      </w:r>
      <w:proofErr w:type="spellEnd"/>
      <w:r w:rsidRPr="002B12CC">
        <w:t xml:space="preserve"> 1 1 d . . . . .</w:t>
      </w:r>
    </w:p>
    <w:p w14:paraId="2A0B8DB0" w14:textId="77777777" w:rsidR="004926B6" w:rsidRPr="002B12CC" w:rsidRDefault="004926B6" w:rsidP="004926B6">
      <w:r w:rsidRPr="002B12CC">
        <w:t xml:space="preserve">H15 H 1.5133 1.0918 0.4951 0.145 </w:t>
      </w:r>
      <w:proofErr w:type="spellStart"/>
      <w:r w:rsidRPr="002B12CC">
        <w:t>Uiso</w:t>
      </w:r>
      <w:proofErr w:type="spellEnd"/>
      <w:r w:rsidRPr="002B12CC">
        <w:t xml:space="preserve"> 1 1 </w:t>
      </w:r>
      <w:proofErr w:type="spellStart"/>
      <w:r w:rsidRPr="002B12CC">
        <w:t>calc</w:t>
      </w:r>
      <w:proofErr w:type="spellEnd"/>
      <w:r w:rsidRPr="002B12CC">
        <w:t xml:space="preserve"> R U . . .</w:t>
      </w:r>
    </w:p>
    <w:p w14:paraId="18476CA3" w14:textId="77777777" w:rsidR="004926B6" w:rsidRPr="002B12CC" w:rsidRDefault="004926B6" w:rsidP="004926B6">
      <w:r w:rsidRPr="002B12CC">
        <w:t xml:space="preserve">C16 C 1.2895(10) 0.9799(8) 0.4540(6) 0.104(2) </w:t>
      </w:r>
      <w:proofErr w:type="spellStart"/>
      <w:r w:rsidRPr="002B12CC">
        <w:t>Uani</w:t>
      </w:r>
      <w:proofErr w:type="spellEnd"/>
      <w:r w:rsidRPr="002B12CC">
        <w:t xml:space="preserve"> 1 1 d . . . . .</w:t>
      </w:r>
    </w:p>
    <w:p w14:paraId="071F5893" w14:textId="77777777" w:rsidR="004926B6" w:rsidRPr="002B12CC" w:rsidRDefault="004926B6" w:rsidP="004926B6">
      <w:r w:rsidRPr="002B12CC">
        <w:t xml:space="preserve">H16 H 1.2689 0.9724 0.3608 0.125 </w:t>
      </w:r>
      <w:proofErr w:type="spellStart"/>
      <w:r w:rsidRPr="002B12CC">
        <w:t>Uiso</w:t>
      </w:r>
      <w:proofErr w:type="spellEnd"/>
      <w:r w:rsidRPr="002B12CC">
        <w:t xml:space="preserve"> 1 1 </w:t>
      </w:r>
      <w:proofErr w:type="spellStart"/>
      <w:r w:rsidRPr="002B12CC">
        <w:t>calc</w:t>
      </w:r>
      <w:proofErr w:type="spellEnd"/>
      <w:r w:rsidRPr="002B12CC">
        <w:t xml:space="preserve"> R U . . .</w:t>
      </w:r>
    </w:p>
    <w:p w14:paraId="5895AB16" w14:textId="77777777" w:rsidR="004926B6" w:rsidRPr="002B12CC" w:rsidRDefault="004926B6" w:rsidP="004926B6">
      <w:pPr>
        <w:rPr>
          <w:lang w:val="nl-NL"/>
        </w:rPr>
      </w:pPr>
      <w:r w:rsidRPr="002B12CC">
        <w:rPr>
          <w:lang w:val="nl-NL"/>
        </w:rPr>
        <w:t xml:space="preserve">H100 H 0.959(14) 0.843(10) 0.118(10) 0.156 </w:t>
      </w:r>
      <w:proofErr w:type="spellStart"/>
      <w:r w:rsidRPr="002B12CC">
        <w:rPr>
          <w:lang w:val="nl-NL"/>
        </w:rPr>
        <w:t>Uiso</w:t>
      </w:r>
      <w:proofErr w:type="spellEnd"/>
      <w:r w:rsidRPr="002B12CC">
        <w:rPr>
          <w:lang w:val="nl-NL"/>
        </w:rPr>
        <w:t xml:space="preserve"> 1 1 d . U . . .</w:t>
      </w:r>
    </w:p>
    <w:p w14:paraId="00D140DD" w14:textId="77777777" w:rsidR="004926B6" w:rsidRPr="002B12CC" w:rsidRDefault="004926B6" w:rsidP="004926B6">
      <w:pPr>
        <w:rPr>
          <w:lang w:val="nl-NL"/>
        </w:rPr>
      </w:pPr>
      <w:r w:rsidRPr="002B12CC">
        <w:rPr>
          <w:lang w:val="nl-NL"/>
        </w:rPr>
        <w:t xml:space="preserve"> </w:t>
      </w:r>
    </w:p>
    <w:p w14:paraId="76B217E7" w14:textId="77777777" w:rsidR="004926B6" w:rsidRPr="002B12CC" w:rsidRDefault="004926B6" w:rsidP="004926B6">
      <w:pPr>
        <w:rPr>
          <w:lang w:val="nl-NL"/>
        </w:rPr>
      </w:pPr>
      <w:r w:rsidRPr="002B12CC">
        <w:rPr>
          <w:lang w:val="nl-NL"/>
        </w:rPr>
        <w:t>loop_</w:t>
      </w:r>
    </w:p>
    <w:p w14:paraId="294BECE9" w14:textId="77777777" w:rsidR="004926B6" w:rsidRPr="002B12CC" w:rsidRDefault="004926B6" w:rsidP="004926B6">
      <w:pPr>
        <w:rPr>
          <w:lang w:val="nl-NL"/>
        </w:rPr>
      </w:pPr>
      <w:r w:rsidRPr="002B12CC">
        <w:rPr>
          <w:lang w:val="nl-NL"/>
        </w:rPr>
        <w:t xml:space="preserve"> _</w:t>
      </w:r>
      <w:proofErr w:type="spellStart"/>
      <w:r w:rsidRPr="002B12CC">
        <w:rPr>
          <w:lang w:val="nl-NL"/>
        </w:rPr>
        <w:t>atom_site_aniso_label</w:t>
      </w:r>
      <w:proofErr w:type="spellEnd"/>
    </w:p>
    <w:p w14:paraId="60CC6C8D" w14:textId="77777777" w:rsidR="004926B6" w:rsidRPr="002B12CC" w:rsidRDefault="004926B6" w:rsidP="004926B6">
      <w:pPr>
        <w:rPr>
          <w:lang w:val="nl-NL"/>
        </w:rPr>
      </w:pPr>
      <w:r w:rsidRPr="002B12CC">
        <w:rPr>
          <w:lang w:val="nl-NL"/>
        </w:rPr>
        <w:t xml:space="preserve"> _atom_site_aniso_U_11</w:t>
      </w:r>
    </w:p>
    <w:p w14:paraId="1D6D491F" w14:textId="77777777" w:rsidR="004926B6" w:rsidRPr="002B12CC" w:rsidRDefault="004926B6" w:rsidP="004926B6">
      <w:pPr>
        <w:rPr>
          <w:lang w:val="nl-NL"/>
        </w:rPr>
      </w:pPr>
      <w:r w:rsidRPr="002B12CC">
        <w:rPr>
          <w:lang w:val="nl-NL"/>
        </w:rPr>
        <w:t xml:space="preserve"> _atom_site_aniso_U_22</w:t>
      </w:r>
    </w:p>
    <w:p w14:paraId="049AF352" w14:textId="77777777" w:rsidR="004926B6" w:rsidRPr="002B12CC" w:rsidRDefault="004926B6" w:rsidP="004926B6">
      <w:pPr>
        <w:rPr>
          <w:lang w:val="nl-NL"/>
        </w:rPr>
      </w:pPr>
      <w:r w:rsidRPr="002B12CC">
        <w:rPr>
          <w:lang w:val="nl-NL"/>
        </w:rPr>
        <w:t xml:space="preserve"> _atom_site_aniso_U_33</w:t>
      </w:r>
    </w:p>
    <w:p w14:paraId="47754816" w14:textId="77777777" w:rsidR="004926B6" w:rsidRPr="002B12CC" w:rsidRDefault="004926B6" w:rsidP="004926B6">
      <w:pPr>
        <w:rPr>
          <w:lang w:val="nl-NL"/>
        </w:rPr>
      </w:pPr>
      <w:r w:rsidRPr="002B12CC">
        <w:rPr>
          <w:lang w:val="nl-NL"/>
        </w:rPr>
        <w:t xml:space="preserve"> _atom_site_aniso_U_23</w:t>
      </w:r>
    </w:p>
    <w:p w14:paraId="795B4FC7" w14:textId="77777777" w:rsidR="004926B6" w:rsidRPr="002B12CC" w:rsidRDefault="004926B6" w:rsidP="004926B6">
      <w:pPr>
        <w:rPr>
          <w:lang w:val="nl-NL"/>
        </w:rPr>
      </w:pPr>
      <w:r w:rsidRPr="002B12CC">
        <w:rPr>
          <w:lang w:val="nl-NL"/>
        </w:rPr>
        <w:t xml:space="preserve"> _atom_site_aniso_U_13</w:t>
      </w:r>
    </w:p>
    <w:p w14:paraId="3F1072B0" w14:textId="77777777" w:rsidR="004926B6" w:rsidRPr="002B12CC" w:rsidRDefault="004926B6" w:rsidP="004926B6">
      <w:pPr>
        <w:rPr>
          <w:lang w:val="nl-NL"/>
        </w:rPr>
      </w:pPr>
      <w:r w:rsidRPr="002B12CC">
        <w:rPr>
          <w:lang w:val="nl-NL"/>
        </w:rPr>
        <w:t xml:space="preserve"> _atom_site_aniso_U_12</w:t>
      </w:r>
    </w:p>
    <w:p w14:paraId="750CAB44" w14:textId="77777777" w:rsidR="004926B6" w:rsidRPr="002B12CC" w:rsidRDefault="004926B6" w:rsidP="004926B6">
      <w:r w:rsidRPr="002B12CC">
        <w:t>O1 0.0426(16) 0.095(3) 0.087(2) -0.024(2) 0.0280(16) -0.0128(18)</w:t>
      </w:r>
    </w:p>
    <w:p w14:paraId="02134E09" w14:textId="77777777" w:rsidR="004926B6" w:rsidRPr="002B12CC" w:rsidRDefault="004926B6" w:rsidP="004926B6">
      <w:r w:rsidRPr="002B12CC">
        <w:t>O2 0.0467(17) 0.164(5) 0.079(2) -0.016(3) 0.0280(17) -0.013(2)</w:t>
      </w:r>
    </w:p>
    <w:p w14:paraId="39A56C56" w14:textId="77777777" w:rsidR="004926B6" w:rsidRPr="002B12CC" w:rsidRDefault="004926B6" w:rsidP="004926B6">
      <w:r w:rsidRPr="002B12CC">
        <w:t>N1 0.0442(17) 0.053(2) 0.064(2) -0.0093(17) 0.0270(16) -0.0012(16)</w:t>
      </w:r>
    </w:p>
    <w:p w14:paraId="1A39FA83" w14:textId="77777777" w:rsidR="004926B6" w:rsidRPr="002B12CC" w:rsidRDefault="004926B6" w:rsidP="004926B6">
      <w:r w:rsidRPr="002B12CC">
        <w:t>N3 0.055(2) 0.053(2) 0.0542(19) 0.0004(17) 0.0221(17) 0.0018(17)</w:t>
      </w:r>
    </w:p>
    <w:p w14:paraId="3D4C20D9" w14:textId="77777777" w:rsidR="004926B6" w:rsidRPr="002B12CC" w:rsidRDefault="004926B6" w:rsidP="004926B6">
      <w:r w:rsidRPr="002B12CC">
        <w:t>C17 0.042(2) 0.057(2) 0.069(3) -0.003(2) 0.024(2) 0.002(2)</w:t>
      </w:r>
    </w:p>
    <w:p w14:paraId="2C94F395" w14:textId="77777777" w:rsidR="004926B6" w:rsidRPr="002B12CC" w:rsidRDefault="004926B6" w:rsidP="004926B6">
      <w:r w:rsidRPr="002B12CC">
        <w:t>C2 0.048(2) 0.056(2) 0.058(2) -0.012(2) 0.0204(18) 0.001(2)</w:t>
      </w:r>
    </w:p>
    <w:p w14:paraId="6951714B" w14:textId="77777777" w:rsidR="004926B6" w:rsidRPr="002B12CC" w:rsidRDefault="004926B6" w:rsidP="004926B6">
      <w:r w:rsidRPr="002B12CC">
        <w:t>C3 0.050(2) 0.065(3) 0.068(3) -0.008(2) 0.031(2) -0.001(2)</w:t>
      </w:r>
    </w:p>
    <w:p w14:paraId="7474461A" w14:textId="77777777" w:rsidR="004926B6" w:rsidRPr="002B12CC" w:rsidRDefault="004926B6" w:rsidP="004926B6">
      <w:r w:rsidRPr="002B12CC">
        <w:t>C4 0.076(3) 0.070(3) 0.063(3) 0.012(2) 0.030(3) -0.004(3)</w:t>
      </w:r>
    </w:p>
    <w:p w14:paraId="2BB236F4" w14:textId="77777777" w:rsidR="004926B6" w:rsidRPr="002B12CC" w:rsidRDefault="004926B6" w:rsidP="004926B6">
      <w:r w:rsidRPr="002B12CC">
        <w:lastRenderedPageBreak/>
        <w:t>C5 0.076(3) 0.055(3) 0.102(4) -0.010(3) 0.041(3) -0.002(3)</w:t>
      </w:r>
    </w:p>
    <w:p w14:paraId="6EF2EA81" w14:textId="77777777" w:rsidR="004926B6" w:rsidRPr="002B12CC" w:rsidRDefault="004926B6" w:rsidP="004926B6">
      <w:r w:rsidRPr="002B12CC">
        <w:t>C6 0.062(3) 0.071(3) 0.073(3) -0.004(2) 0.040(2) 0.002(2)</w:t>
      </w:r>
    </w:p>
    <w:p w14:paraId="781B5C15" w14:textId="77777777" w:rsidR="004926B6" w:rsidRPr="002B12CC" w:rsidRDefault="004926B6" w:rsidP="004926B6">
      <w:r w:rsidRPr="002B12CC">
        <w:t>C7 0.083(4) 0.065(3) 0.078(3) -0.012(3) 0.035(3) 0.008(3)</w:t>
      </w:r>
    </w:p>
    <w:p w14:paraId="4CA89055" w14:textId="77777777" w:rsidR="004926B6" w:rsidRPr="002B12CC" w:rsidRDefault="004926B6" w:rsidP="004926B6">
      <w:r w:rsidRPr="002B12CC">
        <w:t>C8 0.072(3) 0.074(3) 0.051(2) 0.007(2) 0.020(2) 0.003(3)</w:t>
      </w:r>
    </w:p>
    <w:p w14:paraId="79B5ECB6" w14:textId="77777777" w:rsidR="004926B6" w:rsidRPr="002B12CC" w:rsidRDefault="004926B6" w:rsidP="004926B6">
      <w:r w:rsidRPr="002B12CC">
        <w:t>C9 0.076(3) 0.109(5) 0.066(3) -0.009(3) 0.019(3) 0.014(3)</w:t>
      </w:r>
    </w:p>
    <w:p w14:paraId="5346E82B" w14:textId="77777777" w:rsidR="004926B6" w:rsidRPr="002B12CC" w:rsidRDefault="004926B6" w:rsidP="004926B6">
      <w:r w:rsidRPr="002B12CC">
        <w:t>C10 0.070(3) 0.086(4) 0.090(4) -0.015(3) 0.027(3) 0.024(3)</w:t>
      </w:r>
    </w:p>
    <w:p w14:paraId="6245A2BE" w14:textId="77777777" w:rsidR="004926B6" w:rsidRPr="002B12CC" w:rsidRDefault="004926B6" w:rsidP="004926B6">
      <w:r w:rsidRPr="002B12CC">
        <w:t>C11 0.120(5) 0.061(3) 0.096(4) 0.017(3) 0.015(4) 0.019(4)</w:t>
      </w:r>
    </w:p>
    <w:p w14:paraId="24814D29" w14:textId="77777777" w:rsidR="004926B6" w:rsidRPr="002B12CC" w:rsidRDefault="004926B6" w:rsidP="004926B6">
      <w:r w:rsidRPr="002B12CC">
        <w:t>C12 0.117(6) 0.126(6) 0.056(3) -0.011(4) 0.011(4) 0.024(5)</w:t>
      </w:r>
    </w:p>
    <w:p w14:paraId="0F79D439" w14:textId="77777777" w:rsidR="004926B6" w:rsidRPr="002B12CC" w:rsidRDefault="004926B6" w:rsidP="004926B6">
      <w:r w:rsidRPr="002B12CC">
        <w:t>C13 0.108(5) 0.104(5) 0.053(3) 0.006(3) 0.029(3) 0.003(4)</w:t>
      </w:r>
    </w:p>
    <w:p w14:paraId="4FCF3645" w14:textId="77777777" w:rsidR="004926B6" w:rsidRPr="002B12CC" w:rsidRDefault="004926B6" w:rsidP="004926B6">
      <w:r w:rsidRPr="002B12CC">
        <w:t>C14 0.071(4) 0.118(6) 0.091(4) -0.024(4) -0.005(3) 0.004(4)</w:t>
      </w:r>
    </w:p>
    <w:p w14:paraId="5B61CB4F" w14:textId="77777777" w:rsidR="004926B6" w:rsidRPr="002B12CC" w:rsidRDefault="004926B6" w:rsidP="004926B6">
      <w:r w:rsidRPr="002B12CC">
        <w:t>C15 0.085(5) 0.177(9) 0.095(5) -0.025(5) 0.024(4) -0.054(5)</w:t>
      </w:r>
    </w:p>
    <w:p w14:paraId="51C17229" w14:textId="77777777" w:rsidR="004926B6" w:rsidRPr="002B12CC" w:rsidRDefault="004926B6" w:rsidP="004926B6">
      <w:r w:rsidRPr="002B12CC">
        <w:t>C16 0.084(4) 0.162(7) 0.065(3) -0.004(4) 0.024(3) -0.031(5)</w:t>
      </w:r>
    </w:p>
    <w:p w14:paraId="05456E48" w14:textId="77777777" w:rsidR="004926B6" w:rsidRPr="002B12CC" w:rsidRDefault="004926B6" w:rsidP="004926B6">
      <w:r w:rsidRPr="002B12CC">
        <w:t xml:space="preserve"> </w:t>
      </w:r>
    </w:p>
    <w:p w14:paraId="53A47C66" w14:textId="77777777" w:rsidR="004926B6" w:rsidRPr="002B12CC" w:rsidRDefault="004926B6" w:rsidP="004926B6">
      <w:pPr>
        <w:rPr>
          <w:lang w:val="en-US"/>
        </w:rPr>
      </w:pPr>
      <w:r w:rsidRPr="002B12CC">
        <w:rPr>
          <w:lang w:val="en-US"/>
        </w:rPr>
        <w:t>_</w:t>
      </w:r>
      <w:proofErr w:type="spellStart"/>
      <w:r w:rsidRPr="002B12CC">
        <w:rPr>
          <w:lang w:val="en-US"/>
        </w:rPr>
        <w:t>geom_special_details</w:t>
      </w:r>
      <w:proofErr w:type="spellEnd"/>
      <w:r w:rsidRPr="002B12CC">
        <w:rPr>
          <w:lang w:val="en-US"/>
        </w:rPr>
        <w:t>;</w:t>
      </w:r>
    </w:p>
    <w:p w14:paraId="68453064" w14:textId="77777777" w:rsidR="004926B6" w:rsidRPr="002B12CC" w:rsidRDefault="004926B6" w:rsidP="004926B6">
      <w:pPr>
        <w:rPr>
          <w:lang w:val="en-US"/>
        </w:rPr>
      </w:pPr>
      <w:r w:rsidRPr="002B12CC">
        <w:rPr>
          <w:lang w:val="en-US"/>
        </w:rPr>
        <w:t xml:space="preserve"> All </w:t>
      </w:r>
      <w:proofErr w:type="spellStart"/>
      <w:r w:rsidRPr="002B12CC">
        <w:rPr>
          <w:lang w:val="en-US"/>
        </w:rPr>
        <w:t>esds</w:t>
      </w:r>
      <w:proofErr w:type="spellEnd"/>
      <w:r w:rsidRPr="002B12CC">
        <w:rPr>
          <w:lang w:val="en-US"/>
        </w:rPr>
        <w:t xml:space="preserve"> (except the </w:t>
      </w:r>
      <w:proofErr w:type="spellStart"/>
      <w:r w:rsidRPr="002B12CC">
        <w:rPr>
          <w:lang w:val="en-US"/>
        </w:rPr>
        <w:t>esd</w:t>
      </w:r>
      <w:proofErr w:type="spellEnd"/>
      <w:r w:rsidRPr="002B12CC">
        <w:rPr>
          <w:lang w:val="en-US"/>
        </w:rPr>
        <w:t xml:space="preserve"> in the dihedral angle between two </w:t>
      </w:r>
      <w:proofErr w:type="spellStart"/>
      <w:r w:rsidRPr="002B12CC">
        <w:rPr>
          <w:lang w:val="en-US"/>
        </w:rPr>
        <w:t>l.s</w:t>
      </w:r>
      <w:proofErr w:type="spellEnd"/>
      <w:r w:rsidRPr="002B12CC">
        <w:rPr>
          <w:lang w:val="en-US"/>
        </w:rPr>
        <w:t>. planes)</w:t>
      </w:r>
    </w:p>
    <w:p w14:paraId="415E5647" w14:textId="77777777" w:rsidR="004926B6" w:rsidRPr="002B12CC" w:rsidRDefault="004926B6" w:rsidP="004926B6">
      <w:pPr>
        <w:rPr>
          <w:lang w:val="en-US"/>
        </w:rPr>
      </w:pPr>
      <w:r w:rsidRPr="002B12CC">
        <w:rPr>
          <w:lang w:val="en-US"/>
        </w:rPr>
        <w:t xml:space="preserve"> are estimated using the full covariance matrix.  The cell </w:t>
      </w:r>
      <w:proofErr w:type="spellStart"/>
      <w:r w:rsidRPr="002B12CC">
        <w:rPr>
          <w:lang w:val="en-US"/>
        </w:rPr>
        <w:t>esds</w:t>
      </w:r>
      <w:proofErr w:type="spellEnd"/>
      <w:r w:rsidRPr="002B12CC">
        <w:rPr>
          <w:lang w:val="en-US"/>
        </w:rPr>
        <w:t xml:space="preserve"> are taken</w:t>
      </w:r>
    </w:p>
    <w:p w14:paraId="5B20B57D" w14:textId="77777777" w:rsidR="004926B6" w:rsidRPr="002B12CC" w:rsidRDefault="004926B6" w:rsidP="004926B6">
      <w:pPr>
        <w:rPr>
          <w:lang w:val="en-US"/>
        </w:rPr>
      </w:pPr>
      <w:r w:rsidRPr="002B12CC">
        <w:rPr>
          <w:lang w:val="en-US"/>
        </w:rPr>
        <w:t xml:space="preserve"> into account individually in the estimation of </w:t>
      </w:r>
      <w:proofErr w:type="spellStart"/>
      <w:r w:rsidRPr="002B12CC">
        <w:rPr>
          <w:lang w:val="en-US"/>
        </w:rPr>
        <w:t>esds</w:t>
      </w:r>
      <w:proofErr w:type="spellEnd"/>
      <w:r w:rsidRPr="002B12CC">
        <w:rPr>
          <w:lang w:val="en-US"/>
        </w:rPr>
        <w:t xml:space="preserve"> in distances, angles</w:t>
      </w:r>
    </w:p>
    <w:p w14:paraId="10DF5222" w14:textId="77777777" w:rsidR="004926B6" w:rsidRPr="002B12CC" w:rsidRDefault="004926B6" w:rsidP="004926B6">
      <w:pPr>
        <w:rPr>
          <w:lang w:val="en-US"/>
        </w:rPr>
      </w:pPr>
      <w:r w:rsidRPr="002B12CC">
        <w:rPr>
          <w:lang w:val="en-US"/>
        </w:rPr>
        <w:t xml:space="preserve"> and torsion angles; correlations between </w:t>
      </w:r>
      <w:proofErr w:type="spellStart"/>
      <w:r w:rsidRPr="002B12CC">
        <w:rPr>
          <w:lang w:val="en-US"/>
        </w:rPr>
        <w:t>esds</w:t>
      </w:r>
      <w:proofErr w:type="spellEnd"/>
      <w:r w:rsidRPr="002B12CC">
        <w:rPr>
          <w:lang w:val="en-US"/>
        </w:rPr>
        <w:t xml:space="preserve"> in cell parameters are only</w:t>
      </w:r>
    </w:p>
    <w:p w14:paraId="625E8E08" w14:textId="77777777" w:rsidR="004926B6" w:rsidRPr="002B12CC" w:rsidRDefault="004926B6" w:rsidP="004926B6">
      <w:pPr>
        <w:rPr>
          <w:lang w:val="en-US"/>
        </w:rPr>
      </w:pPr>
      <w:r w:rsidRPr="002B12CC">
        <w:rPr>
          <w:lang w:val="en-US"/>
        </w:rPr>
        <w:t xml:space="preserve"> used when they are defined by crystal symmetry.  An approximate (isotropic)</w:t>
      </w:r>
    </w:p>
    <w:p w14:paraId="607BC523" w14:textId="77777777" w:rsidR="004926B6" w:rsidRPr="002B12CC" w:rsidRDefault="004926B6" w:rsidP="004926B6">
      <w:pPr>
        <w:rPr>
          <w:lang w:val="en-US"/>
        </w:rPr>
      </w:pPr>
      <w:r w:rsidRPr="002B12CC">
        <w:rPr>
          <w:lang w:val="en-US"/>
        </w:rPr>
        <w:t xml:space="preserve"> treatment of cell </w:t>
      </w:r>
      <w:proofErr w:type="spellStart"/>
      <w:r w:rsidRPr="002B12CC">
        <w:rPr>
          <w:lang w:val="en-US"/>
        </w:rPr>
        <w:t>esds</w:t>
      </w:r>
      <w:proofErr w:type="spellEnd"/>
      <w:r w:rsidRPr="002B12CC">
        <w:rPr>
          <w:lang w:val="en-US"/>
        </w:rPr>
        <w:t xml:space="preserve"> is used for estimating </w:t>
      </w:r>
      <w:proofErr w:type="spellStart"/>
      <w:r w:rsidRPr="002B12CC">
        <w:rPr>
          <w:lang w:val="en-US"/>
        </w:rPr>
        <w:t>esds</w:t>
      </w:r>
      <w:proofErr w:type="spellEnd"/>
      <w:r w:rsidRPr="002B12CC">
        <w:rPr>
          <w:lang w:val="en-US"/>
        </w:rPr>
        <w:t xml:space="preserve"> involving </w:t>
      </w:r>
      <w:proofErr w:type="spellStart"/>
      <w:r w:rsidRPr="002B12CC">
        <w:rPr>
          <w:lang w:val="en-US"/>
        </w:rPr>
        <w:t>l.s</w:t>
      </w:r>
      <w:proofErr w:type="spellEnd"/>
      <w:r w:rsidRPr="002B12CC">
        <w:rPr>
          <w:lang w:val="en-US"/>
        </w:rPr>
        <w:t>. planes;</w:t>
      </w:r>
    </w:p>
    <w:p w14:paraId="0746AFB4" w14:textId="77777777" w:rsidR="004926B6" w:rsidRPr="002B12CC" w:rsidRDefault="004926B6" w:rsidP="004926B6">
      <w:pPr>
        <w:rPr>
          <w:lang w:val="en-US"/>
        </w:rPr>
      </w:pPr>
      <w:r w:rsidRPr="002B12CC">
        <w:rPr>
          <w:lang w:val="en-US"/>
        </w:rPr>
        <w:t xml:space="preserve"> </w:t>
      </w:r>
    </w:p>
    <w:p w14:paraId="3DCF33A7" w14:textId="77777777" w:rsidR="004926B6" w:rsidRPr="002B12CC" w:rsidRDefault="004926B6" w:rsidP="004926B6">
      <w:pPr>
        <w:rPr>
          <w:lang w:val="nl-NL"/>
        </w:rPr>
      </w:pPr>
      <w:r w:rsidRPr="002B12CC">
        <w:rPr>
          <w:lang w:val="nl-NL"/>
        </w:rPr>
        <w:t>loop_</w:t>
      </w:r>
    </w:p>
    <w:p w14:paraId="50FD6E66" w14:textId="77777777" w:rsidR="004926B6" w:rsidRPr="002B12CC" w:rsidRDefault="004926B6" w:rsidP="004926B6">
      <w:pPr>
        <w:rPr>
          <w:lang w:val="nl-NL"/>
        </w:rPr>
      </w:pPr>
      <w:r w:rsidRPr="002B12CC">
        <w:rPr>
          <w:lang w:val="nl-NL"/>
        </w:rPr>
        <w:t xml:space="preserve"> _geom_bond_atom_site_label_1</w:t>
      </w:r>
    </w:p>
    <w:p w14:paraId="25812C01" w14:textId="77777777" w:rsidR="004926B6" w:rsidRPr="002B12CC" w:rsidRDefault="004926B6" w:rsidP="004926B6">
      <w:pPr>
        <w:rPr>
          <w:lang w:val="nl-NL"/>
        </w:rPr>
      </w:pPr>
      <w:r w:rsidRPr="002B12CC">
        <w:rPr>
          <w:lang w:val="nl-NL"/>
        </w:rPr>
        <w:t xml:space="preserve"> _geom_bond_atom_site_label_2</w:t>
      </w:r>
    </w:p>
    <w:p w14:paraId="6781D9E2" w14:textId="77777777" w:rsidR="004926B6" w:rsidRPr="002B12CC" w:rsidRDefault="004926B6" w:rsidP="004926B6">
      <w:pPr>
        <w:rPr>
          <w:lang w:val="nl-NL"/>
        </w:rPr>
      </w:pPr>
      <w:r w:rsidRPr="002B12CC">
        <w:rPr>
          <w:lang w:val="nl-NL"/>
        </w:rPr>
        <w:t xml:space="preserve"> _</w:t>
      </w:r>
      <w:proofErr w:type="spellStart"/>
      <w:r w:rsidRPr="002B12CC">
        <w:rPr>
          <w:lang w:val="nl-NL"/>
        </w:rPr>
        <w:t>geom_bond_distance</w:t>
      </w:r>
      <w:proofErr w:type="spellEnd"/>
    </w:p>
    <w:p w14:paraId="7B90A3CA" w14:textId="77777777" w:rsidR="004926B6" w:rsidRPr="002B12CC" w:rsidRDefault="004926B6" w:rsidP="004926B6">
      <w:pPr>
        <w:rPr>
          <w:lang w:val="nl-NL"/>
        </w:rPr>
      </w:pPr>
      <w:r w:rsidRPr="002B12CC">
        <w:rPr>
          <w:lang w:val="nl-NL"/>
        </w:rPr>
        <w:t xml:space="preserve"> _geom_bond_site_symmetry_2</w:t>
      </w:r>
    </w:p>
    <w:p w14:paraId="76E883C6" w14:textId="77777777" w:rsidR="004926B6" w:rsidRPr="002B12CC" w:rsidRDefault="004926B6" w:rsidP="004926B6">
      <w:pPr>
        <w:rPr>
          <w:lang w:val="nl-NL"/>
        </w:rPr>
      </w:pPr>
      <w:r w:rsidRPr="002B12CC">
        <w:rPr>
          <w:lang w:val="nl-NL"/>
        </w:rPr>
        <w:t xml:space="preserve"> _</w:t>
      </w:r>
      <w:proofErr w:type="spellStart"/>
      <w:r w:rsidRPr="002B12CC">
        <w:rPr>
          <w:lang w:val="nl-NL"/>
        </w:rPr>
        <w:t>geom_bond_publ_flag</w:t>
      </w:r>
      <w:proofErr w:type="spellEnd"/>
    </w:p>
    <w:p w14:paraId="51144BD3" w14:textId="77777777" w:rsidR="004926B6" w:rsidRPr="002B12CC" w:rsidRDefault="004926B6" w:rsidP="004926B6">
      <w:pPr>
        <w:rPr>
          <w:lang w:val="nl-NL"/>
        </w:rPr>
      </w:pPr>
      <w:r w:rsidRPr="002B12CC">
        <w:rPr>
          <w:lang w:val="nl-NL"/>
        </w:rPr>
        <w:t>O1 C17 1.243(5) . ?</w:t>
      </w:r>
    </w:p>
    <w:p w14:paraId="12ADB21A" w14:textId="77777777" w:rsidR="004926B6" w:rsidRPr="002B12CC" w:rsidRDefault="004926B6" w:rsidP="004926B6">
      <w:pPr>
        <w:rPr>
          <w:lang w:val="nl-NL"/>
        </w:rPr>
      </w:pPr>
      <w:r w:rsidRPr="002B12CC">
        <w:rPr>
          <w:lang w:val="nl-NL"/>
        </w:rPr>
        <w:lastRenderedPageBreak/>
        <w:t>O2 C6 1.392(6) . ?</w:t>
      </w:r>
    </w:p>
    <w:p w14:paraId="2C9637C2" w14:textId="77777777" w:rsidR="004926B6" w:rsidRPr="002B12CC" w:rsidRDefault="004926B6" w:rsidP="004926B6">
      <w:pPr>
        <w:rPr>
          <w:lang w:val="nl-NL"/>
        </w:rPr>
      </w:pPr>
      <w:r w:rsidRPr="002B12CC">
        <w:rPr>
          <w:lang w:val="nl-NL"/>
        </w:rPr>
        <w:t>N1 C17 1.323(5) . ?</w:t>
      </w:r>
    </w:p>
    <w:p w14:paraId="19E5DCAE" w14:textId="77777777" w:rsidR="004926B6" w:rsidRPr="002B12CC" w:rsidRDefault="004926B6" w:rsidP="004926B6">
      <w:pPr>
        <w:rPr>
          <w:lang w:val="nl-NL"/>
        </w:rPr>
      </w:pPr>
      <w:r w:rsidRPr="002B12CC">
        <w:rPr>
          <w:lang w:val="nl-NL"/>
        </w:rPr>
        <w:t>N1 C2 1.473(5) . ?</w:t>
      </w:r>
    </w:p>
    <w:p w14:paraId="224FB277" w14:textId="77777777" w:rsidR="004926B6" w:rsidRPr="002B12CC" w:rsidRDefault="004926B6" w:rsidP="004926B6">
      <w:pPr>
        <w:rPr>
          <w:lang w:val="nl-NL"/>
        </w:rPr>
      </w:pPr>
      <w:r w:rsidRPr="002B12CC">
        <w:rPr>
          <w:lang w:val="nl-NL"/>
        </w:rPr>
        <w:t>N3 C4 1.461(6) . ?</w:t>
      </w:r>
    </w:p>
    <w:p w14:paraId="667E3BFF" w14:textId="77777777" w:rsidR="004926B6" w:rsidRPr="002B12CC" w:rsidRDefault="004926B6" w:rsidP="004926B6">
      <w:pPr>
        <w:rPr>
          <w:lang w:val="nl-NL"/>
        </w:rPr>
      </w:pPr>
      <w:r w:rsidRPr="002B12CC">
        <w:rPr>
          <w:lang w:val="nl-NL"/>
        </w:rPr>
        <w:t>N3 C3 1.475(6) . ?</w:t>
      </w:r>
    </w:p>
    <w:p w14:paraId="13D08B64" w14:textId="77777777" w:rsidR="004926B6" w:rsidRPr="002B12CC" w:rsidRDefault="004926B6" w:rsidP="004926B6">
      <w:pPr>
        <w:rPr>
          <w:lang w:val="nl-NL"/>
        </w:rPr>
      </w:pPr>
      <w:r w:rsidRPr="002B12CC">
        <w:rPr>
          <w:lang w:val="nl-NL"/>
        </w:rPr>
        <w:t>N3 C7 1.487(7) . ?</w:t>
      </w:r>
    </w:p>
    <w:p w14:paraId="4280486E" w14:textId="77777777" w:rsidR="004926B6" w:rsidRPr="002B12CC" w:rsidRDefault="004926B6" w:rsidP="004926B6">
      <w:pPr>
        <w:rPr>
          <w:lang w:val="nl-NL"/>
        </w:rPr>
      </w:pPr>
      <w:r w:rsidRPr="002B12CC">
        <w:rPr>
          <w:lang w:val="nl-NL"/>
        </w:rPr>
        <w:t>C17 C3 1.497(6) . ?</w:t>
      </w:r>
    </w:p>
    <w:p w14:paraId="4E677A47" w14:textId="77777777" w:rsidR="004926B6" w:rsidRPr="002B12CC" w:rsidRDefault="004926B6" w:rsidP="004926B6">
      <w:pPr>
        <w:rPr>
          <w:lang w:val="nl-NL"/>
        </w:rPr>
      </w:pPr>
      <w:r w:rsidRPr="002B12CC">
        <w:rPr>
          <w:lang w:val="nl-NL"/>
        </w:rPr>
        <w:t>C2 C9 1.515(7) . ?</w:t>
      </w:r>
    </w:p>
    <w:p w14:paraId="72CAD938" w14:textId="77777777" w:rsidR="004926B6" w:rsidRPr="002B12CC" w:rsidRDefault="004926B6" w:rsidP="004926B6">
      <w:pPr>
        <w:rPr>
          <w:lang w:val="nl-NL"/>
        </w:rPr>
      </w:pPr>
      <w:r w:rsidRPr="002B12CC">
        <w:rPr>
          <w:lang w:val="nl-NL"/>
        </w:rPr>
        <w:t>C2 C6 1.521(6) . ?</w:t>
      </w:r>
    </w:p>
    <w:p w14:paraId="6AFC3AF8" w14:textId="77777777" w:rsidR="004926B6" w:rsidRPr="002B12CC" w:rsidRDefault="004926B6" w:rsidP="004926B6">
      <w:pPr>
        <w:rPr>
          <w:lang w:val="nl-NL"/>
        </w:rPr>
      </w:pPr>
      <w:r w:rsidRPr="002B12CC">
        <w:rPr>
          <w:lang w:val="nl-NL"/>
        </w:rPr>
        <w:t>C2 C5 1.528(7) . ?</w:t>
      </w:r>
    </w:p>
    <w:p w14:paraId="696F1F39" w14:textId="77777777" w:rsidR="004926B6" w:rsidRPr="002B12CC" w:rsidRDefault="004926B6" w:rsidP="004926B6">
      <w:pPr>
        <w:rPr>
          <w:lang w:val="nl-NL"/>
        </w:rPr>
      </w:pPr>
      <w:r w:rsidRPr="002B12CC">
        <w:rPr>
          <w:lang w:val="nl-NL"/>
        </w:rPr>
        <w:t>C3 C10 1.523(7) . ?</w:t>
      </w:r>
    </w:p>
    <w:p w14:paraId="670DB388" w14:textId="77777777" w:rsidR="004926B6" w:rsidRPr="002B12CC" w:rsidRDefault="004926B6" w:rsidP="004926B6">
      <w:pPr>
        <w:rPr>
          <w:lang w:val="nl-NL"/>
        </w:rPr>
      </w:pPr>
      <w:r w:rsidRPr="002B12CC">
        <w:rPr>
          <w:lang w:val="nl-NL"/>
        </w:rPr>
        <w:t>C4 C8 1.513(8) . ?</w:t>
      </w:r>
    </w:p>
    <w:p w14:paraId="13AD62D8" w14:textId="77777777" w:rsidR="004926B6" w:rsidRPr="002B12CC" w:rsidRDefault="004926B6" w:rsidP="004926B6">
      <w:pPr>
        <w:rPr>
          <w:lang w:val="nl-NL"/>
        </w:rPr>
      </w:pPr>
      <w:r w:rsidRPr="002B12CC">
        <w:rPr>
          <w:lang w:val="nl-NL"/>
        </w:rPr>
        <w:t>C4 C11 1.526(9) . ?</w:t>
      </w:r>
    </w:p>
    <w:p w14:paraId="7DB5A44C" w14:textId="77777777" w:rsidR="004926B6" w:rsidRPr="002B12CC" w:rsidRDefault="004926B6" w:rsidP="004926B6">
      <w:pPr>
        <w:rPr>
          <w:lang w:val="nl-NL"/>
        </w:rPr>
      </w:pPr>
      <w:r w:rsidRPr="002B12CC">
        <w:rPr>
          <w:lang w:val="nl-NL"/>
        </w:rPr>
        <w:t>C7 C10 1.529(8) . ?</w:t>
      </w:r>
    </w:p>
    <w:p w14:paraId="3C6D01C7" w14:textId="77777777" w:rsidR="004926B6" w:rsidRPr="002B12CC" w:rsidRDefault="004926B6" w:rsidP="004926B6">
      <w:pPr>
        <w:rPr>
          <w:lang w:val="nl-NL"/>
        </w:rPr>
      </w:pPr>
      <w:r w:rsidRPr="002B12CC">
        <w:rPr>
          <w:lang w:val="nl-NL"/>
        </w:rPr>
        <w:t>C8 C13 1.368(7) . ?</w:t>
      </w:r>
    </w:p>
    <w:p w14:paraId="3CEA0709" w14:textId="77777777" w:rsidR="004926B6" w:rsidRPr="002B12CC" w:rsidRDefault="004926B6" w:rsidP="004926B6">
      <w:pPr>
        <w:rPr>
          <w:lang w:val="nl-NL"/>
        </w:rPr>
      </w:pPr>
      <w:r w:rsidRPr="002B12CC">
        <w:rPr>
          <w:lang w:val="nl-NL"/>
        </w:rPr>
        <w:t>C8 C16 1.377(9) . ?</w:t>
      </w:r>
    </w:p>
    <w:p w14:paraId="791CB2A4" w14:textId="77777777" w:rsidR="004926B6" w:rsidRPr="002B12CC" w:rsidRDefault="004926B6" w:rsidP="004926B6">
      <w:pPr>
        <w:rPr>
          <w:lang w:val="nl-NL"/>
        </w:rPr>
      </w:pPr>
      <w:r w:rsidRPr="002B12CC">
        <w:rPr>
          <w:lang w:val="nl-NL"/>
        </w:rPr>
        <w:t>C12 C14 1.348(12) . ?</w:t>
      </w:r>
    </w:p>
    <w:p w14:paraId="5CFE3DA1" w14:textId="77777777" w:rsidR="004926B6" w:rsidRPr="002B12CC" w:rsidRDefault="004926B6" w:rsidP="004926B6">
      <w:pPr>
        <w:rPr>
          <w:lang w:val="nl-NL"/>
        </w:rPr>
      </w:pPr>
      <w:r w:rsidRPr="002B12CC">
        <w:rPr>
          <w:lang w:val="nl-NL"/>
        </w:rPr>
        <w:t>C12 C13 1.368(11) . ?</w:t>
      </w:r>
    </w:p>
    <w:p w14:paraId="208F33AA" w14:textId="77777777" w:rsidR="004926B6" w:rsidRPr="002B12CC" w:rsidRDefault="004926B6" w:rsidP="004926B6">
      <w:pPr>
        <w:rPr>
          <w:lang w:val="nl-NL"/>
        </w:rPr>
      </w:pPr>
      <w:r w:rsidRPr="002B12CC">
        <w:rPr>
          <w:lang w:val="nl-NL"/>
        </w:rPr>
        <w:t>C14 C15 1.361(11) . ?</w:t>
      </w:r>
    </w:p>
    <w:p w14:paraId="30BDC2FF" w14:textId="77777777" w:rsidR="004926B6" w:rsidRPr="002B12CC" w:rsidRDefault="004926B6" w:rsidP="004926B6">
      <w:pPr>
        <w:rPr>
          <w:lang w:val="nl-NL"/>
        </w:rPr>
      </w:pPr>
      <w:r w:rsidRPr="002B12CC">
        <w:rPr>
          <w:lang w:val="nl-NL"/>
        </w:rPr>
        <w:t>C15 C16 1.401(10) . ?</w:t>
      </w:r>
    </w:p>
    <w:p w14:paraId="7AEE79FD" w14:textId="77777777" w:rsidR="004926B6" w:rsidRPr="002B12CC" w:rsidRDefault="004926B6" w:rsidP="004926B6">
      <w:pPr>
        <w:rPr>
          <w:lang w:val="nl-NL"/>
        </w:rPr>
      </w:pPr>
      <w:r w:rsidRPr="002B12CC">
        <w:rPr>
          <w:lang w:val="nl-NL"/>
        </w:rPr>
        <w:t xml:space="preserve"> </w:t>
      </w:r>
    </w:p>
    <w:p w14:paraId="29CAD872" w14:textId="77777777" w:rsidR="004926B6" w:rsidRPr="002B12CC" w:rsidRDefault="004926B6" w:rsidP="004926B6">
      <w:pPr>
        <w:rPr>
          <w:lang w:val="nl-NL"/>
        </w:rPr>
      </w:pPr>
      <w:r w:rsidRPr="002B12CC">
        <w:rPr>
          <w:lang w:val="nl-NL"/>
        </w:rPr>
        <w:t>loop_</w:t>
      </w:r>
    </w:p>
    <w:p w14:paraId="65DE58DD" w14:textId="77777777" w:rsidR="004926B6" w:rsidRPr="002B12CC" w:rsidRDefault="004926B6" w:rsidP="004926B6">
      <w:pPr>
        <w:rPr>
          <w:lang w:val="nl-NL"/>
        </w:rPr>
      </w:pPr>
      <w:r w:rsidRPr="002B12CC">
        <w:rPr>
          <w:lang w:val="nl-NL"/>
        </w:rPr>
        <w:t xml:space="preserve"> _geom_angle_atom_site_label_1</w:t>
      </w:r>
    </w:p>
    <w:p w14:paraId="1E04131E" w14:textId="77777777" w:rsidR="004926B6" w:rsidRPr="002B12CC" w:rsidRDefault="004926B6" w:rsidP="004926B6">
      <w:pPr>
        <w:rPr>
          <w:lang w:val="nl-NL"/>
        </w:rPr>
      </w:pPr>
      <w:r w:rsidRPr="002B12CC">
        <w:rPr>
          <w:lang w:val="nl-NL"/>
        </w:rPr>
        <w:t xml:space="preserve"> _geom_angle_atom_site_label_2</w:t>
      </w:r>
    </w:p>
    <w:p w14:paraId="1D5E30E7" w14:textId="77777777" w:rsidR="004926B6" w:rsidRPr="002B12CC" w:rsidRDefault="004926B6" w:rsidP="004926B6">
      <w:pPr>
        <w:rPr>
          <w:lang w:val="nl-NL"/>
        </w:rPr>
      </w:pPr>
      <w:r w:rsidRPr="002B12CC">
        <w:rPr>
          <w:lang w:val="nl-NL"/>
        </w:rPr>
        <w:t xml:space="preserve"> _geom_angle_atom_site_label_3</w:t>
      </w:r>
    </w:p>
    <w:p w14:paraId="4186E0F0" w14:textId="77777777" w:rsidR="004926B6" w:rsidRPr="002B12CC" w:rsidRDefault="004926B6" w:rsidP="004926B6">
      <w:pPr>
        <w:rPr>
          <w:lang w:val="nl-NL"/>
        </w:rPr>
      </w:pPr>
      <w:r w:rsidRPr="002B12CC">
        <w:rPr>
          <w:lang w:val="nl-NL"/>
        </w:rPr>
        <w:t xml:space="preserve"> _</w:t>
      </w:r>
      <w:proofErr w:type="spellStart"/>
      <w:r w:rsidRPr="002B12CC">
        <w:rPr>
          <w:lang w:val="nl-NL"/>
        </w:rPr>
        <w:t>geom_angle</w:t>
      </w:r>
      <w:proofErr w:type="spellEnd"/>
    </w:p>
    <w:p w14:paraId="6E703AEA" w14:textId="77777777" w:rsidR="004926B6" w:rsidRPr="002B12CC" w:rsidRDefault="004926B6" w:rsidP="004926B6">
      <w:pPr>
        <w:rPr>
          <w:lang w:val="nl-NL"/>
        </w:rPr>
      </w:pPr>
      <w:r w:rsidRPr="002B12CC">
        <w:rPr>
          <w:lang w:val="nl-NL"/>
        </w:rPr>
        <w:t xml:space="preserve"> _geom_angle_site_symmetry_1</w:t>
      </w:r>
    </w:p>
    <w:p w14:paraId="62911A24" w14:textId="77777777" w:rsidR="004926B6" w:rsidRPr="002B12CC" w:rsidRDefault="004926B6" w:rsidP="004926B6">
      <w:pPr>
        <w:rPr>
          <w:lang w:val="en-US"/>
        </w:rPr>
      </w:pPr>
      <w:r w:rsidRPr="002B12CC">
        <w:rPr>
          <w:lang w:val="nl-NL"/>
        </w:rPr>
        <w:t xml:space="preserve"> </w:t>
      </w:r>
      <w:r w:rsidRPr="002B12CC">
        <w:rPr>
          <w:lang w:val="en-US"/>
        </w:rPr>
        <w:t>_geom_angle_site_symmetry_3</w:t>
      </w:r>
    </w:p>
    <w:p w14:paraId="73A4D016" w14:textId="77777777" w:rsidR="004926B6" w:rsidRPr="002B12CC" w:rsidRDefault="004926B6" w:rsidP="004926B6">
      <w:pPr>
        <w:rPr>
          <w:lang w:val="en-US"/>
        </w:rPr>
      </w:pPr>
      <w:r w:rsidRPr="002B12CC">
        <w:rPr>
          <w:lang w:val="en-US"/>
        </w:rPr>
        <w:lastRenderedPageBreak/>
        <w:t xml:space="preserve"> _</w:t>
      </w:r>
      <w:proofErr w:type="spellStart"/>
      <w:r w:rsidRPr="002B12CC">
        <w:rPr>
          <w:lang w:val="en-US"/>
        </w:rPr>
        <w:t>geom_angle_publ_flag</w:t>
      </w:r>
      <w:proofErr w:type="spellEnd"/>
    </w:p>
    <w:p w14:paraId="14CFC33F" w14:textId="77777777" w:rsidR="004926B6" w:rsidRPr="002B12CC" w:rsidRDefault="004926B6" w:rsidP="004926B6">
      <w:r w:rsidRPr="002B12CC">
        <w:t>C17 N1 C2 127.4(4) . . ?</w:t>
      </w:r>
    </w:p>
    <w:p w14:paraId="0182070E" w14:textId="77777777" w:rsidR="004926B6" w:rsidRPr="002B12CC" w:rsidRDefault="004926B6" w:rsidP="004926B6">
      <w:r w:rsidRPr="002B12CC">
        <w:t>C4 N3 C3 117.6(4) . . ?</w:t>
      </w:r>
    </w:p>
    <w:p w14:paraId="74555C47" w14:textId="77777777" w:rsidR="004926B6" w:rsidRPr="002B12CC" w:rsidRDefault="004926B6" w:rsidP="004926B6">
      <w:r w:rsidRPr="002B12CC">
        <w:t>C4 N3 C7 116.6(4) . . ?</w:t>
      </w:r>
    </w:p>
    <w:p w14:paraId="09C218D7" w14:textId="77777777" w:rsidR="004926B6" w:rsidRPr="002B12CC" w:rsidRDefault="004926B6" w:rsidP="004926B6">
      <w:r w:rsidRPr="002B12CC">
        <w:t>C3 N3 C7 89.8(3) . . ?</w:t>
      </w:r>
    </w:p>
    <w:p w14:paraId="763FB7A9" w14:textId="77777777" w:rsidR="004926B6" w:rsidRPr="002B12CC" w:rsidRDefault="004926B6" w:rsidP="004926B6">
      <w:r w:rsidRPr="002B12CC">
        <w:t>O1 C17 N1 124.7(4) . . ?</w:t>
      </w:r>
    </w:p>
    <w:p w14:paraId="0575BA25" w14:textId="77777777" w:rsidR="004926B6" w:rsidRPr="002B12CC" w:rsidRDefault="004926B6" w:rsidP="004926B6">
      <w:r w:rsidRPr="002B12CC">
        <w:t>O1 C17 C3 119.8(3) . . ?</w:t>
      </w:r>
    </w:p>
    <w:p w14:paraId="1072D8B7" w14:textId="77777777" w:rsidR="004926B6" w:rsidRPr="002B12CC" w:rsidRDefault="004926B6" w:rsidP="004926B6">
      <w:r w:rsidRPr="002B12CC">
        <w:t>N1 C17 C3 115.4(4) . . ?</w:t>
      </w:r>
    </w:p>
    <w:p w14:paraId="20F08B98" w14:textId="77777777" w:rsidR="004926B6" w:rsidRPr="002B12CC" w:rsidRDefault="004926B6" w:rsidP="004926B6">
      <w:r w:rsidRPr="002B12CC">
        <w:t>N1 C2 C9 111.2(4) . . ?</w:t>
      </w:r>
    </w:p>
    <w:p w14:paraId="47281904" w14:textId="77777777" w:rsidR="004926B6" w:rsidRPr="002B12CC" w:rsidRDefault="004926B6" w:rsidP="004926B6">
      <w:r w:rsidRPr="002B12CC">
        <w:t>N1 C2 C6 105.5(4) . . ?</w:t>
      </w:r>
    </w:p>
    <w:p w14:paraId="68547D47" w14:textId="77777777" w:rsidR="004926B6" w:rsidRPr="002B12CC" w:rsidRDefault="004926B6" w:rsidP="004926B6">
      <w:r w:rsidRPr="002B12CC">
        <w:t>C9 C2 C6 109.1(4) . . ?</w:t>
      </w:r>
    </w:p>
    <w:p w14:paraId="0C56E9EF" w14:textId="77777777" w:rsidR="004926B6" w:rsidRPr="002B12CC" w:rsidRDefault="004926B6" w:rsidP="004926B6">
      <w:r w:rsidRPr="002B12CC">
        <w:t>N1 C2 C5 109.2(4) . . ?</w:t>
      </w:r>
    </w:p>
    <w:p w14:paraId="7D5920D4" w14:textId="77777777" w:rsidR="004926B6" w:rsidRPr="002B12CC" w:rsidRDefault="004926B6" w:rsidP="004926B6">
      <w:r w:rsidRPr="002B12CC">
        <w:t>C9 C2 C5 111.4(4) . . ?</w:t>
      </w:r>
    </w:p>
    <w:p w14:paraId="5F4D6F42" w14:textId="77777777" w:rsidR="004926B6" w:rsidRPr="002B12CC" w:rsidRDefault="004926B6" w:rsidP="004926B6">
      <w:r w:rsidRPr="002B12CC">
        <w:t>C6 C2 C5 110.2(4) . . ?</w:t>
      </w:r>
    </w:p>
    <w:p w14:paraId="38B215C3" w14:textId="77777777" w:rsidR="004926B6" w:rsidRPr="002B12CC" w:rsidRDefault="004926B6" w:rsidP="004926B6">
      <w:r w:rsidRPr="002B12CC">
        <w:t>N3 C3 C17 118.0(3) . . ?</w:t>
      </w:r>
    </w:p>
    <w:p w14:paraId="22F9AB10" w14:textId="77777777" w:rsidR="004926B6" w:rsidRPr="002B12CC" w:rsidRDefault="004926B6" w:rsidP="004926B6">
      <w:r w:rsidRPr="002B12CC">
        <w:t>N3 C3 C10 89.5(4) . . ?</w:t>
      </w:r>
    </w:p>
    <w:p w14:paraId="5F245AC1" w14:textId="77777777" w:rsidR="004926B6" w:rsidRPr="002B12CC" w:rsidRDefault="004926B6" w:rsidP="004926B6">
      <w:r w:rsidRPr="002B12CC">
        <w:t>C17 C3 C10 117.3(5) . . ?</w:t>
      </w:r>
    </w:p>
    <w:p w14:paraId="10BA8511" w14:textId="77777777" w:rsidR="004926B6" w:rsidRPr="002B12CC" w:rsidRDefault="004926B6" w:rsidP="004926B6">
      <w:r w:rsidRPr="002B12CC">
        <w:t>N3 C4 C8 109.7(4) . . ?</w:t>
      </w:r>
    </w:p>
    <w:p w14:paraId="5E8FA6AE" w14:textId="77777777" w:rsidR="004926B6" w:rsidRPr="002B12CC" w:rsidRDefault="004926B6" w:rsidP="004926B6">
      <w:r w:rsidRPr="002B12CC">
        <w:t>N3 C4 C11 109.9(4) . . ?</w:t>
      </w:r>
    </w:p>
    <w:p w14:paraId="47FA4251" w14:textId="77777777" w:rsidR="004926B6" w:rsidRPr="002B12CC" w:rsidRDefault="004926B6" w:rsidP="004926B6">
      <w:r w:rsidRPr="002B12CC">
        <w:t>C8 C4 C11 111.5(5) . . ?</w:t>
      </w:r>
    </w:p>
    <w:p w14:paraId="66CF06D9" w14:textId="77777777" w:rsidR="004926B6" w:rsidRPr="002B12CC" w:rsidRDefault="004926B6" w:rsidP="004926B6">
      <w:r w:rsidRPr="002B12CC">
        <w:t>O2 C6 C2 110.4(4) . . ?</w:t>
      </w:r>
    </w:p>
    <w:p w14:paraId="2F46A27A" w14:textId="77777777" w:rsidR="004926B6" w:rsidRPr="002B12CC" w:rsidRDefault="004926B6" w:rsidP="004926B6">
      <w:r w:rsidRPr="002B12CC">
        <w:t>N3 C7 C10 88.8(4) . . ?</w:t>
      </w:r>
    </w:p>
    <w:p w14:paraId="43D3EE86" w14:textId="77777777" w:rsidR="004926B6" w:rsidRPr="002B12CC" w:rsidRDefault="004926B6" w:rsidP="004926B6">
      <w:r w:rsidRPr="002B12CC">
        <w:t>C13 C8 C16 116.3(6) . . ?</w:t>
      </w:r>
    </w:p>
    <w:p w14:paraId="34725A1B" w14:textId="77777777" w:rsidR="004926B6" w:rsidRPr="002B12CC" w:rsidRDefault="004926B6" w:rsidP="004926B6">
      <w:r w:rsidRPr="002B12CC">
        <w:t>C13 C8 C4 122.3(5) . . ?</w:t>
      </w:r>
    </w:p>
    <w:p w14:paraId="21F785F7" w14:textId="77777777" w:rsidR="004926B6" w:rsidRPr="002B12CC" w:rsidRDefault="004926B6" w:rsidP="004926B6">
      <w:r w:rsidRPr="002B12CC">
        <w:t>C16 C8 C4 121.4(4) . . ?</w:t>
      </w:r>
    </w:p>
    <w:p w14:paraId="2FDB2B80" w14:textId="77777777" w:rsidR="004926B6" w:rsidRPr="002B12CC" w:rsidRDefault="004926B6" w:rsidP="004926B6">
      <w:r w:rsidRPr="002B12CC">
        <w:t>C3 C10 C7 86.5(4) . . ?</w:t>
      </w:r>
    </w:p>
    <w:p w14:paraId="06208E04" w14:textId="77777777" w:rsidR="004926B6" w:rsidRPr="002B12CC" w:rsidRDefault="004926B6" w:rsidP="004926B6">
      <w:r w:rsidRPr="002B12CC">
        <w:t>C14 C12 C13 120.6(6) . . ?</w:t>
      </w:r>
    </w:p>
    <w:p w14:paraId="29F4F1FE" w14:textId="77777777" w:rsidR="004926B6" w:rsidRPr="002B12CC" w:rsidRDefault="004926B6" w:rsidP="004926B6">
      <w:r w:rsidRPr="002B12CC">
        <w:t>C12 C13 C8 122.4(7) . . ?</w:t>
      </w:r>
    </w:p>
    <w:p w14:paraId="34F45C24" w14:textId="77777777" w:rsidR="004926B6" w:rsidRPr="002B12CC" w:rsidRDefault="004926B6" w:rsidP="004926B6">
      <w:pPr>
        <w:rPr>
          <w:lang w:val="en-US"/>
        </w:rPr>
      </w:pPr>
      <w:r w:rsidRPr="002B12CC">
        <w:rPr>
          <w:lang w:val="en-US"/>
        </w:rPr>
        <w:lastRenderedPageBreak/>
        <w:t>C12 C14 C15 119.7(7) . . ?</w:t>
      </w:r>
    </w:p>
    <w:p w14:paraId="1D7F93C4" w14:textId="77777777" w:rsidR="004926B6" w:rsidRPr="002B12CC" w:rsidRDefault="004926B6" w:rsidP="004926B6">
      <w:pPr>
        <w:rPr>
          <w:lang w:val="en-US"/>
        </w:rPr>
      </w:pPr>
      <w:r w:rsidRPr="002B12CC">
        <w:rPr>
          <w:lang w:val="en-US"/>
        </w:rPr>
        <w:t>C14 C15 C16 119.2(8) . . ?</w:t>
      </w:r>
    </w:p>
    <w:p w14:paraId="42549301" w14:textId="77777777" w:rsidR="004926B6" w:rsidRPr="002B12CC" w:rsidRDefault="004926B6" w:rsidP="004926B6">
      <w:pPr>
        <w:rPr>
          <w:lang w:val="en-US"/>
        </w:rPr>
      </w:pPr>
      <w:r w:rsidRPr="002B12CC">
        <w:rPr>
          <w:lang w:val="en-US"/>
        </w:rPr>
        <w:t>C8 C16 C15 121.6(6) . . ?</w:t>
      </w:r>
    </w:p>
    <w:p w14:paraId="41986E2C" w14:textId="77777777" w:rsidR="004926B6" w:rsidRPr="002B12CC" w:rsidRDefault="004926B6" w:rsidP="004926B6">
      <w:pPr>
        <w:rPr>
          <w:lang w:val="en-US"/>
        </w:rPr>
      </w:pPr>
      <w:r w:rsidRPr="002B12CC">
        <w:rPr>
          <w:lang w:val="en-US"/>
        </w:rPr>
        <w:t xml:space="preserve"> </w:t>
      </w:r>
    </w:p>
    <w:p w14:paraId="0FC75B8A" w14:textId="77777777" w:rsidR="004926B6" w:rsidRPr="002B12CC" w:rsidRDefault="004926B6" w:rsidP="004926B6">
      <w:pPr>
        <w:rPr>
          <w:lang w:val="en-US"/>
        </w:rPr>
      </w:pPr>
      <w:r w:rsidRPr="002B12CC">
        <w:rPr>
          <w:lang w:val="en-US"/>
        </w:rPr>
        <w:t>_</w:t>
      </w:r>
      <w:proofErr w:type="spellStart"/>
      <w:r w:rsidRPr="002B12CC">
        <w:rPr>
          <w:lang w:val="en-US"/>
        </w:rPr>
        <w:t>refine_diff_density_max</w:t>
      </w:r>
      <w:proofErr w:type="spellEnd"/>
      <w:r w:rsidRPr="002B12CC">
        <w:rPr>
          <w:lang w:val="en-US"/>
        </w:rPr>
        <w:t xml:space="preserve">    0.522</w:t>
      </w:r>
    </w:p>
    <w:p w14:paraId="6E0F7088" w14:textId="77777777" w:rsidR="004926B6" w:rsidRPr="002B12CC" w:rsidRDefault="004926B6" w:rsidP="004926B6">
      <w:pPr>
        <w:rPr>
          <w:lang w:val="en-US"/>
        </w:rPr>
      </w:pPr>
      <w:r w:rsidRPr="002B12CC">
        <w:rPr>
          <w:lang w:val="en-US"/>
        </w:rPr>
        <w:t>_</w:t>
      </w:r>
      <w:proofErr w:type="spellStart"/>
      <w:r w:rsidRPr="002B12CC">
        <w:rPr>
          <w:lang w:val="en-US"/>
        </w:rPr>
        <w:t>refine_diff_density_min</w:t>
      </w:r>
      <w:proofErr w:type="spellEnd"/>
      <w:r w:rsidRPr="002B12CC">
        <w:rPr>
          <w:lang w:val="en-US"/>
        </w:rPr>
        <w:t xml:space="preserve">   -0.602</w:t>
      </w:r>
    </w:p>
    <w:p w14:paraId="615D0279" w14:textId="77777777" w:rsidR="004926B6" w:rsidRPr="002B12CC" w:rsidRDefault="004926B6" w:rsidP="004926B6">
      <w:pPr>
        <w:rPr>
          <w:lang w:val="en-US"/>
        </w:rPr>
      </w:pPr>
      <w:r w:rsidRPr="002B12CC">
        <w:rPr>
          <w:lang w:val="en-US"/>
        </w:rPr>
        <w:t>_</w:t>
      </w:r>
      <w:proofErr w:type="spellStart"/>
      <w:r w:rsidRPr="002B12CC">
        <w:rPr>
          <w:lang w:val="en-US"/>
        </w:rPr>
        <w:t>refine_diff_density_rms</w:t>
      </w:r>
      <w:proofErr w:type="spellEnd"/>
      <w:r w:rsidRPr="002B12CC">
        <w:rPr>
          <w:lang w:val="en-US"/>
        </w:rPr>
        <w:t xml:space="preserve">    0.198</w:t>
      </w:r>
    </w:p>
    <w:p w14:paraId="4834B98B" w14:textId="77777777" w:rsidR="004926B6" w:rsidRPr="002B12CC" w:rsidRDefault="004926B6" w:rsidP="004926B6">
      <w:pPr>
        <w:rPr>
          <w:lang w:val="en-US"/>
        </w:rPr>
      </w:pPr>
    </w:p>
    <w:p w14:paraId="29BEDE51" w14:textId="77777777" w:rsidR="004926B6" w:rsidRPr="002B12CC" w:rsidRDefault="004926B6" w:rsidP="004926B6">
      <w:pPr>
        <w:rPr>
          <w:lang w:val="en-US"/>
        </w:rPr>
      </w:pPr>
      <w:r w:rsidRPr="002B12CC">
        <w:rPr>
          <w:lang w:val="en-US"/>
        </w:rPr>
        <w:t>_</w:t>
      </w:r>
      <w:proofErr w:type="spellStart"/>
      <w:r w:rsidRPr="002B12CC">
        <w:rPr>
          <w:lang w:val="en-US"/>
        </w:rPr>
        <w:t>shelx_res_file</w:t>
      </w:r>
      <w:proofErr w:type="spellEnd"/>
      <w:r w:rsidRPr="002B12CC">
        <w:rPr>
          <w:lang w:val="en-US"/>
        </w:rPr>
        <w:t>;</w:t>
      </w:r>
    </w:p>
    <w:p w14:paraId="1A639495" w14:textId="77777777" w:rsidR="004926B6" w:rsidRPr="002B12CC" w:rsidRDefault="004926B6" w:rsidP="004926B6">
      <w:pPr>
        <w:rPr>
          <w:lang w:val="en-US"/>
        </w:rPr>
      </w:pPr>
    </w:p>
    <w:p w14:paraId="7947D2B8" w14:textId="77777777" w:rsidR="004926B6" w:rsidRPr="002B12CC" w:rsidRDefault="004926B6" w:rsidP="004926B6">
      <w:pPr>
        <w:rPr>
          <w:lang w:val="en-US"/>
        </w:rPr>
      </w:pPr>
      <w:r w:rsidRPr="002B12CC">
        <w:rPr>
          <w:lang w:val="en-US"/>
        </w:rPr>
        <w:t xml:space="preserve">    shelx.res created by SHELXL-2014/7</w:t>
      </w:r>
    </w:p>
    <w:p w14:paraId="536BDEB2" w14:textId="77777777" w:rsidR="004926B6" w:rsidRPr="002B12CC" w:rsidRDefault="004926B6" w:rsidP="004926B6">
      <w:pPr>
        <w:rPr>
          <w:lang w:val="en-US"/>
        </w:rPr>
      </w:pPr>
    </w:p>
    <w:p w14:paraId="6C4B2442" w14:textId="77777777" w:rsidR="004926B6" w:rsidRPr="002B12CC" w:rsidRDefault="004926B6" w:rsidP="004926B6">
      <w:pPr>
        <w:rPr>
          <w:lang w:val="en-US"/>
        </w:rPr>
      </w:pPr>
    </w:p>
    <w:p w14:paraId="19BAF0C3" w14:textId="77777777" w:rsidR="004926B6" w:rsidRPr="002B12CC" w:rsidRDefault="004926B6" w:rsidP="004926B6">
      <w:pPr>
        <w:rPr>
          <w:lang w:val="en-US"/>
        </w:rPr>
      </w:pPr>
      <w:r w:rsidRPr="002B12CC">
        <w:rPr>
          <w:lang w:val="en-US"/>
        </w:rPr>
        <w:t>TITL fl_hd-1</w:t>
      </w:r>
    </w:p>
    <w:p w14:paraId="33B33B30" w14:textId="77777777" w:rsidR="004926B6" w:rsidRPr="002B12CC" w:rsidRDefault="004926B6" w:rsidP="004926B6">
      <w:pPr>
        <w:rPr>
          <w:lang w:val="en-US"/>
        </w:rPr>
      </w:pPr>
      <w:r w:rsidRPr="002B12CC">
        <w:rPr>
          <w:lang w:val="en-US"/>
        </w:rPr>
        <w:t>CELL  0.71073   7.4223  11.6550  10.3824   90.000  110.397   90.000</w:t>
      </w:r>
    </w:p>
    <w:p w14:paraId="7DF26BD0" w14:textId="77777777" w:rsidR="004926B6" w:rsidRPr="002B12CC" w:rsidRDefault="004926B6" w:rsidP="004926B6">
      <w:pPr>
        <w:rPr>
          <w:lang w:val="en-US"/>
        </w:rPr>
      </w:pPr>
      <w:r w:rsidRPr="002B12CC">
        <w:rPr>
          <w:lang w:val="en-US"/>
        </w:rPr>
        <w:t>ZERR     2.00   0.0000   0.0000   0.0000    0.000    0.000    0.000</w:t>
      </w:r>
    </w:p>
    <w:p w14:paraId="581F006C" w14:textId="77777777" w:rsidR="004926B6" w:rsidRPr="002B12CC" w:rsidRDefault="004926B6" w:rsidP="004926B6">
      <w:pPr>
        <w:rPr>
          <w:lang w:val="fr-FR"/>
        </w:rPr>
      </w:pPr>
      <w:r w:rsidRPr="002B12CC">
        <w:rPr>
          <w:lang w:val="fr-FR"/>
        </w:rPr>
        <w:t>LATT  -1</w:t>
      </w:r>
    </w:p>
    <w:p w14:paraId="386024CC" w14:textId="77777777" w:rsidR="004926B6" w:rsidRPr="002B12CC" w:rsidRDefault="004926B6" w:rsidP="004926B6">
      <w:pPr>
        <w:rPr>
          <w:lang w:val="fr-FR"/>
        </w:rPr>
      </w:pPr>
      <w:r w:rsidRPr="002B12CC">
        <w:rPr>
          <w:lang w:val="fr-FR"/>
        </w:rPr>
        <w:t>SYMM  - X, 1/2 + Y, - Z</w:t>
      </w:r>
    </w:p>
    <w:p w14:paraId="5B707FB9" w14:textId="77777777" w:rsidR="004926B6" w:rsidRPr="002B12CC" w:rsidRDefault="004926B6" w:rsidP="004926B6">
      <w:pPr>
        <w:rPr>
          <w:lang w:val="fr-FR"/>
        </w:rPr>
      </w:pPr>
      <w:r w:rsidRPr="002B12CC">
        <w:rPr>
          <w:lang w:val="fr-FR"/>
        </w:rPr>
        <w:t>SFAC  C    H    N    O</w:t>
      </w:r>
    </w:p>
    <w:p w14:paraId="05E0BF57" w14:textId="77777777" w:rsidR="004926B6" w:rsidRPr="002B12CC" w:rsidRDefault="004926B6" w:rsidP="004926B6">
      <w:pPr>
        <w:rPr>
          <w:lang w:val="en-US"/>
        </w:rPr>
      </w:pPr>
      <w:r w:rsidRPr="002B12CC">
        <w:rPr>
          <w:lang w:val="en-US"/>
        </w:rPr>
        <w:t>UNIT  32   48   4    4</w:t>
      </w:r>
    </w:p>
    <w:p w14:paraId="1A192BFF" w14:textId="77777777" w:rsidR="004926B6" w:rsidRPr="002B12CC" w:rsidRDefault="004926B6" w:rsidP="004926B6">
      <w:pPr>
        <w:rPr>
          <w:lang w:val="en-US"/>
        </w:rPr>
      </w:pPr>
      <w:r w:rsidRPr="002B12CC">
        <w:rPr>
          <w:lang w:val="en-US"/>
        </w:rPr>
        <w:t>MERG   2</w:t>
      </w:r>
    </w:p>
    <w:p w14:paraId="52B9A2BD" w14:textId="77777777" w:rsidR="004926B6" w:rsidRPr="002B12CC" w:rsidRDefault="004926B6" w:rsidP="004926B6">
      <w:pPr>
        <w:rPr>
          <w:lang w:val="en-US"/>
        </w:rPr>
      </w:pPr>
      <w:r w:rsidRPr="002B12CC">
        <w:rPr>
          <w:lang w:val="en-US"/>
        </w:rPr>
        <w:t>FMAP   2</w:t>
      </w:r>
    </w:p>
    <w:p w14:paraId="36A502FA" w14:textId="77777777" w:rsidR="004926B6" w:rsidRPr="002B12CC" w:rsidRDefault="004926B6" w:rsidP="004926B6">
      <w:pPr>
        <w:rPr>
          <w:lang w:val="en-US"/>
        </w:rPr>
      </w:pPr>
      <w:r w:rsidRPr="002B12CC">
        <w:rPr>
          <w:lang w:val="en-US"/>
        </w:rPr>
        <w:t>PLAN   50  0.50  0.50</w:t>
      </w:r>
    </w:p>
    <w:p w14:paraId="7370143F" w14:textId="77777777" w:rsidR="004926B6" w:rsidRPr="002B12CC" w:rsidRDefault="004926B6" w:rsidP="004926B6">
      <w:pPr>
        <w:rPr>
          <w:lang w:val="en-US"/>
        </w:rPr>
      </w:pPr>
      <w:r w:rsidRPr="002B12CC">
        <w:rPr>
          <w:lang w:val="en-US"/>
        </w:rPr>
        <w:t>ACTA</w:t>
      </w:r>
    </w:p>
    <w:p w14:paraId="2DC5B684" w14:textId="77777777" w:rsidR="004926B6" w:rsidRPr="002B12CC" w:rsidRDefault="004926B6" w:rsidP="004926B6">
      <w:pPr>
        <w:rPr>
          <w:lang w:val="en-US"/>
        </w:rPr>
      </w:pPr>
      <w:r w:rsidRPr="002B12CC">
        <w:rPr>
          <w:lang w:val="en-US"/>
        </w:rPr>
        <w:t>L.S.   8</w:t>
      </w:r>
    </w:p>
    <w:p w14:paraId="14F7A2B9" w14:textId="77777777" w:rsidR="004926B6" w:rsidRPr="002B12CC" w:rsidRDefault="004926B6" w:rsidP="004926B6">
      <w:pPr>
        <w:rPr>
          <w:lang w:val="en-US"/>
        </w:rPr>
      </w:pPr>
      <w:r w:rsidRPr="002B12CC">
        <w:rPr>
          <w:lang w:val="en-US"/>
        </w:rPr>
        <w:t>WGHT    0.110300</w:t>
      </w:r>
    </w:p>
    <w:p w14:paraId="7B2A5298" w14:textId="77777777" w:rsidR="004926B6" w:rsidRPr="002B12CC" w:rsidRDefault="004926B6" w:rsidP="004926B6">
      <w:r w:rsidRPr="002B12CC">
        <w:t>FVAR       1.98353</w:t>
      </w:r>
    </w:p>
    <w:p w14:paraId="21AF84AF" w14:textId="77777777" w:rsidR="004926B6" w:rsidRPr="002B12CC" w:rsidRDefault="004926B6" w:rsidP="004926B6">
      <w:r w:rsidRPr="002B12CC">
        <w:t>O1    4    0.567330    0.729716    0.018956    11.00000    0.04257    0.09544 =</w:t>
      </w:r>
    </w:p>
    <w:p w14:paraId="658203F7" w14:textId="77777777" w:rsidR="004926B6" w:rsidRPr="002B12CC" w:rsidRDefault="004926B6" w:rsidP="004926B6">
      <w:r w:rsidRPr="002B12CC">
        <w:lastRenderedPageBreak/>
        <w:t xml:space="preserve">         0.08728   -0.02363    0.02803   -0.01280</w:t>
      </w:r>
    </w:p>
    <w:p w14:paraId="47DF0521" w14:textId="77777777" w:rsidR="004926B6" w:rsidRPr="002B12CC" w:rsidRDefault="004926B6" w:rsidP="004926B6">
      <w:r w:rsidRPr="002B12CC">
        <w:t>O2    4    1.241189    0.765012    0.070775    11.00000    0.04673    0.16365 =</w:t>
      </w:r>
    </w:p>
    <w:p w14:paraId="51D49A21" w14:textId="77777777" w:rsidR="004926B6" w:rsidRPr="002B12CC" w:rsidRDefault="004926B6" w:rsidP="004926B6">
      <w:r w:rsidRPr="002B12CC">
        <w:t xml:space="preserve">         0.07881   -0.01644    0.02797   -0.01304</w:t>
      </w:r>
    </w:p>
    <w:p w14:paraId="6429C757" w14:textId="77777777" w:rsidR="004926B6" w:rsidRPr="002B12CC" w:rsidRDefault="004926B6" w:rsidP="004926B6">
      <w:r w:rsidRPr="002B12CC">
        <w:t>AFIX  83</w:t>
      </w:r>
    </w:p>
    <w:p w14:paraId="31D14F44" w14:textId="77777777" w:rsidR="004926B6" w:rsidRPr="002B12CC" w:rsidRDefault="004926B6" w:rsidP="004926B6">
      <w:r w:rsidRPr="002B12CC">
        <w:t>H2    2    1.208596    0.801239    0.126740    11.00000   -1.50000</w:t>
      </w:r>
    </w:p>
    <w:p w14:paraId="45DAA471" w14:textId="77777777" w:rsidR="004926B6" w:rsidRPr="002B12CC" w:rsidRDefault="004926B6" w:rsidP="004926B6">
      <w:pPr>
        <w:rPr>
          <w:lang w:val="fr-FR"/>
        </w:rPr>
      </w:pPr>
      <w:r w:rsidRPr="002B12CC">
        <w:rPr>
          <w:lang w:val="fr-FR"/>
        </w:rPr>
        <w:t>AFIX   0</w:t>
      </w:r>
    </w:p>
    <w:p w14:paraId="6FE35A7D" w14:textId="77777777" w:rsidR="004926B6" w:rsidRPr="002B12CC" w:rsidRDefault="004926B6" w:rsidP="004926B6">
      <w:pPr>
        <w:rPr>
          <w:lang w:val="fr-FR"/>
        </w:rPr>
      </w:pPr>
      <w:r w:rsidRPr="002B12CC">
        <w:rPr>
          <w:lang w:val="fr-FR"/>
        </w:rPr>
        <w:t>N1    3    0.869865    0.792327    0.050834    11.00000    0.04423    0.05302 =</w:t>
      </w:r>
    </w:p>
    <w:p w14:paraId="00136CA5" w14:textId="77777777" w:rsidR="004926B6" w:rsidRPr="002B12CC" w:rsidRDefault="004926B6" w:rsidP="004926B6">
      <w:pPr>
        <w:rPr>
          <w:lang w:val="fr-FR"/>
        </w:rPr>
      </w:pPr>
      <w:r w:rsidRPr="002B12CC">
        <w:rPr>
          <w:lang w:val="fr-FR"/>
        </w:rPr>
        <w:t xml:space="preserve">         0.06362   -0.00933    0.02698   -0.00123</w:t>
      </w:r>
    </w:p>
    <w:p w14:paraId="043B938B" w14:textId="77777777" w:rsidR="004926B6" w:rsidRPr="002B12CC" w:rsidRDefault="004926B6" w:rsidP="004926B6">
      <w:pPr>
        <w:rPr>
          <w:lang w:val="fr-FR"/>
        </w:rPr>
      </w:pPr>
      <w:r w:rsidRPr="002B12CC">
        <w:rPr>
          <w:lang w:val="fr-FR"/>
        </w:rPr>
        <w:t>N3    3    0.903444    0.903920    0.293589    11.00000    0.05490    0.05256 =</w:t>
      </w:r>
    </w:p>
    <w:p w14:paraId="7C97E54E" w14:textId="77777777" w:rsidR="004926B6" w:rsidRPr="002B12CC" w:rsidRDefault="004926B6" w:rsidP="004926B6">
      <w:pPr>
        <w:rPr>
          <w:lang w:val="fr-FR"/>
        </w:rPr>
      </w:pPr>
      <w:r w:rsidRPr="002B12CC">
        <w:rPr>
          <w:lang w:val="fr-FR"/>
        </w:rPr>
        <w:t xml:space="preserve">         0.05417    0.00039    0.02214    0.00181</w:t>
      </w:r>
    </w:p>
    <w:p w14:paraId="6A44D677" w14:textId="77777777" w:rsidR="004926B6" w:rsidRPr="002B12CC" w:rsidRDefault="004926B6" w:rsidP="004926B6">
      <w:pPr>
        <w:rPr>
          <w:lang w:val="fr-FR"/>
        </w:rPr>
      </w:pPr>
      <w:r w:rsidRPr="002B12CC">
        <w:rPr>
          <w:lang w:val="fr-FR"/>
        </w:rPr>
        <w:t>C17   1    0.713866    0.784997    0.084304    11.00000    0.04157    0.05697 =</w:t>
      </w:r>
    </w:p>
    <w:p w14:paraId="6DE4880B" w14:textId="77777777" w:rsidR="004926B6" w:rsidRPr="002B12CC" w:rsidRDefault="004926B6" w:rsidP="004926B6">
      <w:pPr>
        <w:rPr>
          <w:lang w:val="fr-FR"/>
        </w:rPr>
      </w:pPr>
      <w:r w:rsidRPr="002B12CC">
        <w:rPr>
          <w:lang w:val="fr-FR"/>
        </w:rPr>
        <w:t xml:space="preserve">         0.06929   -0.00330    0.02409    0.00172</w:t>
      </w:r>
    </w:p>
    <w:p w14:paraId="7343EEA7" w14:textId="77777777" w:rsidR="004926B6" w:rsidRPr="002B12CC" w:rsidRDefault="004926B6" w:rsidP="004926B6">
      <w:pPr>
        <w:rPr>
          <w:lang w:val="fr-FR"/>
        </w:rPr>
      </w:pPr>
      <w:r w:rsidRPr="002B12CC">
        <w:rPr>
          <w:lang w:val="fr-FR"/>
        </w:rPr>
        <w:t>C2    1    0.909713    0.730891   -0.060338    11.00000    0.04757    0.05568 =</w:t>
      </w:r>
    </w:p>
    <w:p w14:paraId="102762CC" w14:textId="77777777" w:rsidR="004926B6" w:rsidRPr="002B12CC" w:rsidRDefault="004926B6" w:rsidP="004926B6">
      <w:pPr>
        <w:rPr>
          <w:lang w:val="fr-FR"/>
        </w:rPr>
      </w:pPr>
      <w:r w:rsidRPr="002B12CC">
        <w:rPr>
          <w:lang w:val="fr-FR"/>
        </w:rPr>
        <w:t xml:space="preserve">         0.05834   -0.01246    0.02036    0.00129</w:t>
      </w:r>
    </w:p>
    <w:p w14:paraId="5205F5C3" w14:textId="77777777" w:rsidR="004926B6" w:rsidRPr="002B12CC" w:rsidRDefault="004926B6" w:rsidP="004926B6">
      <w:pPr>
        <w:rPr>
          <w:lang w:val="fr-FR"/>
        </w:rPr>
      </w:pPr>
      <w:r w:rsidRPr="002B12CC">
        <w:rPr>
          <w:lang w:val="fr-FR"/>
        </w:rPr>
        <w:t>C3    1    0.718427    0.853305    0.207531    11.00000    0.05041    0.06514 =</w:t>
      </w:r>
    </w:p>
    <w:p w14:paraId="49B228E2" w14:textId="77777777" w:rsidR="004926B6" w:rsidRPr="002B12CC" w:rsidRDefault="004926B6" w:rsidP="004926B6">
      <w:pPr>
        <w:rPr>
          <w:lang w:val="fr-FR"/>
        </w:rPr>
      </w:pPr>
      <w:r w:rsidRPr="002B12CC">
        <w:rPr>
          <w:lang w:val="fr-FR"/>
        </w:rPr>
        <w:t xml:space="preserve">         0.06843   -0.00779    0.03112   -0.00088</w:t>
      </w:r>
    </w:p>
    <w:p w14:paraId="52D74748" w14:textId="77777777" w:rsidR="004926B6" w:rsidRPr="002B12CC" w:rsidRDefault="004926B6" w:rsidP="004926B6">
      <w:pPr>
        <w:rPr>
          <w:lang w:val="fr-FR"/>
        </w:rPr>
      </w:pPr>
      <w:r w:rsidRPr="002B12CC">
        <w:rPr>
          <w:lang w:val="fr-FR"/>
        </w:rPr>
        <w:t>AFIX  13</w:t>
      </w:r>
    </w:p>
    <w:p w14:paraId="27D6858D" w14:textId="77777777" w:rsidR="004926B6" w:rsidRPr="002B12CC" w:rsidRDefault="004926B6" w:rsidP="004926B6">
      <w:pPr>
        <w:rPr>
          <w:lang w:val="fr-FR"/>
        </w:rPr>
      </w:pPr>
      <w:r w:rsidRPr="002B12CC">
        <w:rPr>
          <w:lang w:val="fr-FR"/>
        </w:rPr>
        <w:t>H3    2    0.662937    0.808682    0.264541    11.00000   -1.20000</w:t>
      </w:r>
    </w:p>
    <w:p w14:paraId="6BCE3761" w14:textId="77777777" w:rsidR="004926B6" w:rsidRPr="002B12CC" w:rsidRDefault="004926B6" w:rsidP="004926B6">
      <w:pPr>
        <w:rPr>
          <w:lang w:val="fr-FR"/>
        </w:rPr>
      </w:pPr>
      <w:r w:rsidRPr="002B12CC">
        <w:rPr>
          <w:lang w:val="fr-FR"/>
        </w:rPr>
        <w:t>AFIX   0</w:t>
      </w:r>
    </w:p>
    <w:p w14:paraId="612F772D" w14:textId="77777777" w:rsidR="004926B6" w:rsidRPr="002B12CC" w:rsidRDefault="004926B6" w:rsidP="004926B6">
      <w:pPr>
        <w:rPr>
          <w:lang w:val="fr-FR"/>
        </w:rPr>
      </w:pPr>
      <w:r w:rsidRPr="002B12CC">
        <w:rPr>
          <w:lang w:val="fr-FR"/>
        </w:rPr>
        <w:t>C4    1    1.011639    0.845003    0.421441    11.00000    0.07616    0.06978 =</w:t>
      </w:r>
    </w:p>
    <w:p w14:paraId="74FBEBC3" w14:textId="77777777" w:rsidR="004926B6" w:rsidRPr="002B12CC" w:rsidRDefault="004926B6" w:rsidP="004926B6">
      <w:pPr>
        <w:rPr>
          <w:lang w:val="fr-FR"/>
        </w:rPr>
      </w:pPr>
      <w:r w:rsidRPr="002B12CC">
        <w:rPr>
          <w:lang w:val="fr-FR"/>
        </w:rPr>
        <w:t xml:space="preserve">         0.06333    0.01188    0.02970   -0.00370</w:t>
      </w:r>
    </w:p>
    <w:p w14:paraId="7F907FB0" w14:textId="77777777" w:rsidR="004926B6" w:rsidRPr="002B12CC" w:rsidRDefault="004926B6" w:rsidP="004926B6">
      <w:pPr>
        <w:rPr>
          <w:lang w:val="fr-FR"/>
        </w:rPr>
      </w:pPr>
      <w:r w:rsidRPr="002B12CC">
        <w:rPr>
          <w:lang w:val="fr-FR"/>
        </w:rPr>
        <w:t>AFIX  13</w:t>
      </w:r>
    </w:p>
    <w:p w14:paraId="657F79D9" w14:textId="77777777" w:rsidR="004926B6" w:rsidRPr="002B12CC" w:rsidRDefault="004926B6" w:rsidP="004926B6">
      <w:pPr>
        <w:rPr>
          <w:lang w:val="fr-FR"/>
        </w:rPr>
      </w:pPr>
      <w:r w:rsidRPr="002B12CC">
        <w:rPr>
          <w:lang w:val="fr-FR"/>
        </w:rPr>
        <w:t>H4    2    0.924603    0.828975    0.471759    11.00000   -1.20000</w:t>
      </w:r>
    </w:p>
    <w:p w14:paraId="66725DDC" w14:textId="77777777" w:rsidR="004926B6" w:rsidRPr="002B12CC" w:rsidRDefault="004926B6" w:rsidP="004926B6">
      <w:pPr>
        <w:rPr>
          <w:lang w:val="fr-FR"/>
        </w:rPr>
      </w:pPr>
      <w:r w:rsidRPr="002B12CC">
        <w:rPr>
          <w:lang w:val="fr-FR"/>
        </w:rPr>
        <w:t>AFIX   0</w:t>
      </w:r>
    </w:p>
    <w:p w14:paraId="4C87AD91" w14:textId="77777777" w:rsidR="004926B6" w:rsidRPr="002B12CC" w:rsidRDefault="004926B6" w:rsidP="004926B6">
      <w:pPr>
        <w:rPr>
          <w:lang w:val="fr-FR"/>
        </w:rPr>
      </w:pPr>
      <w:r w:rsidRPr="002B12CC">
        <w:rPr>
          <w:lang w:val="fr-FR"/>
        </w:rPr>
        <w:t>C5    1    0.924621    0.602403   -0.029032    11.00000    0.07577    0.05469 =</w:t>
      </w:r>
    </w:p>
    <w:p w14:paraId="0C1A7C0E" w14:textId="77777777" w:rsidR="004926B6" w:rsidRPr="002B12CC" w:rsidRDefault="004926B6" w:rsidP="004926B6">
      <w:pPr>
        <w:rPr>
          <w:lang w:val="fr-FR"/>
        </w:rPr>
      </w:pPr>
      <w:r w:rsidRPr="002B12CC">
        <w:rPr>
          <w:lang w:val="fr-FR"/>
        </w:rPr>
        <w:t xml:space="preserve">         0.10155   -0.00952    0.04097   -0.00198</w:t>
      </w:r>
    </w:p>
    <w:p w14:paraId="6F15D988" w14:textId="77777777" w:rsidR="004926B6" w:rsidRPr="002B12CC" w:rsidRDefault="004926B6" w:rsidP="004926B6">
      <w:pPr>
        <w:rPr>
          <w:lang w:val="fr-FR"/>
        </w:rPr>
      </w:pPr>
      <w:r w:rsidRPr="002B12CC">
        <w:rPr>
          <w:lang w:val="fr-FR"/>
        </w:rPr>
        <w:t>AFIX  37</w:t>
      </w:r>
    </w:p>
    <w:p w14:paraId="34473C4E" w14:textId="77777777" w:rsidR="004926B6" w:rsidRPr="002B12CC" w:rsidRDefault="004926B6" w:rsidP="004926B6">
      <w:pPr>
        <w:rPr>
          <w:lang w:val="fr-FR"/>
        </w:rPr>
      </w:pPr>
      <w:r w:rsidRPr="002B12CC">
        <w:rPr>
          <w:lang w:val="fr-FR"/>
        </w:rPr>
        <w:t>H5A   2    1.024985    0.589041    0.057634    11.00000   -1.50000</w:t>
      </w:r>
    </w:p>
    <w:p w14:paraId="2BE14697" w14:textId="77777777" w:rsidR="004926B6" w:rsidRPr="002B12CC" w:rsidRDefault="004926B6" w:rsidP="004926B6">
      <w:pPr>
        <w:rPr>
          <w:lang w:val="fr-FR"/>
        </w:rPr>
      </w:pPr>
      <w:r w:rsidRPr="002B12CC">
        <w:rPr>
          <w:lang w:val="fr-FR"/>
        </w:rPr>
        <w:lastRenderedPageBreak/>
        <w:t>H5B   2    0.953580    0.562230   -0.100171    11.00000   -1.50000</w:t>
      </w:r>
    </w:p>
    <w:p w14:paraId="7C5DE8EA" w14:textId="77777777" w:rsidR="004926B6" w:rsidRPr="002B12CC" w:rsidRDefault="004926B6" w:rsidP="004926B6">
      <w:pPr>
        <w:rPr>
          <w:lang w:val="fr-FR"/>
        </w:rPr>
      </w:pPr>
      <w:r w:rsidRPr="002B12CC">
        <w:rPr>
          <w:lang w:val="fr-FR"/>
        </w:rPr>
        <w:t>H5C   2    0.804664    0.575224   -0.024894    11.00000   -1.50000</w:t>
      </w:r>
    </w:p>
    <w:p w14:paraId="39BD65F3" w14:textId="77777777" w:rsidR="004926B6" w:rsidRPr="002B12CC" w:rsidRDefault="004926B6" w:rsidP="004926B6">
      <w:pPr>
        <w:rPr>
          <w:lang w:val="fr-FR"/>
        </w:rPr>
      </w:pPr>
      <w:r w:rsidRPr="002B12CC">
        <w:rPr>
          <w:lang w:val="fr-FR"/>
        </w:rPr>
        <w:t>AFIX   0</w:t>
      </w:r>
    </w:p>
    <w:p w14:paraId="31FCE861" w14:textId="77777777" w:rsidR="004926B6" w:rsidRPr="002B12CC" w:rsidRDefault="004926B6" w:rsidP="004926B6">
      <w:pPr>
        <w:rPr>
          <w:lang w:val="fr-FR"/>
        </w:rPr>
      </w:pPr>
      <w:r w:rsidRPr="002B12CC">
        <w:rPr>
          <w:lang w:val="fr-FR"/>
        </w:rPr>
        <w:t>C6    1    1.101978    0.776951   -0.059284    11.00000    0.06160    0.07083 =</w:t>
      </w:r>
    </w:p>
    <w:p w14:paraId="4E6BA78E" w14:textId="77777777" w:rsidR="004926B6" w:rsidRPr="002B12CC" w:rsidRDefault="004926B6" w:rsidP="004926B6">
      <w:pPr>
        <w:rPr>
          <w:lang w:val="fr-FR"/>
        </w:rPr>
      </w:pPr>
      <w:r w:rsidRPr="002B12CC">
        <w:rPr>
          <w:lang w:val="fr-FR"/>
        </w:rPr>
        <w:t xml:space="preserve">         0.07341   -0.00413    0.04013    0.00241</w:t>
      </w:r>
    </w:p>
    <w:p w14:paraId="1307D605" w14:textId="77777777" w:rsidR="004926B6" w:rsidRPr="002B12CC" w:rsidRDefault="004926B6" w:rsidP="004926B6">
      <w:pPr>
        <w:rPr>
          <w:lang w:val="fr-FR"/>
        </w:rPr>
      </w:pPr>
      <w:r w:rsidRPr="002B12CC">
        <w:rPr>
          <w:lang w:val="fr-FR"/>
        </w:rPr>
        <w:t>AFIX  23</w:t>
      </w:r>
    </w:p>
    <w:p w14:paraId="2EAA32B8" w14:textId="77777777" w:rsidR="004926B6" w:rsidRPr="002B12CC" w:rsidRDefault="004926B6" w:rsidP="004926B6">
      <w:pPr>
        <w:rPr>
          <w:lang w:val="fr-FR"/>
        </w:rPr>
      </w:pPr>
      <w:r w:rsidRPr="002B12CC">
        <w:rPr>
          <w:lang w:val="fr-FR"/>
        </w:rPr>
        <w:t>H6A   2    1.141536    0.735375   -0.125899    11.00000   -1.20000</w:t>
      </w:r>
    </w:p>
    <w:p w14:paraId="52687976" w14:textId="77777777" w:rsidR="004926B6" w:rsidRPr="002B12CC" w:rsidRDefault="004926B6" w:rsidP="004926B6">
      <w:pPr>
        <w:rPr>
          <w:lang w:val="fr-FR"/>
        </w:rPr>
      </w:pPr>
      <w:r w:rsidRPr="002B12CC">
        <w:rPr>
          <w:lang w:val="fr-FR"/>
        </w:rPr>
        <w:t>H6B   2    1.088759    0.857309   -0.085224    11.00000   -1.20000</w:t>
      </w:r>
    </w:p>
    <w:p w14:paraId="0D087BB0" w14:textId="77777777" w:rsidR="004926B6" w:rsidRPr="002B12CC" w:rsidRDefault="004926B6" w:rsidP="004926B6">
      <w:pPr>
        <w:rPr>
          <w:lang w:val="fr-FR"/>
        </w:rPr>
      </w:pPr>
      <w:r w:rsidRPr="002B12CC">
        <w:rPr>
          <w:lang w:val="fr-FR"/>
        </w:rPr>
        <w:t>AFIX   0</w:t>
      </w:r>
    </w:p>
    <w:p w14:paraId="197DBDEC" w14:textId="77777777" w:rsidR="004926B6" w:rsidRPr="002B12CC" w:rsidRDefault="004926B6" w:rsidP="004926B6">
      <w:pPr>
        <w:rPr>
          <w:lang w:val="fr-FR"/>
        </w:rPr>
      </w:pPr>
      <w:r w:rsidRPr="002B12CC">
        <w:rPr>
          <w:lang w:val="fr-FR"/>
        </w:rPr>
        <w:t>C7    1    0.802100    1.011021    0.306540    11.00000    0.08332    0.06516 =</w:t>
      </w:r>
    </w:p>
    <w:p w14:paraId="07EBB5F1" w14:textId="77777777" w:rsidR="004926B6" w:rsidRPr="002B12CC" w:rsidRDefault="004926B6" w:rsidP="004926B6">
      <w:pPr>
        <w:rPr>
          <w:lang w:val="fr-FR"/>
        </w:rPr>
      </w:pPr>
      <w:r w:rsidRPr="002B12CC">
        <w:rPr>
          <w:lang w:val="fr-FR"/>
        </w:rPr>
        <w:t xml:space="preserve">         0.07823   -0.01171    0.03546    0.00795</w:t>
      </w:r>
    </w:p>
    <w:p w14:paraId="78AFA2A8" w14:textId="77777777" w:rsidR="004926B6" w:rsidRPr="002B12CC" w:rsidRDefault="004926B6" w:rsidP="004926B6">
      <w:pPr>
        <w:rPr>
          <w:lang w:val="fr-FR"/>
        </w:rPr>
      </w:pPr>
      <w:r w:rsidRPr="002B12CC">
        <w:rPr>
          <w:lang w:val="fr-FR"/>
        </w:rPr>
        <w:t>AFIX  23</w:t>
      </w:r>
    </w:p>
    <w:p w14:paraId="05000B82" w14:textId="77777777" w:rsidR="004926B6" w:rsidRPr="002B12CC" w:rsidRDefault="004926B6" w:rsidP="004926B6">
      <w:pPr>
        <w:rPr>
          <w:lang w:val="fr-FR"/>
        </w:rPr>
      </w:pPr>
      <w:r w:rsidRPr="002B12CC">
        <w:rPr>
          <w:lang w:val="fr-FR"/>
        </w:rPr>
        <w:t>H7A   2    0.863543    1.080534    0.291118    11.00000   -1.20000</w:t>
      </w:r>
    </w:p>
    <w:p w14:paraId="6DC63318" w14:textId="77777777" w:rsidR="004926B6" w:rsidRPr="002B12CC" w:rsidRDefault="004926B6" w:rsidP="004926B6">
      <w:pPr>
        <w:rPr>
          <w:lang w:val="fr-FR"/>
        </w:rPr>
      </w:pPr>
      <w:r w:rsidRPr="002B12CC">
        <w:rPr>
          <w:lang w:val="fr-FR"/>
        </w:rPr>
        <w:t>H7B   2    0.774532    1.015951    0.391087    11.00000   -1.20000</w:t>
      </w:r>
    </w:p>
    <w:p w14:paraId="67A31AC0" w14:textId="77777777" w:rsidR="004926B6" w:rsidRPr="002B12CC" w:rsidRDefault="004926B6" w:rsidP="004926B6">
      <w:pPr>
        <w:rPr>
          <w:lang w:val="fr-FR"/>
        </w:rPr>
      </w:pPr>
      <w:r w:rsidRPr="002B12CC">
        <w:rPr>
          <w:lang w:val="fr-FR"/>
        </w:rPr>
        <w:t>AFIX   0</w:t>
      </w:r>
    </w:p>
    <w:p w14:paraId="77461B7A" w14:textId="77777777" w:rsidR="004926B6" w:rsidRPr="002B12CC" w:rsidRDefault="004926B6" w:rsidP="004926B6">
      <w:pPr>
        <w:rPr>
          <w:lang w:val="fr-FR"/>
        </w:rPr>
      </w:pPr>
      <w:r w:rsidRPr="002B12CC">
        <w:rPr>
          <w:lang w:val="fr-FR"/>
        </w:rPr>
        <w:t>C8    1    1.171929    0.921696    0.509121    11.00000    0.07204    0.07387 =</w:t>
      </w:r>
    </w:p>
    <w:p w14:paraId="57990E75" w14:textId="77777777" w:rsidR="004926B6" w:rsidRPr="002B12CC" w:rsidRDefault="004926B6" w:rsidP="004926B6">
      <w:pPr>
        <w:rPr>
          <w:lang w:val="fr-FR"/>
        </w:rPr>
      </w:pPr>
      <w:r w:rsidRPr="002B12CC">
        <w:rPr>
          <w:lang w:val="fr-FR"/>
        </w:rPr>
        <w:t xml:space="preserve">         0.05073    0.00743    0.02045    0.00261</w:t>
      </w:r>
    </w:p>
    <w:p w14:paraId="25CC7127" w14:textId="77777777" w:rsidR="004926B6" w:rsidRPr="002B12CC" w:rsidRDefault="004926B6" w:rsidP="004926B6">
      <w:pPr>
        <w:rPr>
          <w:lang w:val="fr-FR"/>
        </w:rPr>
      </w:pPr>
      <w:r w:rsidRPr="002B12CC">
        <w:rPr>
          <w:lang w:val="fr-FR"/>
        </w:rPr>
        <w:t>C9    1    0.757185    0.756007   -0.198639    11.00000    0.07580    0.10903 =</w:t>
      </w:r>
    </w:p>
    <w:p w14:paraId="2F1DA60F" w14:textId="77777777" w:rsidR="004926B6" w:rsidRPr="002B12CC" w:rsidRDefault="004926B6" w:rsidP="004926B6">
      <w:pPr>
        <w:rPr>
          <w:lang w:val="fr-FR"/>
        </w:rPr>
      </w:pPr>
      <w:r w:rsidRPr="002B12CC">
        <w:rPr>
          <w:lang w:val="fr-FR"/>
        </w:rPr>
        <w:t xml:space="preserve">         0.06566   -0.00899    0.01935    0.01441</w:t>
      </w:r>
    </w:p>
    <w:p w14:paraId="1F784C77" w14:textId="77777777" w:rsidR="004926B6" w:rsidRPr="002B12CC" w:rsidRDefault="004926B6" w:rsidP="004926B6">
      <w:pPr>
        <w:rPr>
          <w:lang w:val="fr-FR"/>
        </w:rPr>
      </w:pPr>
      <w:r w:rsidRPr="002B12CC">
        <w:rPr>
          <w:lang w:val="fr-FR"/>
        </w:rPr>
        <w:t>AFIX  37</w:t>
      </w:r>
    </w:p>
    <w:p w14:paraId="651A41DA" w14:textId="77777777" w:rsidR="004926B6" w:rsidRPr="002B12CC" w:rsidRDefault="004926B6" w:rsidP="004926B6">
      <w:pPr>
        <w:rPr>
          <w:lang w:val="en-US"/>
        </w:rPr>
      </w:pPr>
      <w:r w:rsidRPr="002B12CC">
        <w:rPr>
          <w:lang w:val="en-US"/>
        </w:rPr>
        <w:t>H9A   2    0.636385    0.724828   -0.200942    11.00000   -1.50000</w:t>
      </w:r>
    </w:p>
    <w:p w14:paraId="3B5D331E" w14:textId="77777777" w:rsidR="004926B6" w:rsidRPr="002B12CC" w:rsidRDefault="004926B6" w:rsidP="004926B6">
      <w:pPr>
        <w:rPr>
          <w:lang w:val="en-US"/>
        </w:rPr>
      </w:pPr>
      <w:r w:rsidRPr="002B12CC">
        <w:rPr>
          <w:lang w:val="en-US"/>
        </w:rPr>
        <w:t>H9B   2    0.793415    0.721621   -0.270050    11.00000   -1.50000</w:t>
      </w:r>
    </w:p>
    <w:p w14:paraId="017EE776" w14:textId="77777777" w:rsidR="004926B6" w:rsidRPr="002B12CC" w:rsidRDefault="004926B6" w:rsidP="004926B6">
      <w:pPr>
        <w:rPr>
          <w:lang w:val="en-US"/>
        </w:rPr>
      </w:pPr>
      <w:r w:rsidRPr="002B12CC">
        <w:rPr>
          <w:lang w:val="en-US"/>
        </w:rPr>
        <w:t>H9C   2    0.745121    0.837483   -0.212546    11.00000   -1.50000</w:t>
      </w:r>
    </w:p>
    <w:p w14:paraId="7C823A02" w14:textId="77777777" w:rsidR="004926B6" w:rsidRPr="002B12CC" w:rsidRDefault="004926B6" w:rsidP="004926B6">
      <w:pPr>
        <w:rPr>
          <w:lang w:val="en-US"/>
        </w:rPr>
      </w:pPr>
      <w:r w:rsidRPr="002B12CC">
        <w:rPr>
          <w:lang w:val="en-US"/>
        </w:rPr>
        <w:t>AFIX   0</w:t>
      </w:r>
    </w:p>
    <w:p w14:paraId="2AF85C02" w14:textId="77777777" w:rsidR="004926B6" w:rsidRPr="002B12CC" w:rsidRDefault="004926B6" w:rsidP="004926B6">
      <w:pPr>
        <w:rPr>
          <w:lang w:val="en-US"/>
        </w:rPr>
      </w:pPr>
      <w:r w:rsidRPr="002B12CC">
        <w:rPr>
          <w:lang w:val="en-US"/>
        </w:rPr>
        <w:t>C10   1    0.630541    0.972965    0.182305    11.00000    0.07014    0.08577 =</w:t>
      </w:r>
    </w:p>
    <w:p w14:paraId="14EE92B8" w14:textId="77777777" w:rsidR="004926B6" w:rsidRPr="002B12CC" w:rsidRDefault="004926B6" w:rsidP="004926B6">
      <w:pPr>
        <w:rPr>
          <w:lang w:val="fr-FR"/>
        </w:rPr>
      </w:pPr>
      <w:r w:rsidRPr="002B12CC">
        <w:rPr>
          <w:lang w:val="en-US"/>
        </w:rPr>
        <w:t xml:space="preserve">         </w:t>
      </w:r>
      <w:r w:rsidRPr="002B12CC">
        <w:rPr>
          <w:lang w:val="fr-FR"/>
        </w:rPr>
        <w:t>0.08992   -0.01547    0.02710    0.02439</w:t>
      </w:r>
    </w:p>
    <w:p w14:paraId="1F7F5617" w14:textId="77777777" w:rsidR="004926B6" w:rsidRPr="002B12CC" w:rsidRDefault="004926B6" w:rsidP="004926B6">
      <w:pPr>
        <w:rPr>
          <w:lang w:val="fr-FR"/>
        </w:rPr>
      </w:pPr>
      <w:r w:rsidRPr="002B12CC">
        <w:rPr>
          <w:lang w:val="fr-FR"/>
        </w:rPr>
        <w:t>AFIX  23</w:t>
      </w:r>
    </w:p>
    <w:p w14:paraId="73168180" w14:textId="77777777" w:rsidR="004926B6" w:rsidRPr="002B12CC" w:rsidRDefault="004926B6" w:rsidP="004926B6">
      <w:pPr>
        <w:rPr>
          <w:lang w:val="fr-FR"/>
        </w:rPr>
      </w:pPr>
      <w:r w:rsidRPr="002B12CC">
        <w:rPr>
          <w:lang w:val="fr-FR"/>
        </w:rPr>
        <w:t>H10A  2    0.507517    0.979033    0.195091    11.00000   -1.20000</w:t>
      </w:r>
    </w:p>
    <w:p w14:paraId="417300D7" w14:textId="77777777" w:rsidR="004926B6" w:rsidRPr="002B12CC" w:rsidRDefault="004926B6" w:rsidP="004926B6">
      <w:pPr>
        <w:rPr>
          <w:lang w:val="fr-FR"/>
        </w:rPr>
      </w:pPr>
      <w:r w:rsidRPr="002B12CC">
        <w:rPr>
          <w:lang w:val="fr-FR"/>
        </w:rPr>
        <w:lastRenderedPageBreak/>
        <w:t>H10B  2    0.625972    1.007194    0.096062    11.00000   -1.20000</w:t>
      </w:r>
    </w:p>
    <w:p w14:paraId="73F3FCF6" w14:textId="77777777" w:rsidR="004926B6" w:rsidRPr="002B12CC" w:rsidRDefault="004926B6" w:rsidP="004926B6">
      <w:pPr>
        <w:rPr>
          <w:lang w:val="fr-FR"/>
        </w:rPr>
      </w:pPr>
      <w:r w:rsidRPr="002B12CC">
        <w:rPr>
          <w:lang w:val="fr-FR"/>
        </w:rPr>
        <w:t>AFIX   0</w:t>
      </w:r>
    </w:p>
    <w:p w14:paraId="723C66CB" w14:textId="77777777" w:rsidR="004926B6" w:rsidRPr="002B12CC" w:rsidRDefault="004926B6" w:rsidP="004926B6">
      <w:pPr>
        <w:rPr>
          <w:lang w:val="fr-FR"/>
        </w:rPr>
      </w:pPr>
      <w:r w:rsidRPr="002B12CC">
        <w:rPr>
          <w:lang w:val="fr-FR"/>
        </w:rPr>
        <w:t>C11   1    1.089195    0.731333    0.389686    11.00000    0.11972    0.06103 =</w:t>
      </w:r>
    </w:p>
    <w:p w14:paraId="12407CA6" w14:textId="77777777" w:rsidR="004926B6" w:rsidRPr="002B12CC" w:rsidRDefault="004926B6" w:rsidP="004926B6">
      <w:pPr>
        <w:rPr>
          <w:lang w:val="fr-FR"/>
        </w:rPr>
      </w:pPr>
      <w:r w:rsidRPr="002B12CC">
        <w:rPr>
          <w:lang w:val="fr-FR"/>
        </w:rPr>
        <w:t xml:space="preserve">         0.09626    0.01741    0.01489    0.01929</w:t>
      </w:r>
    </w:p>
    <w:p w14:paraId="4EFAAC5E" w14:textId="77777777" w:rsidR="004926B6" w:rsidRPr="002B12CC" w:rsidRDefault="004926B6" w:rsidP="004926B6">
      <w:pPr>
        <w:rPr>
          <w:lang w:val="fr-FR"/>
        </w:rPr>
      </w:pPr>
      <w:r w:rsidRPr="002B12CC">
        <w:rPr>
          <w:lang w:val="fr-FR"/>
        </w:rPr>
        <w:t>AFIX  37</w:t>
      </w:r>
    </w:p>
    <w:p w14:paraId="01B3779B" w14:textId="77777777" w:rsidR="004926B6" w:rsidRPr="002B12CC" w:rsidRDefault="004926B6" w:rsidP="004926B6">
      <w:pPr>
        <w:rPr>
          <w:lang w:val="fr-FR"/>
        </w:rPr>
      </w:pPr>
      <w:r w:rsidRPr="002B12CC">
        <w:rPr>
          <w:lang w:val="fr-FR"/>
        </w:rPr>
        <w:t>H11A  2    0.983787    0.682464    0.339939    11.00000   -1.50000</w:t>
      </w:r>
    </w:p>
    <w:p w14:paraId="5D002689" w14:textId="77777777" w:rsidR="004926B6" w:rsidRPr="002B12CC" w:rsidRDefault="004926B6" w:rsidP="004926B6">
      <w:pPr>
        <w:rPr>
          <w:lang w:val="fr-FR"/>
        </w:rPr>
      </w:pPr>
      <w:r w:rsidRPr="002B12CC">
        <w:rPr>
          <w:lang w:val="fr-FR"/>
        </w:rPr>
        <w:t>H11B  2    1.164591    0.694655    0.474062    11.00000   -1.50000</w:t>
      </w:r>
    </w:p>
    <w:p w14:paraId="69D33C92" w14:textId="77777777" w:rsidR="004926B6" w:rsidRPr="002B12CC" w:rsidRDefault="004926B6" w:rsidP="004926B6">
      <w:pPr>
        <w:rPr>
          <w:lang w:val="fr-FR"/>
        </w:rPr>
      </w:pPr>
      <w:r w:rsidRPr="002B12CC">
        <w:rPr>
          <w:lang w:val="fr-FR"/>
        </w:rPr>
        <w:t>H11C  2    1.168011    0.745351    0.335075    11.00000   -1.50000</w:t>
      </w:r>
    </w:p>
    <w:p w14:paraId="67C7A5F9" w14:textId="77777777" w:rsidR="004926B6" w:rsidRPr="002B12CC" w:rsidRDefault="004926B6" w:rsidP="004926B6">
      <w:pPr>
        <w:rPr>
          <w:lang w:val="fr-FR"/>
        </w:rPr>
      </w:pPr>
      <w:r w:rsidRPr="002B12CC">
        <w:rPr>
          <w:lang w:val="fr-FR"/>
        </w:rPr>
        <w:t>AFIX   0</w:t>
      </w:r>
    </w:p>
    <w:p w14:paraId="713721BD" w14:textId="77777777" w:rsidR="004926B6" w:rsidRPr="002B12CC" w:rsidRDefault="004926B6" w:rsidP="004926B6">
      <w:pPr>
        <w:rPr>
          <w:lang w:val="fr-FR"/>
        </w:rPr>
      </w:pPr>
      <w:r w:rsidRPr="002B12CC">
        <w:rPr>
          <w:lang w:val="fr-FR"/>
        </w:rPr>
        <w:t>C12   1    1.360431    1.001241    0.727584    11.00000    0.11727    0.12598 =</w:t>
      </w:r>
    </w:p>
    <w:p w14:paraId="6B163928" w14:textId="77777777" w:rsidR="004926B6" w:rsidRPr="002B12CC" w:rsidRDefault="004926B6" w:rsidP="004926B6">
      <w:pPr>
        <w:rPr>
          <w:lang w:val="fr-FR"/>
        </w:rPr>
      </w:pPr>
      <w:r w:rsidRPr="002B12CC">
        <w:rPr>
          <w:lang w:val="fr-FR"/>
        </w:rPr>
        <w:t xml:space="preserve">         0.05612   -0.01131    0.01064    0.02377</w:t>
      </w:r>
    </w:p>
    <w:p w14:paraId="4E9BAA24" w14:textId="77777777" w:rsidR="004926B6" w:rsidRPr="002B12CC" w:rsidRDefault="004926B6" w:rsidP="004926B6">
      <w:pPr>
        <w:rPr>
          <w:lang w:val="fr-FR"/>
        </w:rPr>
      </w:pPr>
      <w:r w:rsidRPr="002B12CC">
        <w:rPr>
          <w:lang w:val="fr-FR"/>
        </w:rPr>
        <w:t>AFIX  43</w:t>
      </w:r>
    </w:p>
    <w:p w14:paraId="44DB1599" w14:textId="77777777" w:rsidR="004926B6" w:rsidRPr="002B12CC" w:rsidRDefault="004926B6" w:rsidP="004926B6">
      <w:pPr>
        <w:rPr>
          <w:lang w:val="fr-FR"/>
        </w:rPr>
      </w:pPr>
      <w:r w:rsidRPr="002B12CC">
        <w:rPr>
          <w:lang w:val="fr-FR"/>
        </w:rPr>
        <w:t>H12   2    1.382957    1.007596    0.821202    11.00000   -1.20000</w:t>
      </w:r>
    </w:p>
    <w:p w14:paraId="23D8655A" w14:textId="77777777" w:rsidR="004926B6" w:rsidRPr="002B12CC" w:rsidRDefault="004926B6" w:rsidP="004926B6">
      <w:pPr>
        <w:rPr>
          <w:lang w:val="fr-FR"/>
        </w:rPr>
      </w:pPr>
      <w:r w:rsidRPr="002B12CC">
        <w:rPr>
          <w:lang w:val="fr-FR"/>
        </w:rPr>
        <w:t>AFIX   0</w:t>
      </w:r>
    </w:p>
    <w:p w14:paraId="3FB4EE35" w14:textId="77777777" w:rsidR="004926B6" w:rsidRPr="002B12CC" w:rsidRDefault="004926B6" w:rsidP="004926B6">
      <w:pPr>
        <w:rPr>
          <w:lang w:val="fr-FR"/>
        </w:rPr>
      </w:pPr>
      <w:r w:rsidRPr="002B12CC">
        <w:rPr>
          <w:lang w:val="fr-FR"/>
        </w:rPr>
        <w:t>C13   1    1.211379    0.935108    0.647181    11.00000    0.10845    0.10360 =</w:t>
      </w:r>
    </w:p>
    <w:p w14:paraId="1B235028" w14:textId="77777777" w:rsidR="004926B6" w:rsidRPr="002B12CC" w:rsidRDefault="004926B6" w:rsidP="004926B6">
      <w:pPr>
        <w:rPr>
          <w:lang w:val="fr-FR"/>
        </w:rPr>
      </w:pPr>
      <w:r w:rsidRPr="002B12CC">
        <w:rPr>
          <w:lang w:val="fr-FR"/>
        </w:rPr>
        <w:t xml:space="preserve">         0.05267    0.00646    0.02865    0.00331</w:t>
      </w:r>
    </w:p>
    <w:p w14:paraId="34C6CD66" w14:textId="77777777" w:rsidR="004926B6" w:rsidRPr="002B12CC" w:rsidRDefault="004926B6" w:rsidP="004926B6">
      <w:pPr>
        <w:rPr>
          <w:lang w:val="fr-FR"/>
        </w:rPr>
      </w:pPr>
      <w:r w:rsidRPr="002B12CC">
        <w:rPr>
          <w:lang w:val="fr-FR"/>
        </w:rPr>
        <w:t>AFIX  43</w:t>
      </w:r>
    </w:p>
    <w:p w14:paraId="49C284BE" w14:textId="77777777" w:rsidR="004926B6" w:rsidRPr="002B12CC" w:rsidRDefault="004926B6" w:rsidP="004926B6">
      <w:pPr>
        <w:rPr>
          <w:lang w:val="fr-FR"/>
        </w:rPr>
      </w:pPr>
      <w:r w:rsidRPr="002B12CC">
        <w:rPr>
          <w:lang w:val="fr-FR"/>
        </w:rPr>
        <w:t>H13   2    1.134022    0.897899    0.687842    11.00000   -1.20000</w:t>
      </w:r>
    </w:p>
    <w:p w14:paraId="466B39D3" w14:textId="77777777" w:rsidR="004926B6" w:rsidRPr="002B12CC" w:rsidRDefault="004926B6" w:rsidP="004926B6">
      <w:pPr>
        <w:rPr>
          <w:lang w:val="fr-FR"/>
        </w:rPr>
      </w:pPr>
      <w:r w:rsidRPr="002B12CC">
        <w:rPr>
          <w:lang w:val="fr-FR"/>
        </w:rPr>
        <w:t>AFIX   0</w:t>
      </w:r>
    </w:p>
    <w:p w14:paraId="1A963476" w14:textId="77777777" w:rsidR="004926B6" w:rsidRPr="002B12CC" w:rsidRDefault="004926B6" w:rsidP="004926B6">
      <w:pPr>
        <w:rPr>
          <w:lang w:val="fr-FR"/>
        </w:rPr>
      </w:pPr>
      <w:r w:rsidRPr="002B12CC">
        <w:rPr>
          <w:lang w:val="fr-FR"/>
        </w:rPr>
        <w:t>C14   1    1.474975    1.057287    0.672415    11.00000    0.07098    0.11815 =</w:t>
      </w:r>
    </w:p>
    <w:p w14:paraId="0F67606C" w14:textId="77777777" w:rsidR="004926B6" w:rsidRPr="002B12CC" w:rsidRDefault="004926B6" w:rsidP="004926B6">
      <w:pPr>
        <w:rPr>
          <w:lang w:val="fr-FR"/>
        </w:rPr>
      </w:pPr>
      <w:r w:rsidRPr="002B12CC">
        <w:rPr>
          <w:lang w:val="fr-FR"/>
        </w:rPr>
        <w:t xml:space="preserve">         0.09098   -0.02433   -0.00465    0.00407</w:t>
      </w:r>
    </w:p>
    <w:p w14:paraId="0BEAC2A4" w14:textId="77777777" w:rsidR="004926B6" w:rsidRPr="002B12CC" w:rsidRDefault="004926B6" w:rsidP="004926B6">
      <w:pPr>
        <w:rPr>
          <w:lang w:val="fr-FR"/>
        </w:rPr>
      </w:pPr>
      <w:r w:rsidRPr="002B12CC">
        <w:rPr>
          <w:lang w:val="fr-FR"/>
        </w:rPr>
        <w:t>AFIX  43</w:t>
      </w:r>
    </w:p>
    <w:p w14:paraId="4839B1EB" w14:textId="77777777" w:rsidR="004926B6" w:rsidRPr="002B12CC" w:rsidRDefault="004926B6" w:rsidP="004926B6">
      <w:pPr>
        <w:rPr>
          <w:lang w:val="fr-FR"/>
        </w:rPr>
      </w:pPr>
      <w:r w:rsidRPr="002B12CC">
        <w:rPr>
          <w:lang w:val="fr-FR"/>
        </w:rPr>
        <w:t>H14   2    1.577990    1.100537    0.728110    11.00000   -1.20000</w:t>
      </w:r>
    </w:p>
    <w:p w14:paraId="686B61E1" w14:textId="77777777" w:rsidR="004926B6" w:rsidRPr="002B12CC" w:rsidRDefault="004926B6" w:rsidP="004926B6">
      <w:pPr>
        <w:rPr>
          <w:lang w:val="fr-FR"/>
        </w:rPr>
      </w:pPr>
      <w:r w:rsidRPr="002B12CC">
        <w:rPr>
          <w:lang w:val="fr-FR"/>
        </w:rPr>
        <w:t>AFIX   0</w:t>
      </w:r>
    </w:p>
    <w:p w14:paraId="7A96E8F3" w14:textId="77777777" w:rsidR="004926B6" w:rsidRPr="002B12CC" w:rsidRDefault="004926B6" w:rsidP="004926B6">
      <w:pPr>
        <w:rPr>
          <w:lang w:val="fr-FR"/>
        </w:rPr>
      </w:pPr>
      <w:r w:rsidRPr="002B12CC">
        <w:rPr>
          <w:lang w:val="fr-FR"/>
        </w:rPr>
        <w:t>C15   1    1.439253    1.050321    0.534909    11.00000    0.08497    0.17695 =</w:t>
      </w:r>
    </w:p>
    <w:p w14:paraId="0A73A7EB" w14:textId="77777777" w:rsidR="004926B6" w:rsidRPr="002B12CC" w:rsidRDefault="004926B6" w:rsidP="004926B6">
      <w:pPr>
        <w:rPr>
          <w:lang w:val="fr-FR"/>
        </w:rPr>
      </w:pPr>
      <w:r w:rsidRPr="002B12CC">
        <w:rPr>
          <w:lang w:val="fr-FR"/>
        </w:rPr>
        <w:t xml:space="preserve">         0.09465   -0.02511    0.02386   -0.05437</w:t>
      </w:r>
    </w:p>
    <w:p w14:paraId="11FD9CBE" w14:textId="77777777" w:rsidR="004926B6" w:rsidRPr="002B12CC" w:rsidRDefault="004926B6" w:rsidP="004926B6">
      <w:pPr>
        <w:rPr>
          <w:lang w:val="fr-FR"/>
        </w:rPr>
      </w:pPr>
      <w:r w:rsidRPr="002B12CC">
        <w:rPr>
          <w:lang w:val="fr-FR"/>
        </w:rPr>
        <w:t>AFIX  43</w:t>
      </w:r>
    </w:p>
    <w:p w14:paraId="4972EB9B" w14:textId="77777777" w:rsidR="004926B6" w:rsidRPr="002B12CC" w:rsidRDefault="004926B6" w:rsidP="004926B6">
      <w:pPr>
        <w:rPr>
          <w:lang w:val="fr-FR"/>
        </w:rPr>
      </w:pPr>
      <w:r w:rsidRPr="002B12CC">
        <w:rPr>
          <w:lang w:val="fr-FR"/>
        </w:rPr>
        <w:t>H15   2    1.513340    1.091766    0.495105    11.00000   -1.20000</w:t>
      </w:r>
    </w:p>
    <w:p w14:paraId="58C57731" w14:textId="77777777" w:rsidR="004926B6" w:rsidRPr="002B12CC" w:rsidRDefault="004926B6" w:rsidP="004926B6">
      <w:pPr>
        <w:rPr>
          <w:lang w:val="fr-FR"/>
        </w:rPr>
      </w:pPr>
      <w:r w:rsidRPr="002B12CC">
        <w:rPr>
          <w:lang w:val="fr-FR"/>
        </w:rPr>
        <w:lastRenderedPageBreak/>
        <w:t>AFIX   0</w:t>
      </w:r>
    </w:p>
    <w:p w14:paraId="2A7A837F" w14:textId="77777777" w:rsidR="004926B6" w:rsidRPr="002B12CC" w:rsidRDefault="004926B6" w:rsidP="004926B6">
      <w:pPr>
        <w:rPr>
          <w:lang w:val="fr-FR"/>
        </w:rPr>
      </w:pPr>
      <w:r w:rsidRPr="002B12CC">
        <w:rPr>
          <w:lang w:val="fr-FR"/>
        </w:rPr>
        <w:t>C16   1    1.289466    0.979934    0.453993    11.00000    0.08439    0.16194 =</w:t>
      </w:r>
    </w:p>
    <w:p w14:paraId="391359CE" w14:textId="77777777" w:rsidR="004926B6" w:rsidRPr="002B12CC" w:rsidRDefault="004926B6" w:rsidP="004926B6">
      <w:pPr>
        <w:rPr>
          <w:lang w:val="fr-FR"/>
        </w:rPr>
      </w:pPr>
      <w:r w:rsidRPr="002B12CC">
        <w:rPr>
          <w:lang w:val="fr-FR"/>
        </w:rPr>
        <w:t xml:space="preserve">         0.06485   -0.00446    0.02398   -0.03135</w:t>
      </w:r>
    </w:p>
    <w:p w14:paraId="3669164B" w14:textId="77777777" w:rsidR="004926B6" w:rsidRPr="002B12CC" w:rsidRDefault="004926B6" w:rsidP="004926B6">
      <w:pPr>
        <w:rPr>
          <w:lang w:val="fr-FR"/>
        </w:rPr>
      </w:pPr>
      <w:r w:rsidRPr="002B12CC">
        <w:rPr>
          <w:lang w:val="fr-FR"/>
        </w:rPr>
        <w:t>AFIX  43</w:t>
      </w:r>
    </w:p>
    <w:p w14:paraId="788908A5" w14:textId="77777777" w:rsidR="004926B6" w:rsidRPr="002B12CC" w:rsidRDefault="004926B6" w:rsidP="004926B6">
      <w:pPr>
        <w:rPr>
          <w:lang w:val="fr-FR"/>
        </w:rPr>
      </w:pPr>
      <w:r w:rsidRPr="002B12CC">
        <w:rPr>
          <w:lang w:val="fr-FR"/>
        </w:rPr>
        <w:t>H16   2    1.268906    0.972353    0.360771    11.00000   -1.20000</w:t>
      </w:r>
    </w:p>
    <w:p w14:paraId="3C1D9422" w14:textId="77777777" w:rsidR="004926B6" w:rsidRPr="002B12CC" w:rsidRDefault="004926B6" w:rsidP="004926B6">
      <w:pPr>
        <w:rPr>
          <w:lang w:val="fr-FR"/>
        </w:rPr>
      </w:pPr>
      <w:r w:rsidRPr="002B12CC">
        <w:rPr>
          <w:lang w:val="fr-FR"/>
        </w:rPr>
        <w:t>AFIX   0</w:t>
      </w:r>
    </w:p>
    <w:p w14:paraId="55C8AF4C" w14:textId="77777777" w:rsidR="004926B6" w:rsidRPr="002B12CC" w:rsidRDefault="004926B6" w:rsidP="004926B6">
      <w:pPr>
        <w:rPr>
          <w:lang w:val="fr-FR"/>
        </w:rPr>
      </w:pPr>
      <w:r w:rsidRPr="002B12CC">
        <w:rPr>
          <w:lang w:val="fr-FR"/>
        </w:rPr>
        <w:t>H100  2    0.958662    0.842641    0.118178    11.00000   -1.50000</w:t>
      </w:r>
    </w:p>
    <w:p w14:paraId="0EF9D360" w14:textId="77777777" w:rsidR="004926B6" w:rsidRPr="002B12CC" w:rsidRDefault="004926B6" w:rsidP="004926B6">
      <w:pPr>
        <w:rPr>
          <w:lang w:val="fr-FR"/>
        </w:rPr>
      </w:pPr>
      <w:r w:rsidRPr="002B12CC">
        <w:rPr>
          <w:lang w:val="fr-FR"/>
        </w:rPr>
        <w:t>HKLF    4</w:t>
      </w:r>
    </w:p>
    <w:p w14:paraId="212EB868" w14:textId="77777777" w:rsidR="004926B6" w:rsidRPr="002B12CC" w:rsidRDefault="004926B6" w:rsidP="004926B6">
      <w:pPr>
        <w:rPr>
          <w:lang w:val="fr-FR"/>
        </w:rPr>
      </w:pPr>
    </w:p>
    <w:p w14:paraId="18653FE8" w14:textId="77777777" w:rsidR="004926B6" w:rsidRPr="002B12CC" w:rsidRDefault="004926B6" w:rsidP="004926B6">
      <w:pPr>
        <w:rPr>
          <w:lang w:val="en-US"/>
        </w:rPr>
      </w:pPr>
      <w:r w:rsidRPr="002B12CC">
        <w:rPr>
          <w:lang w:val="en-US"/>
        </w:rPr>
        <w:t>REM  fl_hd-1</w:t>
      </w:r>
    </w:p>
    <w:p w14:paraId="7F515DC0" w14:textId="77777777" w:rsidR="004926B6" w:rsidRPr="002B12CC" w:rsidRDefault="004926B6" w:rsidP="004926B6">
      <w:pPr>
        <w:rPr>
          <w:lang w:val="en-US"/>
        </w:rPr>
      </w:pPr>
      <w:r w:rsidRPr="002B12CC">
        <w:rPr>
          <w:lang w:val="en-US"/>
        </w:rPr>
        <w:t xml:space="preserve">REM R1 =  0.0734 for    2254 </w:t>
      </w:r>
      <w:proofErr w:type="spellStart"/>
      <w:r w:rsidRPr="002B12CC">
        <w:rPr>
          <w:lang w:val="en-US"/>
        </w:rPr>
        <w:t>Fo</w:t>
      </w:r>
      <w:proofErr w:type="spellEnd"/>
      <w:r w:rsidRPr="002B12CC">
        <w:rPr>
          <w:lang w:val="en-US"/>
        </w:rPr>
        <w:t xml:space="preserve"> &gt; 4sig(</w:t>
      </w:r>
      <w:proofErr w:type="spellStart"/>
      <w:r w:rsidRPr="002B12CC">
        <w:rPr>
          <w:lang w:val="en-US"/>
        </w:rPr>
        <w:t>Fo</w:t>
      </w:r>
      <w:proofErr w:type="spellEnd"/>
      <w:r w:rsidRPr="002B12CC">
        <w:rPr>
          <w:lang w:val="en-US"/>
        </w:rPr>
        <w:t>)  and  0.1247 for all    3806 data</w:t>
      </w:r>
    </w:p>
    <w:p w14:paraId="6F8690F9" w14:textId="77777777" w:rsidR="004926B6" w:rsidRPr="002B12CC" w:rsidRDefault="004926B6" w:rsidP="004926B6">
      <w:pPr>
        <w:rPr>
          <w:lang w:val="en-US"/>
        </w:rPr>
      </w:pPr>
      <w:r w:rsidRPr="002B12CC">
        <w:rPr>
          <w:lang w:val="en-US"/>
        </w:rPr>
        <w:t>REM    187 parameters refined using      1 restraints</w:t>
      </w:r>
    </w:p>
    <w:p w14:paraId="187494F9" w14:textId="77777777" w:rsidR="004926B6" w:rsidRPr="002B12CC" w:rsidRDefault="004926B6" w:rsidP="004926B6">
      <w:pPr>
        <w:rPr>
          <w:lang w:val="en-US"/>
        </w:rPr>
      </w:pPr>
    </w:p>
    <w:p w14:paraId="4B83D951" w14:textId="77777777" w:rsidR="004926B6" w:rsidRPr="002B12CC" w:rsidRDefault="004926B6" w:rsidP="004926B6">
      <w:pPr>
        <w:rPr>
          <w:lang w:val="en-US"/>
        </w:rPr>
      </w:pPr>
      <w:r w:rsidRPr="002B12CC">
        <w:rPr>
          <w:lang w:val="en-US"/>
        </w:rPr>
        <w:t>END</w:t>
      </w:r>
    </w:p>
    <w:p w14:paraId="1C34CF7F" w14:textId="77777777" w:rsidR="004926B6" w:rsidRPr="002B12CC" w:rsidRDefault="004926B6" w:rsidP="004926B6">
      <w:pPr>
        <w:rPr>
          <w:lang w:val="en-US"/>
        </w:rPr>
      </w:pPr>
    </w:p>
    <w:p w14:paraId="3108F129" w14:textId="77777777" w:rsidR="004926B6" w:rsidRPr="002B12CC" w:rsidRDefault="004926B6" w:rsidP="004926B6">
      <w:pPr>
        <w:rPr>
          <w:lang w:val="en-US"/>
        </w:rPr>
      </w:pPr>
      <w:r w:rsidRPr="002B12CC">
        <w:rPr>
          <w:lang w:val="en-US"/>
        </w:rPr>
        <w:t>WGHT      0.1110      0.0000</w:t>
      </w:r>
    </w:p>
    <w:p w14:paraId="3F188A4F" w14:textId="77777777" w:rsidR="004926B6" w:rsidRPr="002B12CC" w:rsidRDefault="004926B6" w:rsidP="004926B6">
      <w:pPr>
        <w:rPr>
          <w:lang w:val="en-US"/>
        </w:rPr>
      </w:pPr>
    </w:p>
    <w:p w14:paraId="2B7EDF6D" w14:textId="77777777" w:rsidR="004926B6" w:rsidRPr="002B12CC" w:rsidRDefault="004926B6" w:rsidP="004926B6">
      <w:pPr>
        <w:rPr>
          <w:lang w:val="en-US"/>
        </w:rPr>
      </w:pPr>
      <w:r w:rsidRPr="002B12CC">
        <w:rPr>
          <w:lang w:val="en-US"/>
        </w:rPr>
        <w:t>REM Highest difference peak  0.522,  deepest hole -0.602,  1-sigma level  0.198</w:t>
      </w:r>
    </w:p>
    <w:p w14:paraId="3D4E3390" w14:textId="77777777" w:rsidR="004926B6" w:rsidRPr="002B12CC" w:rsidRDefault="004926B6" w:rsidP="004926B6">
      <w:pPr>
        <w:rPr>
          <w:lang w:val="fr-FR"/>
        </w:rPr>
      </w:pPr>
      <w:r w:rsidRPr="002B12CC">
        <w:rPr>
          <w:lang w:val="fr-FR"/>
        </w:rPr>
        <w:t>Q1    4   0.9994  0.4585 -0.0982  11.00000  0.75    0.52</w:t>
      </w:r>
    </w:p>
    <w:p w14:paraId="7C1CE26B" w14:textId="77777777" w:rsidR="004926B6" w:rsidRPr="002B12CC" w:rsidRDefault="004926B6" w:rsidP="004926B6">
      <w:pPr>
        <w:rPr>
          <w:lang w:val="fr-FR"/>
        </w:rPr>
      </w:pPr>
      <w:r w:rsidRPr="002B12CC">
        <w:rPr>
          <w:lang w:val="fr-FR"/>
        </w:rPr>
        <w:t>Q2    4   1.1010  0.4739  0.0064  11.00000  0.75    0.51</w:t>
      </w:r>
    </w:p>
    <w:p w14:paraId="7B270B2B" w14:textId="77777777" w:rsidR="004926B6" w:rsidRPr="002B12CC" w:rsidRDefault="004926B6" w:rsidP="004926B6">
      <w:pPr>
        <w:rPr>
          <w:lang w:val="fr-FR"/>
        </w:rPr>
      </w:pPr>
      <w:r w:rsidRPr="002B12CC">
        <w:rPr>
          <w:lang w:val="fr-FR"/>
        </w:rPr>
        <w:t>Q3    4   1.1281  0.5009 -0.0440  11.00000  0.75    0.51</w:t>
      </w:r>
    </w:p>
    <w:p w14:paraId="23E46AD5" w14:textId="77777777" w:rsidR="004926B6" w:rsidRPr="002B12CC" w:rsidRDefault="004926B6" w:rsidP="004926B6">
      <w:pPr>
        <w:rPr>
          <w:lang w:val="fr-FR"/>
        </w:rPr>
      </w:pPr>
      <w:r w:rsidRPr="002B12CC">
        <w:rPr>
          <w:lang w:val="fr-FR"/>
        </w:rPr>
        <w:t>Q4    4   0.8892  0.4511 -0.1592  11.00000  0.75    0.50</w:t>
      </w:r>
    </w:p>
    <w:p w14:paraId="0CE32AC0" w14:textId="77777777" w:rsidR="004926B6" w:rsidRPr="002B12CC" w:rsidRDefault="004926B6" w:rsidP="004926B6">
      <w:pPr>
        <w:rPr>
          <w:lang w:val="fr-FR"/>
        </w:rPr>
      </w:pPr>
      <w:r w:rsidRPr="002B12CC">
        <w:rPr>
          <w:lang w:val="fr-FR"/>
        </w:rPr>
        <w:t>Q5    4   1.2180  0.5129  0.0366  11.00000  0.75    0.49</w:t>
      </w:r>
    </w:p>
    <w:p w14:paraId="01EBB22A" w14:textId="77777777" w:rsidR="004926B6" w:rsidRPr="002B12CC" w:rsidRDefault="004926B6" w:rsidP="004926B6">
      <w:pPr>
        <w:rPr>
          <w:lang w:val="fr-FR"/>
        </w:rPr>
      </w:pPr>
      <w:r w:rsidRPr="002B12CC">
        <w:rPr>
          <w:lang w:val="fr-FR"/>
        </w:rPr>
        <w:t>Q6    4   0.7354  1.0154  0.0052  11.00000  0.75    0.47</w:t>
      </w:r>
    </w:p>
    <w:p w14:paraId="4A1EA164" w14:textId="77777777" w:rsidR="004926B6" w:rsidRPr="002B12CC" w:rsidRDefault="004926B6" w:rsidP="004926B6">
      <w:pPr>
        <w:rPr>
          <w:lang w:val="fr-FR"/>
        </w:rPr>
      </w:pPr>
      <w:r w:rsidRPr="002B12CC">
        <w:rPr>
          <w:lang w:val="fr-FR"/>
        </w:rPr>
        <w:t>Q7    4   0.6715  0.9657 -0.0459  11.00000  0.75    0.46</w:t>
      </w:r>
    </w:p>
    <w:p w14:paraId="142252A6" w14:textId="77777777" w:rsidR="004926B6" w:rsidRPr="002B12CC" w:rsidRDefault="004926B6" w:rsidP="004926B6">
      <w:pPr>
        <w:rPr>
          <w:lang w:val="fr-FR"/>
        </w:rPr>
      </w:pPr>
      <w:r w:rsidRPr="002B12CC">
        <w:rPr>
          <w:lang w:val="fr-FR"/>
        </w:rPr>
        <w:t>Q8    4   0.8069  0.7809  0.5159  11.00000  0.75    0.39</w:t>
      </w:r>
    </w:p>
    <w:p w14:paraId="03C96235" w14:textId="77777777" w:rsidR="004926B6" w:rsidRPr="002B12CC" w:rsidRDefault="004926B6" w:rsidP="004926B6">
      <w:pPr>
        <w:rPr>
          <w:lang w:val="fr-FR"/>
        </w:rPr>
      </w:pPr>
      <w:r w:rsidRPr="002B12CC">
        <w:rPr>
          <w:lang w:val="fr-FR"/>
        </w:rPr>
        <w:t>Q9    4   0.7986  1.2343  0.3058  11.00000  0.75    0.39</w:t>
      </w:r>
    </w:p>
    <w:p w14:paraId="5FC92BB2" w14:textId="77777777" w:rsidR="004926B6" w:rsidRPr="002B12CC" w:rsidRDefault="004926B6" w:rsidP="004926B6">
      <w:pPr>
        <w:rPr>
          <w:lang w:val="fr-FR"/>
        </w:rPr>
      </w:pPr>
      <w:r w:rsidRPr="002B12CC">
        <w:rPr>
          <w:lang w:val="fr-FR"/>
        </w:rPr>
        <w:t>Q10   4   0.6563  0.7761  0.4792  11.00000  0.75    0.39</w:t>
      </w:r>
    </w:p>
    <w:p w14:paraId="439E3E74" w14:textId="77777777" w:rsidR="004926B6" w:rsidRPr="002B12CC" w:rsidRDefault="004926B6" w:rsidP="004926B6">
      <w:pPr>
        <w:rPr>
          <w:lang w:val="fr-FR"/>
        </w:rPr>
      </w:pPr>
      <w:r w:rsidRPr="002B12CC">
        <w:rPr>
          <w:lang w:val="fr-FR"/>
        </w:rPr>
        <w:lastRenderedPageBreak/>
        <w:t>Q11   4   0.9371  0.7332  0.5202  11.00000  0.75    0.39</w:t>
      </w:r>
    </w:p>
    <w:p w14:paraId="28CECC79" w14:textId="77777777" w:rsidR="004926B6" w:rsidRPr="002B12CC" w:rsidRDefault="004926B6" w:rsidP="004926B6">
      <w:pPr>
        <w:rPr>
          <w:lang w:val="fr-FR"/>
        </w:rPr>
      </w:pPr>
      <w:r w:rsidRPr="002B12CC">
        <w:rPr>
          <w:lang w:val="fr-FR"/>
        </w:rPr>
        <w:t>Q12   4   0.7540  0.7458  0.4789  11.00000  0.75    0.38</w:t>
      </w:r>
    </w:p>
    <w:p w14:paraId="2086F9C1" w14:textId="77777777" w:rsidR="004926B6" w:rsidRPr="002B12CC" w:rsidRDefault="004926B6" w:rsidP="004926B6">
      <w:pPr>
        <w:rPr>
          <w:lang w:val="fr-FR"/>
        </w:rPr>
      </w:pPr>
      <w:r w:rsidRPr="002B12CC">
        <w:rPr>
          <w:lang w:val="fr-FR"/>
        </w:rPr>
        <w:t>Q13   4   0.9987  0.6993  0.5793  11.00000  0.75    0.38</w:t>
      </w:r>
    </w:p>
    <w:p w14:paraId="752812A3" w14:textId="77777777" w:rsidR="004926B6" w:rsidRPr="002B12CC" w:rsidRDefault="004926B6" w:rsidP="004926B6">
      <w:pPr>
        <w:rPr>
          <w:lang w:val="fr-FR"/>
        </w:rPr>
      </w:pPr>
      <w:r w:rsidRPr="002B12CC">
        <w:rPr>
          <w:lang w:val="fr-FR"/>
        </w:rPr>
        <w:t>Q14   4   1.1184  0.7087  0.5344  11.00000  0.75    0.37</w:t>
      </w:r>
    </w:p>
    <w:p w14:paraId="1D5FF9E4" w14:textId="77777777" w:rsidR="004926B6" w:rsidRPr="002B12CC" w:rsidRDefault="004926B6" w:rsidP="004926B6">
      <w:pPr>
        <w:rPr>
          <w:lang w:val="fr-FR"/>
        </w:rPr>
      </w:pPr>
      <w:r w:rsidRPr="002B12CC">
        <w:rPr>
          <w:lang w:val="fr-FR"/>
        </w:rPr>
        <w:t>Q15   4   0.5343  0.7904  0.4362  11.00000  0.75    0.36</w:t>
      </w:r>
    </w:p>
    <w:p w14:paraId="06027147" w14:textId="77777777" w:rsidR="004926B6" w:rsidRPr="002B12CC" w:rsidRDefault="004926B6" w:rsidP="004926B6">
      <w:pPr>
        <w:rPr>
          <w:lang w:val="fr-FR"/>
        </w:rPr>
      </w:pPr>
      <w:r w:rsidRPr="002B12CC">
        <w:rPr>
          <w:lang w:val="fr-FR"/>
        </w:rPr>
        <w:t>Q16   4   1.5317  0.9406  0.9035  11.00000  0.75    0.36</w:t>
      </w:r>
    </w:p>
    <w:p w14:paraId="26C07547" w14:textId="77777777" w:rsidR="004926B6" w:rsidRPr="002B12CC" w:rsidRDefault="004926B6" w:rsidP="004926B6">
      <w:pPr>
        <w:rPr>
          <w:lang w:val="fr-FR"/>
        </w:rPr>
      </w:pPr>
      <w:r w:rsidRPr="002B12CC">
        <w:rPr>
          <w:lang w:val="fr-FR"/>
        </w:rPr>
        <w:t>Q17   4   0.7989  0.7130  0.4281  11.00000  0.75    0.35</w:t>
      </w:r>
    </w:p>
    <w:p w14:paraId="405FFF62" w14:textId="77777777" w:rsidR="004926B6" w:rsidRPr="002B12CC" w:rsidRDefault="004926B6" w:rsidP="004926B6">
      <w:pPr>
        <w:rPr>
          <w:lang w:val="fr-FR"/>
        </w:rPr>
      </w:pPr>
      <w:r w:rsidRPr="002B12CC">
        <w:rPr>
          <w:lang w:val="fr-FR"/>
        </w:rPr>
        <w:t>Q18   4   0.9794  0.7317  0.4400  11.00000  0.75    0.32</w:t>
      </w:r>
    </w:p>
    <w:p w14:paraId="3DD51D3B" w14:textId="77777777" w:rsidR="004926B6" w:rsidRPr="002B12CC" w:rsidRDefault="004926B6" w:rsidP="004926B6">
      <w:pPr>
        <w:rPr>
          <w:lang w:val="fr-FR"/>
        </w:rPr>
      </w:pPr>
      <w:r w:rsidRPr="002B12CC">
        <w:rPr>
          <w:lang w:val="fr-FR"/>
        </w:rPr>
        <w:t>Q19   4   0.4987  0.7941  0.3607  11.00000  0.75    0.31</w:t>
      </w:r>
    </w:p>
    <w:p w14:paraId="33CF36FA" w14:textId="77777777" w:rsidR="004926B6" w:rsidRPr="002B12CC" w:rsidRDefault="004926B6" w:rsidP="004926B6">
      <w:pPr>
        <w:rPr>
          <w:lang w:val="fr-FR"/>
        </w:rPr>
      </w:pPr>
      <w:r w:rsidRPr="002B12CC">
        <w:rPr>
          <w:lang w:val="fr-FR"/>
        </w:rPr>
        <w:t>Q20   4   1.3539  0.8075  0.3731  11.00000  0.75    0.31</w:t>
      </w:r>
    </w:p>
    <w:p w14:paraId="2F7CE6CB" w14:textId="77777777" w:rsidR="004926B6" w:rsidRPr="002B12CC" w:rsidRDefault="004926B6" w:rsidP="004926B6">
      <w:pPr>
        <w:rPr>
          <w:lang w:val="fr-FR"/>
        </w:rPr>
      </w:pPr>
      <w:r w:rsidRPr="002B12CC">
        <w:rPr>
          <w:lang w:val="fr-FR"/>
        </w:rPr>
        <w:t>Q21   4   1.4104  0.8533  0.3534  11.00000  0.75    0.31</w:t>
      </w:r>
    </w:p>
    <w:p w14:paraId="65AEC8A5" w14:textId="77777777" w:rsidR="004926B6" w:rsidRPr="002B12CC" w:rsidRDefault="004926B6" w:rsidP="004926B6">
      <w:pPr>
        <w:rPr>
          <w:lang w:val="fr-FR"/>
        </w:rPr>
      </w:pPr>
      <w:r w:rsidRPr="002B12CC">
        <w:rPr>
          <w:lang w:val="fr-FR"/>
        </w:rPr>
        <w:t>Q22   4   1.2265  0.7890  0.3194  11.00000  0.75    0.27</w:t>
      </w:r>
    </w:p>
    <w:p w14:paraId="7D54460B" w14:textId="77777777" w:rsidR="004926B6" w:rsidRPr="002B12CC" w:rsidRDefault="004926B6" w:rsidP="004926B6">
      <w:pPr>
        <w:rPr>
          <w:lang w:val="fr-FR"/>
        </w:rPr>
      </w:pPr>
      <w:r w:rsidRPr="002B12CC">
        <w:rPr>
          <w:lang w:val="fr-FR"/>
        </w:rPr>
        <w:t>Q23   4   1.4028  0.8961  0.8630  11.00000  0.75    0.24</w:t>
      </w:r>
    </w:p>
    <w:p w14:paraId="2510079D" w14:textId="77777777" w:rsidR="004926B6" w:rsidRPr="002B12CC" w:rsidRDefault="004926B6" w:rsidP="004926B6">
      <w:pPr>
        <w:rPr>
          <w:lang w:val="fr-FR"/>
        </w:rPr>
      </w:pPr>
      <w:r w:rsidRPr="002B12CC">
        <w:rPr>
          <w:lang w:val="fr-FR"/>
        </w:rPr>
        <w:t>Q24   4   0.4062  0.7343 -0.3390  11.00000  0.75    0.23</w:t>
      </w:r>
    </w:p>
    <w:p w14:paraId="7300D000" w14:textId="77777777" w:rsidR="004926B6" w:rsidRPr="002B12CC" w:rsidRDefault="004926B6" w:rsidP="004926B6">
      <w:pPr>
        <w:rPr>
          <w:lang w:val="fr-FR"/>
        </w:rPr>
      </w:pPr>
      <w:r w:rsidRPr="002B12CC">
        <w:rPr>
          <w:lang w:val="fr-FR"/>
        </w:rPr>
        <w:t>Q26   4   1.2579  0.6360 -0.1528  11.00000  0.75    0.17</w:t>
      </w:r>
    </w:p>
    <w:p w14:paraId="01387229" w14:textId="77777777" w:rsidR="004926B6" w:rsidRPr="002B12CC" w:rsidRDefault="004926B6" w:rsidP="004926B6">
      <w:pPr>
        <w:rPr>
          <w:lang w:val="fr-FR"/>
        </w:rPr>
      </w:pPr>
      <w:r w:rsidRPr="002B12CC">
        <w:rPr>
          <w:lang w:val="fr-FR"/>
        </w:rPr>
        <w:t>Q27   4   1.0003  0.9778 -0.1523  11.00000  0.75    0.15</w:t>
      </w:r>
    </w:p>
    <w:p w14:paraId="6D804092" w14:textId="77777777" w:rsidR="004926B6" w:rsidRPr="002B12CC" w:rsidRDefault="004926B6" w:rsidP="004926B6">
      <w:pPr>
        <w:rPr>
          <w:lang w:val="fr-FR"/>
        </w:rPr>
      </w:pPr>
      <w:r w:rsidRPr="002B12CC">
        <w:rPr>
          <w:lang w:val="fr-FR"/>
        </w:rPr>
        <w:t>Q28   4   0.8645  0.5213  0.1122  11.00000  0.75    0.15</w:t>
      </w:r>
    </w:p>
    <w:p w14:paraId="6C3A0B49" w14:textId="77777777" w:rsidR="004926B6" w:rsidRPr="002B12CC" w:rsidRDefault="004926B6" w:rsidP="004926B6">
      <w:pPr>
        <w:rPr>
          <w:lang w:val="fr-FR"/>
        </w:rPr>
      </w:pPr>
      <w:r w:rsidRPr="002B12CC">
        <w:rPr>
          <w:lang w:val="fr-FR"/>
        </w:rPr>
        <w:t>Q29   4   0.9497  0.5572  0.1956  11.00000  0.75    0.14</w:t>
      </w:r>
    </w:p>
    <w:p w14:paraId="09CFEAA1" w14:textId="77777777" w:rsidR="004926B6" w:rsidRPr="002B12CC" w:rsidRDefault="004926B6" w:rsidP="004926B6">
      <w:pPr>
        <w:rPr>
          <w:lang w:val="fr-FR"/>
        </w:rPr>
      </w:pPr>
      <w:r w:rsidRPr="002B12CC">
        <w:rPr>
          <w:lang w:val="fr-FR"/>
        </w:rPr>
        <w:t>Q30   4   1.2284  1.1050  0.7335  11.00000  0.75    0.14</w:t>
      </w:r>
    </w:p>
    <w:p w14:paraId="0868E6C0" w14:textId="77777777" w:rsidR="004926B6" w:rsidRPr="002B12CC" w:rsidRDefault="004926B6" w:rsidP="004926B6">
      <w:pPr>
        <w:rPr>
          <w:lang w:val="fr-FR"/>
        </w:rPr>
      </w:pPr>
      <w:r w:rsidRPr="002B12CC">
        <w:rPr>
          <w:lang w:val="fr-FR"/>
        </w:rPr>
        <w:t>Q31   4   1.3620  0.9637  0.9619  11.00000  0.75    0.14</w:t>
      </w:r>
    </w:p>
    <w:p w14:paraId="3B69196F" w14:textId="77777777" w:rsidR="004926B6" w:rsidRPr="002B12CC" w:rsidRDefault="004926B6" w:rsidP="004926B6">
      <w:pPr>
        <w:rPr>
          <w:lang w:val="en-US"/>
        </w:rPr>
      </w:pPr>
      <w:r w:rsidRPr="002B12CC">
        <w:rPr>
          <w:lang w:val="en-US"/>
        </w:rPr>
        <w:t>Q32   4   1.0308  0.7191  0.2674  11.00000  0.75    0.13</w:t>
      </w:r>
    </w:p>
    <w:p w14:paraId="4A018E51" w14:textId="77777777" w:rsidR="004926B6" w:rsidRPr="002B12CC" w:rsidRDefault="004926B6" w:rsidP="004926B6">
      <w:pPr>
        <w:rPr>
          <w:lang w:val="en-US"/>
        </w:rPr>
      </w:pPr>
      <w:r w:rsidRPr="002B12CC">
        <w:rPr>
          <w:lang w:val="en-US"/>
        </w:rPr>
        <w:t>Q33   4   1.1492  0.6688  0.2985  11.00000  0.75    0.12</w:t>
      </w:r>
    </w:p>
    <w:p w14:paraId="38BD8ED8" w14:textId="77777777" w:rsidR="004926B6" w:rsidRPr="002B12CC" w:rsidRDefault="004926B6" w:rsidP="004926B6">
      <w:pPr>
        <w:rPr>
          <w:lang w:val="en-US"/>
        </w:rPr>
      </w:pPr>
      <w:r w:rsidRPr="002B12CC">
        <w:rPr>
          <w:lang w:val="en-US"/>
        </w:rPr>
        <w:t>Q34   4   1.0358  0.5822  0.3025  11.00000  0.75    0.12</w:t>
      </w:r>
    </w:p>
    <w:p w14:paraId="5B1DD101" w14:textId="77777777" w:rsidR="004926B6" w:rsidRPr="002B12CC" w:rsidRDefault="004926B6" w:rsidP="004926B6">
      <w:pPr>
        <w:rPr>
          <w:lang w:val="en-US"/>
        </w:rPr>
      </w:pPr>
      <w:r w:rsidRPr="002B12CC">
        <w:rPr>
          <w:lang w:val="en-US"/>
        </w:rPr>
        <w:t>Q35   4   1.1343  0.9697 -0.1577  11.00000  0.75    0.11</w:t>
      </w:r>
    </w:p>
    <w:p w14:paraId="21E7F9B8" w14:textId="77777777" w:rsidR="002130B3" w:rsidRPr="002B12CC" w:rsidRDefault="004926B6" w:rsidP="004926B6">
      <w:pPr>
        <w:rPr>
          <w:lang w:val="en-US"/>
        </w:rPr>
      </w:pPr>
      <w:r w:rsidRPr="002B12CC">
        <w:rPr>
          <w:lang w:val="en-US"/>
        </w:rPr>
        <w:t>Q36   4   0.5057  1.0185  0.1310  11.00000  0.75    0.09</w:t>
      </w:r>
    </w:p>
    <w:p w14:paraId="5B63BFF7" w14:textId="77777777" w:rsidR="002130B3" w:rsidRPr="002B12CC" w:rsidRDefault="002130B3" w:rsidP="00336913">
      <w:pPr>
        <w:rPr>
          <w:lang w:val="en-US"/>
        </w:rPr>
      </w:pPr>
    </w:p>
    <w:p w14:paraId="1CC84272" w14:textId="77777777" w:rsidR="002130B3" w:rsidRPr="002B12CC" w:rsidRDefault="002130B3" w:rsidP="002130B3">
      <w:pPr>
        <w:rPr>
          <w:lang w:val="en-US"/>
        </w:rPr>
      </w:pPr>
      <w:r w:rsidRPr="002B12CC">
        <w:rPr>
          <w:lang w:val="en-US"/>
        </w:rPr>
        <w:br w:type="page"/>
      </w:r>
    </w:p>
    <w:p w14:paraId="49A9CF7A" w14:textId="77777777" w:rsidR="00527007" w:rsidRPr="002B12CC" w:rsidRDefault="00527007" w:rsidP="00527007">
      <w:pPr>
        <w:jc w:val="center"/>
        <w:rPr>
          <w:b/>
          <w:lang w:val="en-US"/>
        </w:rPr>
      </w:pPr>
      <w:r w:rsidRPr="002B12CC">
        <w:rPr>
          <w:b/>
          <w:lang w:val="en-US"/>
        </w:rPr>
        <w:lastRenderedPageBreak/>
        <w:t>DFT and GIAO calculations</w:t>
      </w:r>
    </w:p>
    <w:p w14:paraId="128960C7" w14:textId="77777777" w:rsidR="00527007" w:rsidRPr="002B12CC" w:rsidRDefault="00527007" w:rsidP="00527007">
      <w:pPr>
        <w:rPr>
          <w:rFonts w:ascii="Times New Roman" w:hAnsi="Times New Roman" w:cs="Times New Roman"/>
          <w:lang w:val="en-US"/>
        </w:rPr>
      </w:pPr>
      <w:r w:rsidRPr="002B12CC">
        <w:rPr>
          <w:rFonts w:ascii="Times New Roman" w:hAnsi="Times New Roman" w:cs="Times New Roman"/>
          <w:b/>
          <w:i/>
          <w:lang w:val="en-US"/>
        </w:rPr>
        <w:t>RRS</w:t>
      </w:r>
      <w:r w:rsidRPr="002B12CC">
        <w:rPr>
          <w:rFonts w:ascii="Times New Roman" w:hAnsi="Times New Roman" w:cs="Times New Roman"/>
          <w:b/>
          <w:lang w:val="en-US"/>
        </w:rPr>
        <w:t>-6c</w:t>
      </w:r>
      <w:r w:rsidRPr="002B12CC">
        <w:rPr>
          <w:rFonts w:ascii="Times New Roman" w:hAnsi="Times New Roman" w:cs="Times New Roman"/>
          <w:lang w:val="en-US"/>
        </w:rPr>
        <w:t xml:space="preserve"> </w:t>
      </w:r>
      <w:proofErr w:type="spellStart"/>
      <w:r w:rsidRPr="002B12CC">
        <w:rPr>
          <w:rFonts w:ascii="Times New Roman" w:hAnsi="Times New Roman" w:cs="Times New Roman"/>
          <w:lang w:val="en-US"/>
        </w:rPr>
        <w:t>diastereoisomer</w:t>
      </w:r>
      <w:proofErr w:type="spellEnd"/>
      <w:r w:rsidRPr="002B12CC">
        <w:rPr>
          <w:rFonts w:ascii="Times New Roman" w:hAnsi="Times New Roman" w:cs="Times New Roman"/>
          <w:lang w:val="en-US"/>
        </w:rPr>
        <w:t xml:space="preserve"> </w:t>
      </w:r>
      <w:r w:rsidRPr="002B12CC">
        <w:rPr>
          <w:rFonts w:ascii="Times New Roman" w:hAnsi="Times New Roman" w:cs="Times New Roman"/>
          <w:vertAlign w:val="superscript"/>
          <w:lang w:val="en-US"/>
        </w:rPr>
        <w:t>1</w:t>
      </w:r>
      <w:r w:rsidRPr="002B12CC">
        <w:rPr>
          <w:rFonts w:ascii="Times New Roman" w:hAnsi="Times New Roman" w:cs="Times New Roman"/>
          <w:lang w:val="en-US"/>
        </w:rPr>
        <w:t xml:space="preserve">H- and </w:t>
      </w:r>
      <w:r w:rsidRPr="002B12CC">
        <w:rPr>
          <w:rFonts w:ascii="Times New Roman" w:hAnsi="Times New Roman" w:cs="Times New Roman"/>
          <w:vertAlign w:val="superscript"/>
          <w:lang w:val="en-US"/>
        </w:rPr>
        <w:t>13</w:t>
      </w:r>
      <w:r w:rsidRPr="002B12CC">
        <w:rPr>
          <w:rFonts w:ascii="Times New Roman" w:hAnsi="Times New Roman" w:cs="Times New Roman"/>
          <w:lang w:val="en-US"/>
        </w:rPr>
        <w:t>C-NMR theoretical prediction.</w:t>
      </w:r>
    </w:p>
    <w:p w14:paraId="3B526385" w14:textId="77777777" w:rsidR="00527007" w:rsidRPr="002B12CC" w:rsidRDefault="00527007" w:rsidP="00527007">
      <w:pPr>
        <w:rPr>
          <w:rFonts w:ascii="Times New Roman" w:hAnsi="Times New Roman" w:cs="Times New Roman"/>
          <w:noProof/>
          <w:lang w:val="en-US"/>
        </w:rPr>
      </w:pPr>
      <w:r w:rsidRPr="002B12CC">
        <w:rPr>
          <w:rFonts w:ascii="Times New Roman" w:hAnsi="Times New Roman" w:cs="Times New Roman"/>
          <w:noProof/>
          <w:lang w:val="en-US"/>
        </w:rPr>
        <w:t>Conformational Search</w:t>
      </w:r>
    </w:p>
    <w:p w14:paraId="62C0CC1E" w14:textId="77777777" w:rsidR="00527007" w:rsidRPr="002B12CC" w:rsidRDefault="00527007" w:rsidP="00527007">
      <w:pPr>
        <w:autoSpaceDE w:val="0"/>
        <w:autoSpaceDN w:val="0"/>
        <w:adjustRightInd w:val="0"/>
        <w:spacing w:after="0" w:line="240" w:lineRule="auto"/>
        <w:rPr>
          <w:rFonts w:ascii="Courier New" w:hAnsi="Courier New" w:cs="Courier New"/>
          <w:lang w:val="en-US"/>
        </w:rPr>
      </w:pPr>
      <w:r w:rsidRPr="002B12CC">
        <w:rPr>
          <w:rFonts w:ascii="Courier New" w:hAnsi="Courier New" w:cs="Courier New"/>
          <w:lang w:val="en-US"/>
        </w:rPr>
        <w:t>%</w:t>
      </w:r>
      <w:proofErr w:type="spellStart"/>
      <w:r w:rsidRPr="002B12CC">
        <w:rPr>
          <w:rFonts w:ascii="Courier New" w:hAnsi="Courier New" w:cs="Courier New"/>
          <w:lang w:val="en-US"/>
        </w:rPr>
        <w:t>nprocshared</w:t>
      </w:r>
      <w:proofErr w:type="spellEnd"/>
      <w:r w:rsidRPr="002B12CC">
        <w:rPr>
          <w:rFonts w:ascii="Courier New" w:hAnsi="Courier New" w:cs="Courier New"/>
          <w:lang w:val="en-US"/>
        </w:rPr>
        <w:t>=6</w:t>
      </w:r>
    </w:p>
    <w:p w14:paraId="19637CD5" w14:textId="77777777" w:rsidR="00527007" w:rsidRPr="002B12CC" w:rsidRDefault="00527007" w:rsidP="00527007">
      <w:pPr>
        <w:autoSpaceDE w:val="0"/>
        <w:autoSpaceDN w:val="0"/>
        <w:adjustRightInd w:val="0"/>
        <w:spacing w:after="0" w:line="240" w:lineRule="auto"/>
        <w:rPr>
          <w:rFonts w:ascii="Courier New" w:hAnsi="Courier New" w:cs="Courier New"/>
          <w:lang w:val="en-US"/>
        </w:rPr>
      </w:pPr>
      <w:r w:rsidRPr="002B12CC">
        <w:rPr>
          <w:rFonts w:ascii="Courier New" w:hAnsi="Courier New" w:cs="Courier New"/>
          <w:lang w:val="en-US"/>
        </w:rPr>
        <w:t xml:space="preserve"> Will use up to    6 processors via shared memory.</w:t>
      </w:r>
    </w:p>
    <w:p w14:paraId="18B8BA5E" w14:textId="77777777" w:rsidR="00527007" w:rsidRPr="002B12CC" w:rsidRDefault="00527007" w:rsidP="00527007">
      <w:pPr>
        <w:autoSpaceDE w:val="0"/>
        <w:autoSpaceDN w:val="0"/>
        <w:adjustRightInd w:val="0"/>
        <w:spacing w:after="0" w:line="240" w:lineRule="auto"/>
        <w:rPr>
          <w:rFonts w:ascii="Courier New" w:hAnsi="Courier New" w:cs="Courier New"/>
          <w:lang w:val="en-US"/>
        </w:rPr>
      </w:pPr>
      <w:r w:rsidRPr="002B12CC">
        <w:rPr>
          <w:rFonts w:ascii="Courier New" w:hAnsi="Courier New" w:cs="Courier New"/>
          <w:lang w:val="en-US"/>
        </w:rPr>
        <w:t xml:space="preserve"> %mem=500MW</w:t>
      </w:r>
    </w:p>
    <w:p w14:paraId="01D26A77" w14:textId="77777777" w:rsidR="00527007" w:rsidRPr="002B12CC" w:rsidRDefault="00527007" w:rsidP="00527007">
      <w:pPr>
        <w:autoSpaceDE w:val="0"/>
        <w:autoSpaceDN w:val="0"/>
        <w:adjustRightInd w:val="0"/>
        <w:spacing w:after="0" w:line="240" w:lineRule="auto"/>
        <w:rPr>
          <w:rFonts w:ascii="Courier New" w:hAnsi="Courier New" w:cs="Courier New"/>
          <w:lang w:val="en-US"/>
        </w:rPr>
      </w:pPr>
      <w:r w:rsidRPr="002B12CC">
        <w:rPr>
          <w:rFonts w:ascii="Courier New" w:hAnsi="Courier New" w:cs="Courier New"/>
          <w:lang w:val="en-US"/>
        </w:rPr>
        <w:t xml:space="preserve"> %chk=OAAMeRRSs.chk</w:t>
      </w:r>
    </w:p>
    <w:p w14:paraId="004B0132" w14:textId="77777777" w:rsidR="00527007" w:rsidRPr="002B12CC" w:rsidRDefault="00527007" w:rsidP="00527007">
      <w:pPr>
        <w:autoSpaceDE w:val="0"/>
        <w:autoSpaceDN w:val="0"/>
        <w:adjustRightInd w:val="0"/>
        <w:spacing w:after="0" w:line="240" w:lineRule="auto"/>
        <w:rPr>
          <w:rFonts w:ascii="Courier New" w:hAnsi="Courier New" w:cs="Courier New"/>
          <w:lang w:val="en-US"/>
        </w:rPr>
      </w:pPr>
      <w:r w:rsidRPr="002B12CC">
        <w:rPr>
          <w:rFonts w:ascii="Courier New" w:hAnsi="Courier New" w:cs="Courier New"/>
          <w:lang w:val="en-US"/>
        </w:rPr>
        <w:t xml:space="preserve"> # opt=</w:t>
      </w:r>
      <w:proofErr w:type="spellStart"/>
      <w:r w:rsidRPr="002B12CC">
        <w:rPr>
          <w:rFonts w:ascii="Courier New" w:hAnsi="Courier New" w:cs="Courier New"/>
          <w:lang w:val="en-US"/>
        </w:rPr>
        <w:t>modredundant</w:t>
      </w:r>
      <w:proofErr w:type="spellEnd"/>
      <w:r w:rsidRPr="002B12CC">
        <w:rPr>
          <w:rFonts w:ascii="Courier New" w:hAnsi="Courier New" w:cs="Courier New"/>
          <w:lang w:val="en-US"/>
        </w:rPr>
        <w:t xml:space="preserve"> rb3lyp/3-21g</w:t>
      </w:r>
    </w:p>
    <w:p w14:paraId="587983DA" w14:textId="77777777" w:rsidR="00527007" w:rsidRPr="002B12CC" w:rsidRDefault="00527007" w:rsidP="00527007">
      <w:pPr>
        <w:autoSpaceDE w:val="0"/>
        <w:autoSpaceDN w:val="0"/>
        <w:adjustRightInd w:val="0"/>
        <w:spacing w:after="0" w:line="240" w:lineRule="auto"/>
        <w:rPr>
          <w:rFonts w:ascii="Courier New" w:hAnsi="Courier New" w:cs="Courier New"/>
          <w:lang w:val="en-US"/>
        </w:rPr>
      </w:pPr>
    </w:p>
    <w:p w14:paraId="48C424DF" w14:textId="77777777" w:rsidR="00527007" w:rsidRPr="002B12CC" w:rsidRDefault="00527007" w:rsidP="00527007">
      <w:pPr>
        <w:autoSpaceDE w:val="0"/>
        <w:autoSpaceDN w:val="0"/>
        <w:adjustRightInd w:val="0"/>
        <w:spacing w:after="0" w:line="240" w:lineRule="auto"/>
        <w:rPr>
          <w:rFonts w:ascii="Courier New" w:hAnsi="Courier New" w:cs="Courier New"/>
          <w:lang w:val="en-US"/>
        </w:rPr>
      </w:pPr>
      <w:r w:rsidRPr="002B12CC">
        <w:rPr>
          <w:rFonts w:ascii="Courier New" w:hAnsi="Courier New" w:cs="Courier New"/>
          <w:lang w:val="en-US"/>
        </w:rPr>
        <w:t xml:space="preserve">The following </w:t>
      </w:r>
      <w:proofErr w:type="spellStart"/>
      <w:r w:rsidRPr="002B12CC">
        <w:rPr>
          <w:rFonts w:ascii="Courier New" w:hAnsi="Courier New" w:cs="Courier New"/>
          <w:lang w:val="en-US"/>
        </w:rPr>
        <w:t>ModRedundant</w:t>
      </w:r>
      <w:proofErr w:type="spellEnd"/>
      <w:r w:rsidRPr="002B12CC">
        <w:rPr>
          <w:rFonts w:ascii="Courier New" w:hAnsi="Courier New" w:cs="Courier New"/>
          <w:lang w:val="en-US"/>
        </w:rPr>
        <w:t xml:space="preserve"> input section has been read:</w:t>
      </w:r>
    </w:p>
    <w:p w14:paraId="27C7510F" w14:textId="77777777" w:rsidR="00527007" w:rsidRPr="002B12CC" w:rsidRDefault="00527007" w:rsidP="00527007">
      <w:pPr>
        <w:autoSpaceDE w:val="0"/>
        <w:autoSpaceDN w:val="0"/>
        <w:adjustRightInd w:val="0"/>
        <w:spacing w:after="0" w:line="240" w:lineRule="auto"/>
        <w:rPr>
          <w:rFonts w:ascii="Courier New" w:hAnsi="Courier New" w:cs="Courier New"/>
          <w:lang w:val="en-US"/>
        </w:rPr>
      </w:pPr>
      <w:r w:rsidRPr="002B12CC">
        <w:rPr>
          <w:rFonts w:ascii="Courier New" w:hAnsi="Courier New" w:cs="Courier New"/>
          <w:lang w:val="en-US"/>
        </w:rPr>
        <w:t xml:space="preserve"> D      43      16      17      19 S   5 30.000                                </w:t>
      </w:r>
    </w:p>
    <w:p w14:paraId="247D8252" w14:textId="77777777" w:rsidR="00527007" w:rsidRPr="002B12CC" w:rsidRDefault="00527007" w:rsidP="00527007">
      <w:pPr>
        <w:rPr>
          <w:rFonts w:ascii="Times New Roman" w:hAnsi="Times New Roman" w:cs="Times New Roman"/>
          <w:noProof/>
          <w:lang w:val="en-US"/>
        </w:rPr>
      </w:pPr>
      <w:r w:rsidRPr="002B12CC">
        <w:rPr>
          <w:rFonts w:ascii="Courier New" w:hAnsi="Courier New" w:cs="Courier New"/>
          <w:lang w:val="en-US"/>
        </w:rPr>
        <w:t xml:space="preserve"> D       2       3      11      12 S   5 30.000                                </w:t>
      </w:r>
    </w:p>
    <w:p w14:paraId="7DFD3D68" w14:textId="77777777" w:rsidR="00527007" w:rsidRPr="00527007" w:rsidRDefault="00527007" w:rsidP="00527007">
      <w:pPr>
        <w:rPr>
          <w:rFonts w:ascii="Times New Roman" w:hAnsi="Times New Roman" w:cs="Times New Roman"/>
          <w:noProof/>
          <w:highlight w:val="yellow"/>
          <w:lang w:val="en-US"/>
        </w:rPr>
      </w:pPr>
      <w:r w:rsidRPr="00527007">
        <w:rPr>
          <w:rFonts w:ascii="Times New Roman" w:hAnsi="Times New Roman" w:cs="Times New Roman"/>
          <w:noProof/>
          <w:highlight w:val="yellow"/>
          <w:lang w:eastAsia="it-IT"/>
        </w:rPr>
        <w:drawing>
          <wp:inline distT="0" distB="0" distL="0" distR="0" wp14:anchorId="3FD42657" wp14:editId="48CFBF3B">
            <wp:extent cx="6115050" cy="4514850"/>
            <wp:effectExtent l="0" t="0" r="0" b="0"/>
            <wp:docPr id="87" name="Immagin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6115050" cy="4514850"/>
                    </a:xfrm>
                    <a:prstGeom prst="rect">
                      <a:avLst/>
                    </a:prstGeom>
                    <a:noFill/>
                    <a:ln>
                      <a:noFill/>
                    </a:ln>
                  </pic:spPr>
                </pic:pic>
              </a:graphicData>
            </a:graphic>
          </wp:inline>
        </w:drawing>
      </w:r>
    </w:p>
    <w:p w14:paraId="7729B2C4" w14:textId="77777777" w:rsidR="00527007" w:rsidRPr="002B12CC" w:rsidRDefault="00527007" w:rsidP="00527007">
      <w:pPr>
        <w:jc w:val="both"/>
        <w:rPr>
          <w:rFonts w:ascii="Times New Roman" w:hAnsi="Times New Roman" w:cs="Times New Roman"/>
          <w:sz w:val="20"/>
          <w:szCs w:val="20"/>
          <w:lang w:val="en-US"/>
        </w:rPr>
      </w:pPr>
      <w:r w:rsidRPr="002B12CC">
        <w:rPr>
          <w:rFonts w:ascii="Times New Roman" w:hAnsi="Times New Roman" w:cs="Times New Roman"/>
          <w:sz w:val="20"/>
          <w:szCs w:val="20"/>
          <w:lang w:val="en-US"/>
        </w:rPr>
        <w:t>3-D Potential energy surface showing the variation of dihedral angles SC1 D(43,16,17,19) and SC2 D(2,3,11,12) and their corresponding energies(a. u.)</w:t>
      </w:r>
    </w:p>
    <w:p w14:paraId="15BC104D" w14:textId="77777777" w:rsidR="00527007" w:rsidRPr="00144E87" w:rsidRDefault="00527007" w:rsidP="00527007">
      <w:pPr>
        <w:jc w:val="both"/>
        <w:rPr>
          <w:rFonts w:ascii="Times New Roman" w:hAnsi="Times New Roman" w:cs="Times New Roman"/>
          <w:noProof/>
          <w:lang w:val="en-US"/>
        </w:rPr>
      </w:pPr>
      <w:r w:rsidRPr="002B12CC">
        <w:rPr>
          <w:rFonts w:ascii="Times New Roman" w:hAnsi="Times New Roman" w:cs="Times New Roman"/>
          <w:noProof/>
          <w:lang w:val="en-US"/>
        </w:rPr>
        <w:t xml:space="preserve">The 3 better conformational minima, reoptimized in vacuo at </w:t>
      </w:r>
      <w:r w:rsidRPr="002B12CC">
        <w:rPr>
          <w:rFonts w:ascii="Times New Roman" w:hAnsi="Times New Roman" w:cs="Times New Roman"/>
          <w:lang w:val="en-US"/>
        </w:rPr>
        <w:t>rb3lyp/6-311++g(</w:t>
      </w:r>
      <w:proofErr w:type="spellStart"/>
      <w:r w:rsidRPr="002B12CC">
        <w:rPr>
          <w:rFonts w:ascii="Times New Roman" w:hAnsi="Times New Roman" w:cs="Times New Roman"/>
          <w:lang w:val="en-US"/>
        </w:rPr>
        <w:t>d,p</w:t>
      </w:r>
      <w:proofErr w:type="spellEnd"/>
      <w:r w:rsidRPr="002B12CC">
        <w:rPr>
          <w:rFonts w:ascii="Times New Roman" w:hAnsi="Times New Roman" w:cs="Times New Roman"/>
          <w:lang w:val="en-US"/>
        </w:rPr>
        <w:t>)</w:t>
      </w:r>
      <w:r w:rsidRPr="002B12CC">
        <w:rPr>
          <w:rFonts w:ascii="Times New Roman" w:hAnsi="Times New Roman" w:cs="Times New Roman"/>
          <w:noProof/>
          <w:lang w:val="en-US"/>
        </w:rPr>
        <w:t xml:space="preserve"> level, converge towards the same structure. This lowest energy conformer was then considered for the fully unconstrained geometry optimization at SMD/DFT/B3LYP/6-311++G(d,p) level and vibrational analysis.</w:t>
      </w:r>
    </w:p>
    <w:p w14:paraId="6ACA20A1" w14:textId="77777777" w:rsidR="00336913" w:rsidRDefault="00336913" w:rsidP="00336913">
      <w:pPr>
        <w:rPr>
          <w:lang w:val="en-US"/>
        </w:rPr>
      </w:pPr>
      <w:r>
        <w:rPr>
          <w:noProof/>
          <w:lang w:eastAsia="it-IT"/>
        </w:rPr>
        <w:lastRenderedPageBreak/>
        <w:drawing>
          <wp:inline distT="0" distB="0" distL="0" distR="0" wp14:anchorId="64E81C4A" wp14:editId="37922544">
            <wp:extent cx="3400425" cy="2595245"/>
            <wp:effectExtent l="0" t="0" r="0" b="0"/>
            <wp:docPr id="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183"/>
                    <a:stretch>
                      <a:fillRect/>
                    </a:stretch>
                  </pic:blipFill>
                  <pic:spPr bwMode="auto">
                    <a:xfrm>
                      <a:off x="0" y="0"/>
                      <a:ext cx="3400425" cy="2595245"/>
                    </a:xfrm>
                    <a:prstGeom prst="rect">
                      <a:avLst/>
                    </a:prstGeom>
                    <a:noFill/>
                    <a:ln w="9525">
                      <a:noFill/>
                      <a:miter lim="800000"/>
                      <a:headEnd/>
                      <a:tailEnd/>
                    </a:ln>
                  </pic:spPr>
                </pic:pic>
              </a:graphicData>
            </a:graphic>
          </wp:inline>
        </w:drawing>
      </w:r>
    </w:p>
    <w:p w14:paraId="6752A557"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336913">
        <w:rPr>
          <w:rFonts w:ascii="Courier New" w:hAnsi="Courier New" w:cs="Courier New"/>
          <w:lang w:val="en-US"/>
        </w:rPr>
        <w:t>%</w:t>
      </w:r>
      <w:proofErr w:type="spellStart"/>
      <w:r w:rsidRPr="00336913">
        <w:rPr>
          <w:rFonts w:ascii="Courier New" w:hAnsi="Courier New" w:cs="Courier New"/>
          <w:lang w:val="en-US"/>
        </w:rPr>
        <w:t>nprocshared</w:t>
      </w:r>
      <w:proofErr w:type="spellEnd"/>
      <w:r w:rsidRPr="00336913">
        <w:rPr>
          <w:rFonts w:ascii="Courier New" w:hAnsi="Courier New" w:cs="Courier New"/>
          <w:lang w:val="en-US"/>
        </w:rPr>
        <w:t>=6</w:t>
      </w:r>
    </w:p>
    <w:p w14:paraId="689DE753"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336913">
        <w:rPr>
          <w:rFonts w:ascii="Courier New" w:hAnsi="Courier New" w:cs="Courier New"/>
          <w:lang w:val="en-US"/>
        </w:rPr>
        <w:t xml:space="preserve"> Will use up to    6 processors via shared memory.</w:t>
      </w:r>
    </w:p>
    <w:p w14:paraId="0CC04A80"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336913">
        <w:rPr>
          <w:rFonts w:ascii="Courier New" w:hAnsi="Courier New" w:cs="Courier New"/>
          <w:lang w:val="en-US"/>
        </w:rPr>
        <w:t xml:space="preserve"> %</w:t>
      </w:r>
      <w:proofErr w:type="spellStart"/>
      <w:r w:rsidRPr="00336913">
        <w:rPr>
          <w:rFonts w:ascii="Courier New" w:hAnsi="Courier New" w:cs="Courier New"/>
          <w:lang w:val="en-US"/>
        </w:rPr>
        <w:t>chk</w:t>
      </w:r>
      <w:proofErr w:type="spellEnd"/>
      <w:r w:rsidRPr="00336913">
        <w:rPr>
          <w:rFonts w:ascii="Courier New" w:hAnsi="Courier New" w:cs="Courier New"/>
          <w:lang w:val="en-US"/>
        </w:rPr>
        <w:t>=H:\G09\OAAMeRRSCDCl3.chk</w:t>
      </w:r>
    </w:p>
    <w:p w14:paraId="47F6C0D4"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336913">
        <w:rPr>
          <w:rFonts w:ascii="Courier New" w:hAnsi="Courier New" w:cs="Courier New"/>
          <w:lang w:val="en-US"/>
        </w:rPr>
        <w:t xml:space="preserve"> %mem=99MW</w:t>
      </w:r>
    </w:p>
    <w:p w14:paraId="605064EC" w14:textId="77777777" w:rsidR="00336913" w:rsidRPr="00E5301C" w:rsidRDefault="00336913" w:rsidP="00336913">
      <w:pPr>
        <w:autoSpaceDE w:val="0"/>
        <w:autoSpaceDN w:val="0"/>
        <w:adjustRightInd w:val="0"/>
        <w:spacing w:after="0" w:line="240" w:lineRule="auto"/>
        <w:rPr>
          <w:rFonts w:ascii="Courier New" w:hAnsi="Courier New" w:cs="Courier New"/>
          <w:lang w:val="en-US"/>
        </w:rPr>
      </w:pPr>
      <w:r w:rsidRPr="00E5301C">
        <w:rPr>
          <w:rFonts w:ascii="Courier New" w:hAnsi="Courier New" w:cs="Courier New"/>
          <w:lang w:val="en-US"/>
        </w:rPr>
        <w:t xml:space="preserve"># opt </w:t>
      </w:r>
      <w:proofErr w:type="spellStart"/>
      <w:r w:rsidRPr="00E5301C">
        <w:rPr>
          <w:rFonts w:ascii="Courier New" w:hAnsi="Courier New" w:cs="Courier New"/>
          <w:lang w:val="en-US"/>
        </w:rPr>
        <w:t>freq</w:t>
      </w:r>
      <w:proofErr w:type="spellEnd"/>
      <w:r w:rsidRPr="00E5301C">
        <w:rPr>
          <w:rFonts w:ascii="Courier New" w:hAnsi="Courier New" w:cs="Courier New"/>
          <w:lang w:val="en-US"/>
        </w:rPr>
        <w:t xml:space="preserve"> rb3lyp/6-311++g(</w:t>
      </w:r>
      <w:proofErr w:type="spellStart"/>
      <w:r w:rsidRPr="00E5301C">
        <w:rPr>
          <w:rFonts w:ascii="Courier New" w:hAnsi="Courier New" w:cs="Courier New"/>
          <w:lang w:val="en-US"/>
        </w:rPr>
        <w:t>d,p</w:t>
      </w:r>
      <w:proofErr w:type="spellEnd"/>
      <w:r w:rsidRPr="00E5301C">
        <w:rPr>
          <w:rFonts w:ascii="Courier New" w:hAnsi="Courier New" w:cs="Courier New"/>
          <w:lang w:val="en-US"/>
        </w:rPr>
        <w:t xml:space="preserve">) </w:t>
      </w:r>
      <w:proofErr w:type="spellStart"/>
      <w:r w:rsidRPr="00E5301C">
        <w:rPr>
          <w:rFonts w:ascii="Courier New" w:hAnsi="Courier New" w:cs="Courier New"/>
          <w:lang w:val="en-US"/>
        </w:rPr>
        <w:t>scrf</w:t>
      </w:r>
      <w:proofErr w:type="spellEnd"/>
      <w:r w:rsidRPr="00E5301C">
        <w:rPr>
          <w:rFonts w:ascii="Courier New" w:hAnsi="Courier New" w:cs="Courier New"/>
          <w:lang w:val="en-US"/>
        </w:rPr>
        <w:t>=(</w:t>
      </w:r>
      <w:proofErr w:type="spellStart"/>
      <w:r w:rsidRPr="00E5301C">
        <w:rPr>
          <w:rFonts w:ascii="Courier New" w:hAnsi="Courier New" w:cs="Courier New"/>
          <w:lang w:val="en-US"/>
        </w:rPr>
        <w:t>smd,solvent</w:t>
      </w:r>
      <w:proofErr w:type="spellEnd"/>
      <w:r w:rsidRPr="00E5301C">
        <w:rPr>
          <w:rFonts w:ascii="Courier New" w:hAnsi="Courier New" w:cs="Courier New"/>
          <w:lang w:val="en-US"/>
        </w:rPr>
        <w:t>=chloroform)</w:t>
      </w:r>
    </w:p>
    <w:p w14:paraId="073C9EC2"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E5301C">
        <w:rPr>
          <w:rFonts w:ascii="Courier New" w:hAnsi="Courier New" w:cs="Courier New"/>
          <w:lang w:val="en-US"/>
        </w:rPr>
        <w:t xml:space="preserve"> </w:t>
      </w:r>
      <w:r w:rsidRPr="00336913">
        <w:rPr>
          <w:rFonts w:ascii="Courier New" w:hAnsi="Courier New" w:cs="Courier New"/>
          <w:lang w:val="en-US"/>
        </w:rPr>
        <w:t>-------------------------------------------------------------</w:t>
      </w:r>
    </w:p>
    <w:p w14:paraId="3BA336F8"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336913">
        <w:rPr>
          <w:rFonts w:ascii="Courier New" w:hAnsi="Courier New" w:cs="Courier New"/>
          <w:lang w:val="en-US"/>
        </w:rPr>
        <w:t>Zero-point correction=                           0.403884 (</w:t>
      </w:r>
      <w:proofErr w:type="spellStart"/>
      <w:r w:rsidRPr="00336913">
        <w:rPr>
          <w:rFonts w:ascii="Courier New" w:hAnsi="Courier New" w:cs="Courier New"/>
          <w:lang w:val="en-US"/>
        </w:rPr>
        <w:t>Hartree</w:t>
      </w:r>
      <w:proofErr w:type="spellEnd"/>
      <w:r w:rsidRPr="00336913">
        <w:rPr>
          <w:rFonts w:ascii="Courier New" w:hAnsi="Courier New" w:cs="Courier New"/>
          <w:lang w:val="en-US"/>
        </w:rPr>
        <w:t>/Particle)</w:t>
      </w:r>
    </w:p>
    <w:p w14:paraId="7F808E4C"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336913">
        <w:rPr>
          <w:rFonts w:ascii="Courier New" w:hAnsi="Courier New" w:cs="Courier New"/>
          <w:lang w:val="en-US"/>
        </w:rPr>
        <w:t xml:space="preserve"> Thermal correction to Energy=                    0.423548</w:t>
      </w:r>
    </w:p>
    <w:p w14:paraId="01E00162"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336913">
        <w:rPr>
          <w:rFonts w:ascii="Courier New" w:hAnsi="Courier New" w:cs="Courier New"/>
          <w:lang w:val="en-US"/>
        </w:rPr>
        <w:t xml:space="preserve"> Thermal correction to Enthalpy=                  0.424492</w:t>
      </w:r>
    </w:p>
    <w:p w14:paraId="09A1C52D"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336913">
        <w:rPr>
          <w:rFonts w:ascii="Courier New" w:hAnsi="Courier New" w:cs="Courier New"/>
          <w:lang w:val="en-US"/>
        </w:rPr>
        <w:t xml:space="preserve"> Thermal correction to Gibbs Free Energy=         0.355756</w:t>
      </w:r>
    </w:p>
    <w:p w14:paraId="1E160826"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336913">
        <w:rPr>
          <w:rFonts w:ascii="Courier New" w:hAnsi="Courier New" w:cs="Courier New"/>
          <w:lang w:val="en-US"/>
        </w:rPr>
        <w:t xml:space="preserve"> Sum of electronic and zero-point Energies=           -847.993193</w:t>
      </w:r>
    </w:p>
    <w:p w14:paraId="4E435823"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336913">
        <w:rPr>
          <w:rFonts w:ascii="Courier New" w:hAnsi="Courier New" w:cs="Courier New"/>
          <w:lang w:val="en-US"/>
        </w:rPr>
        <w:t xml:space="preserve"> Sum of electronic and thermal Energies=              -847.973530</w:t>
      </w:r>
    </w:p>
    <w:p w14:paraId="0899061B"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336913">
        <w:rPr>
          <w:rFonts w:ascii="Courier New" w:hAnsi="Courier New" w:cs="Courier New"/>
          <w:lang w:val="en-US"/>
        </w:rPr>
        <w:t xml:space="preserve"> Sum of electronic and thermal Enthalpies=            -847.972586</w:t>
      </w:r>
    </w:p>
    <w:p w14:paraId="718BEB42"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336913">
        <w:rPr>
          <w:rFonts w:ascii="Courier New" w:hAnsi="Courier New" w:cs="Courier New"/>
          <w:lang w:val="en-US"/>
        </w:rPr>
        <w:t xml:space="preserve"> Sum of electronic and thermal Free Energies=         -848.041322</w:t>
      </w:r>
    </w:p>
    <w:p w14:paraId="1FCD3EAF" w14:textId="77777777" w:rsidR="00336913" w:rsidRDefault="00336913" w:rsidP="00336913">
      <w:pPr>
        <w:spacing w:after="0" w:line="240" w:lineRule="auto"/>
        <w:rPr>
          <w:rFonts w:ascii="Arial" w:hAnsi="Arial" w:cs="Arial"/>
          <w:lang w:val="en-US"/>
        </w:rPr>
      </w:pPr>
      <w:r>
        <w:rPr>
          <w:rFonts w:ascii="Arial" w:hAnsi="Arial" w:cs="Arial"/>
          <w:lang w:val="en-US"/>
        </w:rPr>
        <w:t>________________________________________________________</w:t>
      </w:r>
    </w:p>
    <w:p w14:paraId="1FEA9538"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336913">
        <w:rPr>
          <w:rFonts w:ascii="Courier New" w:hAnsi="Courier New" w:cs="Courier New"/>
          <w:lang w:val="en-US"/>
        </w:rPr>
        <w:t>%</w:t>
      </w:r>
      <w:proofErr w:type="spellStart"/>
      <w:r w:rsidRPr="00336913">
        <w:rPr>
          <w:rFonts w:ascii="Courier New" w:hAnsi="Courier New" w:cs="Courier New"/>
          <w:lang w:val="en-US"/>
        </w:rPr>
        <w:t>nprocshared</w:t>
      </w:r>
      <w:proofErr w:type="spellEnd"/>
      <w:r w:rsidRPr="00336913">
        <w:rPr>
          <w:rFonts w:ascii="Courier New" w:hAnsi="Courier New" w:cs="Courier New"/>
          <w:lang w:val="en-US"/>
        </w:rPr>
        <w:t>=6</w:t>
      </w:r>
    </w:p>
    <w:p w14:paraId="056B506D"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336913">
        <w:rPr>
          <w:rFonts w:ascii="Courier New" w:hAnsi="Courier New" w:cs="Courier New"/>
          <w:lang w:val="en-US"/>
        </w:rPr>
        <w:t xml:space="preserve"> Will use up to    6 processors via shared memory.</w:t>
      </w:r>
    </w:p>
    <w:p w14:paraId="00F9193A"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336913">
        <w:rPr>
          <w:rFonts w:ascii="Courier New" w:hAnsi="Courier New" w:cs="Courier New"/>
          <w:lang w:val="en-US"/>
        </w:rPr>
        <w:t xml:space="preserve"> %</w:t>
      </w:r>
      <w:proofErr w:type="spellStart"/>
      <w:r w:rsidRPr="00336913">
        <w:rPr>
          <w:rFonts w:ascii="Courier New" w:hAnsi="Courier New" w:cs="Courier New"/>
          <w:lang w:val="en-US"/>
        </w:rPr>
        <w:t>chk</w:t>
      </w:r>
      <w:proofErr w:type="spellEnd"/>
      <w:r w:rsidRPr="00336913">
        <w:rPr>
          <w:rFonts w:ascii="Courier New" w:hAnsi="Courier New" w:cs="Courier New"/>
          <w:lang w:val="en-US"/>
        </w:rPr>
        <w:t>=H:\G09\OAAMeRRSCDCl3cs.chk</w:t>
      </w:r>
    </w:p>
    <w:p w14:paraId="6F497F50"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336913">
        <w:rPr>
          <w:rFonts w:ascii="Courier New" w:hAnsi="Courier New" w:cs="Courier New"/>
          <w:lang w:val="en-US"/>
        </w:rPr>
        <w:t xml:space="preserve"> %mem=99MW</w:t>
      </w:r>
    </w:p>
    <w:p w14:paraId="71A61792" w14:textId="77777777" w:rsidR="00336913" w:rsidRPr="00E5301C" w:rsidRDefault="00336913" w:rsidP="00336913">
      <w:pPr>
        <w:autoSpaceDE w:val="0"/>
        <w:autoSpaceDN w:val="0"/>
        <w:adjustRightInd w:val="0"/>
        <w:spacing w:after="0" w:line="240" w:lineRule="auto"/>
        <w:rPr>
          <w:rFonts w:ascii="Courier New" w:hAnsi="Courier New" w:cs="Courier New"/>
          <w:lang w:val="en-US"/>
        </w:rPr>
      </w:pPr>
      <w:r w:rsidRPr="00E5301C">
        <w:rPr>
          <w:rFonts w:ascii="Courier New" w:hAnsi="Courier New" w:cs="Courier New"/>
          <w:lang w:val="en-US"/>
        </w:rPr>
        <w:t xml:space="preserve"># MPW1PW91/gen </w:t>
      </w:r>
      <w:proofErr w:type="spellStart"/>
      <w:r w:rsidRPr="00E5301C">
        <w:rPr>
          <w:rFonts w:ascii="Courier New" w:hAnsi="Courier New" w:cs="Courier New"/>
          <w:lang w:val="en-US"/>
        </w:rPr>
        <w:t>scrf</w:t>
      </w:r>
      <w:proofErr w:type="spellEnd"/>
      <w:r w:rsidRPr="00E5301C">
        <w:rPr>
          <w:rFonts w:ascii="Courier New" w:hAnsi="Courier New" w:cs="Courier New"/>
          <w:lang w:val="en-US"/>
        </w:rPr>
        <w:t>=(</w:t>
      </w:r>
      <w:proofErr w:type="spellStart"/>
      <w:r w:rsidRPr="00E5301C">
        <w:rPr>
          <w:rFonts w:ascii="Courier New" w:hAnsi="Courier New" w:cs="Courier New"/>
          <w:lang w:val="en-US"/>
        </w:rPr>
        <w:t>smd,solvent</w:t>
      </w:r>
      <w:proofErr w:type="spellEnd"/>
      <w:r w:rsidRPr="00E5301C">
        <w:rPr>
          <w:rFonts w:ascii="Courier New" w:hAnsi="Courier New" w:cs="Courier New"/>
          <w:lang w:val="en-US"/>
        </w:rPr>
        <w:t>=chloroform)</w:t>
      </w:r>
      <w:proofErr w:type="spellStart"/>
      <w:r w:rsidRPr="00E5301C">
        <w:rPr>
          <w:rFonts w:ascii="Courier New" w:hAnsi="Courier New" w:cs="Courier New"/>
          <w:lang w:val="en-US"/>
        </w:rPr>
        <w:t>geom</w:t>
      </w:r>
      <w:proofErr w:type="spellEnd"/>
      <w:r w:rsidRPr="00E5301C">
        <w:rPr>
          <w:rFonts w:ascii="Courier New" w:hAnsi="Courier New" w:cs="Courier New"/>
          <w:lang w:val="en-US"/>
        </w:rPr>
        <w:t>=check guess=read NMR</w:t>
      </w:r>
    </w:p>
    <w:p w14:paraId="0BE33CFF" w14:textId="77777777" w:rsidR="00336913" w:rsidRPr="00E5301C" w:rsidRDefault="00336913" w:rsidP="00336913">
      <w:pPr>
        <w:spacing w:after="0" w:line="240" w:lineRule="auto"/>
        <w:rPr>
          <w:rFonts w:ascii="Arial" w:hAnsi="Arial" w:cs="Arial"/>
          <w:lang w:val="en-US"/>
        </w:rPr>
      </w:pPr>
    </w:p>
    <w:p w14:paraId="27A7A6FB"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336913">
        <w:rPr>
          <w:rFonts w:ascii="Courier New" w:hAnsi="Courier New" w:cs="Courier New"/>
          <w:lang w:val="en-US"/>
        </w:rPr>
        <w:t>SCF GIAO Magnetic shielding tensor (ppm):</w:t>
      </w:r>
    </w:p>
    <w:p w14:paraId="65BDA254"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336913">
        <w:rPr>
          <w:rFonts w:ascii="Courier New" w:hAnsi="Courier New" w:cs="Courier New"/>
          <w:lang w:val="en-US"/>
        </w:rPr>
        <w:t xml:space="preserve">  </w:t>
      </w:r>
      <w:r w:rsidRPr="002B12CC">
        <w:rPr>
          <w:rFonts w:ascii="Courier New" w:hAnsi="Courier New" w:cs="Courier New"/>
          <w:lang w:val="fr-FR"/>
        </w:rPr>
        <w:t xml:space="preserve">1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10.1563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58.2300</w:t>
      </w:r>
    </w:p>
    <w:p w14:paraId="370964BB"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105.0616   YX=   -27.5450   ZX=    -7.5451</w:t>
      </w:r>
    </w:p>
    <w:p w14:paraId="7E6A2934"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35.6239   YY=   111.2210   ZY=    17.9020</w:t>
      </w:r>
    </w:p>
    <w:p w14:paraId="49BBB6D6"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3.1479   YZ=    19.7248   ZZ=   114.1862</w:t>
      </w:r>
    </w:p>
    <w:p w14:paraId="41620ED4"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74.2681   107.2244   148.9762</w:t>
      </w:r>
    </w:p>
    <w:p w14:paraId="69DFA1BF"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2  O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29.6016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131.1031</w:t>
      </w:r>
    </w:p>
    <w:p w14:paraId="434D0835"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246.8946   YX=   -13.0752   ZX=    51.8588</w:t>
      </w:r>
    </w:p>
    <w:p w14:paraId="7D40C1B3"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28.6157   YY=   195.8132   ZY=    80.8520</w:t>
      </w:r>
    </w:p>
    <w:p w14:paraId="3853F82C"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44.8238   YZ=    79.3600   ZZ=   246.0971</w:t>
      </w:r>
    </w:p>
    <w:p w14:paraId="08648B7A"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120.2085   251.5927   317.0037</w:t>
      </w:r>
    </w:p>
    <w:p w14:paraId="1447727B"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3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85.3938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54.8219</w:t>
      </w:r>
    </w:p>
    <w:p w14:paraId="13FFA424"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95.5413   YX=    -8.8702   ZX=    28.1935</w:t>
      </w:r>
    </w:p>
    <w:p w14:paraId="5148A92E"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5.1258   YY=    59.8683   ZY=    14.8505</w:t>
      </w:r>
    </w:p>
    <w:p w14:paraId="6B8F3B13"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18.0684   YZ=    12.1658   ZZ=   100.7718</w:t>
      </w:r>
    </w:p>
    <w:p w14:paraId="70DA4149"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50.9901    83.2496   121.9417</w:t>
      </w:r>
    </w:p>
    <w:p w14:paraId="00077141"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4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8.0451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8.1261</w:t>
      </w:r>
    </w:p>
    <w:p w14:paraId="38907519"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lastRenderedPageBreak/>
        <w:t xml:space="preserve">   XX=    32.0161   YX=    -0.2248   ZX=     3.1797</w:t>
      </w:r>
    </w:p>
    <w:p w14:paraId="18E9198D"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1.5342   YY=    24.7534   ZY=     0.7611</w:t>
      </w:r>
    </w:p>
    <w:p w14:paraId="4185F2B1"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2.7045   YZ=     0.9028   ZZ=    27.3657</w:t>
      </w:r>
    </w:p>
    <w:p w14:paraId="4ABC3A2E"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4.0545    26.6183    33.4624</w:t>
      </w:r>
    </w:p>
    <w:p w14:paraId="3210D44C"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5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8.0389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7.6096</w:t>
      </w:r>
    </w:p>
    <w:p w14:paraId="4AAD3C6E"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26.5823   YX=    -4.1877   ZX=     0.8623</w:t>
      </w:r>
    </w:p>
    <w:p w14:paraId="72F4131C"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3.0566   YY=    28.4440   ZY=    -2.8423</w:t>
      </w:r>
    </w:p>
    <w:p w14:paraId="188E207F"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0.8886   YZ=    -2.6300   ZZ=    29.0904</w:t>
      </w:r>
    </w:p>
    <w:p w14:paraId="1F815D6A"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3.5616    27.4431    33.1120</w:t>
      </w:r>
    </w:p>
    <w:p w14:paraId="40E9649A"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6  N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67.7346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72.4679</w:t>
      </w:r>
    </w:p>
    <w:p w14:paraId="54C55185"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208.4352   YX=   -18.0030   ZX=    -4.3660</w:t>
      </w:r>
    </w:p>
    <w:p w14:paraId="30D53289"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24.0364   YY=   141.3857   ZY=    34.3519</w:t>
      </w:r>
    </w:p>
    <w:p w14:paraId="7E0075BA"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7.9288   YZ=    39.8003   ZZ=   153.3829</w:t>
      </w:r>
    </w:p>
    <w:p w14:paraId="72B1571B"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106.8704   180.2869   216.0466</w:t>
      </w:r>
    </w:p>
    <w:p w14:paraId="18678E70"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7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30.3778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9.8922</w:t>
      </w:r>
    </w:p>
    <w:p w14:paraId="57D01A41"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35.1831   YX=     3.4860   ZX=    -0.7044</w:t>
      </w:r>
    </w:p>
    <w:p w14:paraId="658C18F6"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1.3712   YY=    32.0107   ZY=     4.7734</w:t>
      </w:r>
    </w:p>
    <w:p w14:paraId="4AA67E0B"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0.5895   YZ=     4.7012   ZZ=    23.9397</w:t>
      </w:r>
    </w:p>
    <w:p w14:paraId="703E3C51"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1.6648    32.4960    36.9726</w:t>
      </w:r>
    </w:p>
    <w:p w14:paraId="1E9CE4D7"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8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63.0342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40.1118</w:t>
      </w:r>
    </w:p>
    <w:p w14:paraId="0403D7DD"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160.1221   YX=    11.7739   ZX=   -20.1696</w:t>
      </w:r>
    </w:p>
    <w:p w14:paraId="227CDEE7"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11.2903   YY=   156.3858   ZY=    -5.5161</w:t>
      </w:r>
    </w:p>
    <w:p w14:paraId="2B7FFE70"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19.4253   YZ=    -0.4919   ZZ=   172.5948</w:t>
      </w:r>
    </w:p>
    <w:p w14:paraId="6850E334"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141.3164   158.0108   189.7755</w:t>
      </w:r>
    </w:p>
    <w:p w14:paraId="02293DE7"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9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31.8881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14.0205</w:t>
      </w:r>
    </w:p>
    <w:p w14:paraId="03386BA3"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39.8254   YX=     3.0231   ZX=     3.8208</w:t>
      </w:r>
    </w:p>
    <w:p w14:paraId="2685FFD8"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0.1107   YY=    28.0059   ZY=    -1.0220</w:t>
      </w:r>
    </w:p>
    <w:p w14:paraId="7DB4D1B5"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4.5116   YZ=    -0.4352   ZZ=    27.8330</w:t>
      </w:r>
    </w:p>
    <w:p w14:paraId="1CDE19EC"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5.8951    28.5341    41.2351</w:t>
      </w:r>
    </w:p>
    <w:p w14:paraId="0F952E4E"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10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30.5618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6.6640</w:t>
      </w:r>
    </w:p>
    <w:p w14:paraId="691E2952"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31.3927   YX=    -0.1692   ZX=    -1.1650</w:t>
      </w:r>
    </w:p>
    <w:p w14:paraId="45241777"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2.5687   YY=    31.5828   ZY=    -4.3635</w:t>
      </w:r>
    </w:p>
    <w:p w14:paraId="14A5008E"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0.2657   YZ=    -4.6311   ZZ=    28.7099</w:t>
      </w:r>
    </w:p>
    <w:p w14:paraId="191316A3"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5.1171    31.5638    35.0045</w:t>
      </w:r>
    </w:p>
    <w:p w14:paraId="0C5836E5"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11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19.1442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36.0010</w:t>
      </w:r>
    </w:p>
    <w:p w14:paraId="2F3EB434"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134.6586   YX=     0.3713   ZX=    19.5317</w:t>
      </w:r>
    </w:p>
    <w:p w14:paraId="1393ED89"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5.1039   YY=   125.1870   ZY=   -15.7677</w:t>
      </w:r>
    </w:p>
    <w:p w14:paraId="2D0C4E8D"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12.5693   YZ=    -7.7125   ZZ=    97.5869</w:t>
      </w:r>
    </w:p>
    <w:p w14:paraId="4C2E5063"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88.7051   125.5825   143.1448</w:t>
      </w:r>
    </w:p>
    <w:p w14:paraId="27CEC5A6"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12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68.1411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21.5137</w:t>
      </w:r>
    </w:p>
    <w:p w14:paraId="4281496C"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162.2520   YX=    -4.1569   ZX=     4.9864</w:t>
      </w:r>
    </w:p>
    <w:p w14:paraId="74EA7F16"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3.6747   YY=   172.8492   ZY=   -12.8595</w:t>
      </w:r>
    </w:p>
    <w:p w14:paraId="631A5A70"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7.2174   YZ=    -7.8795   ZZ=   169.3221</w:t>
      </w:r>
    </w:p>
    <w:p w14:paraId="050C66D0"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156.5360   165.4037   182.4836</w:t>
      </w:r>
    </w:p>
    <w:p w14:paraId="47D0F129"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13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7.6450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3.9307</w:t>
      </w:r>
    </w:p>
    <w:p w14:paraId="35C08331"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29.4411   YX=    -0.5270   ZX=     1.3786</w:t>
      </w:r>
    </w:p>
    <w:p w14:paraId="3575CBB6"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2.8696   YY=    26.5262   ZY=    -0.0265</w:t>
      </w:r>
    </w:p>
    <w:p w14:paraId="0314E7F4"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0.1379   YZ=     0.9340   ZZ=    26.9676</w:t>
      </w:r>
    </w:p>
    <w:p w14:paraId="54131F28"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5.4441    27.2254    30.2654</w:t>
      </w:r>
    </w:p>
    <w:p w14:paraId="7C9F1F1E"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14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9.0593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6.9847</w:t>
      </w:r>
    </w:p>
    <w:p w14:paraId="7F79ADB7"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31.1252   YX=    -3.4253   ZX=    -3.6021</w:t>
      </w:r>
    </w:p>
    <w:p w14:paraId="7A0A545E"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2.1423   YY=    29.1287   ZY=    -0.9435</w:t>
      </w:r>
    </w:p>
    <w:p w14:paraId="795382F8"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2.0264   YZ=    -0.2228   ZZ=    26.9240</w:t>
      </w:r>
    </w:p>
    <w:p w14:paraId="13D468CB"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4.6905    28.7716    33.7158</w:t>
      </w:r>
    </w:p>
    <w:p w14:paraId="56C50198"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15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9.7790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10.1631</w:t>
      </w:r>
    </w:p>
    <w:p w14:paraId="5EDB19DB"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30.9284   YX=     4.8841   ZX=     1.0675</w:t>
      </w:r>
    </w:p>
    <w:p w14:paraId="167BC725"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lastRenderedPageBreak/>
        <w:t xml:space="preserve">   XY=     3.4933   YY=    33.0080   ZY=     1.5348</w:t>
      </w:r>
    </w:p>
    <w:p w14:paraId="25938F17"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0.5948   YZ=     1.5726   ZZ=    25.4006</w:t>
      </w:r>
    </w:p>
    <w:p w14:paraId="28E5251F"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5.0955    27.6871    36.5544</w:t>
      </w:r>
    </w:p>
    <w:p w14:paraId="79CDDFD7"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16  N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88.1464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48.7374</w:t>
      </w:r>
    </w:p>
    <w:p w14:paraId="6A11232E"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218.2347   YX=    -1.5606   ZX=    -2.2195</w:t>
      </w:r>
    </w:p>
    <w:p w14:paraId="2E7F8117"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18.7762   YY=   166.2106   ZY=   -24.8770</w:t>
      </w:r>
    </w:p>
    <w:p w14:paraId="6C881FFA"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2.0928   YZ=   -18.7208   ZZ=   179.9941</w:t>
      </w:r>
    </w:p>
    <w:p w14:paraId="3D3FA4BE"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149.2449   194.5564   220.6380</w:t>
      </w:r>
    </w:p>
    <w:p w14:paraId="4D9FEEA8"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17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26.3122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37.9708</w:t>
      </w:r>
    </w:p>
    <w:p w14:paraId="0B937083"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149.8093   YX=     6.6069   ZX=    -5.1099</w:t>
      </w:r>
    </w:p>
    <w:p w14:paraId="324FFE06"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1.7036   YY=   123.3990   ZY=     7.4107</w:t>
      </w:r>
    </w:p>
    <w:p w14:paraId="41D0FB01"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10.2022   YZ=    -4.3451   ZZ=   105.7284</w:t>
      </w:r>
    </w:p>
    <w:p w14:paraId="093A3281"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104.1799   123.1308   151.6261</w:t>
      </w:r>
    </w:p>
    <w:p w14:paraId="18B029E0"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18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7.8115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4.9973</w:t>
      </w:r>
    </w:p>
    <w:p w14:paraId="394333E4"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28.2990   YX=    -3.0600   ZX=     3.0993</w:t>
      </w:r>
    </w:p>
    <w:p w14:paraId="622A9089"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0.6835   YY=    26.7792   ZY=    -1.3416</w:t>
      </w:r>
    </w:p>
    <w:p w14:paraId="15F7C864"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1.2466   YZ=    -1.0170   ZZ=    28.3564</w:t>
      </w:r>
    </w:p>
    <w:p w14:paraId="5DCF5807"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6.1274    26.1642    31.1431</w:t>
      </w:r>
    </w:p>
    <w:p w14:paraId="7670EB1E"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19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79.1480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4.0015</w:t>
      </w:r>
    </w:p>
    <w:p w14:paraId="64F8D149"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178.3902   YX=    -6.3417   ZX=     1.9144</w:t>
      </w:r>
    </w:p>
    <w:p w14:paraId="3881D33C"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4.7394   YY=   179.4517   ZY=     3.5327</w:t>
      </w:r>
    </w:p>
    <w:p w14:paraId="679165FB"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2.4557   YZ=     0.1607   ZZ=   179.6023</w:t>
      </w:r>
    </w:p>
    <w:p w14:paraId="50024F6F"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175.8328   179.7956   181.8157</w:t>
      </w:r>
    </w:p>
    <w:p w14:paraId="03AE3BD5"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20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9.8512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8.2301</w:t>
      </w:r>
    </w:p>
    <w:p w14:paraId="4E39FA13"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27.9457   YX=     0.8399   ZX=    -2.4841</w:t>
      </w:r>
    </w:p>
    <w:p w14:paraId="213B7E60"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2.2576   YY=    34.8529   ZY=     1.5463</w:t>
      </w:r>
    </w:p>
    <w:p w14:paraId="026BE9B1"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2.0012   YZ=     1.6466   ZZ=    26.7552</w:t>
      </w:r>
    </w:p>
    <w:p w14:paraId="00F0E35A"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4.5554    29.6604    35.3380</w:t>
      </w:r>
    </w:p>
    <w:p w14:paraId="344EA214"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21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30.0696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10.9511</w:t>
      </w:r>
    </w:p>
    <w:p w14:paraId="47ACB473"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34.8397   YX=    -3.6204   ZX=    -4.1321</w:t>
      </w:r>
    </w:p>
    <w:p w14:paraId="479368A5"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2.0256   YY=    29.1486   ZY=     2.2323</w:t>
      </w:r>
    </w:p>
    <w:p w14:paraId="7D226166"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3.0050   YZ=     0.9472   ZZ=    26.2205</w:t>
      </w:r>
    </w:p>
    <w:p w14:paraId="2AFF6FA1"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4.8493    27.9892    37.3703</w:t>
      </w:r>
    </w:p>
    <w:p w14:paraId="246A4AC8"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22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30.0639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6.3994</w:t>
      </w:r>
    </w:p>
    <w:p w14:paraId="1CC3A596"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28.8907   YX=    -0.8434   ZX=     0.6053</w:t>
      </w:r>
    </w:p>
    <w:p w14:paraId="18B4378C"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1.2593   YY=    27.1970   ZY=    -1.2588</w:t>
      </w:r>
    </w:p>
    <w:p w14:paraId="54C3B759"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0.3637   YZ=    -0.8060   ZZ=    34.1040</w:t>
      </w:r>
    </w:p>
    <w:p w14:paraId="735DA1BA"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6.6214    29.2401    34.3302</w:t>
      </w:r>
    </w:p>
    <w:p w14:paraId="6A1258F3"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23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32.8288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202.7932</w:t>
      </w:r>
    </w:p>
    <w:p w14:paraId="5CEB5032"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98.3070   YX=   -81.6686   ZX=    53.5054</w:t>
      </w:r>
    </w:p>
    <w:p w14:paraId="4A7079E9"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84.3923   YY=   -18.8322   ZY=   -23.0882</w:t>
      </w:r>
    </w:p>
    <w:p w14:paraId="5801C120"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58.2021   YZ=   -35.4172   ZZ=    19.0117</w:t>
      </w:r>
    </w:p>
    <w:p w14:paraId="565ACE87"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61.8731    -7.6648   168.0243</w:t>
      </w:r>
    </w:p>
    <w:p w14:paraId="74B1EC14"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24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50.9963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191.8615</w:t>
      </w:r>
    </w:p>
    <w:p w14:paraId="68BAAFB4"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95.9156   YX=   -60.9747   ZX=    89.2625</w:t>
      </w:r>
    </w:p>
    <w:p w14:paraId="5CF370B8"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62.7043   YY=    46.9250   ZY=   -11.5555</w:t>
      </w:r>
    </w:p>
    <w:p w14:paraId="02382501"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95.2891   YZ=    -1.6888   ZZ=    10.1484</w:t>
      </w:r>
    </w:p>
    <w:p w14:paraId="3EF048E4"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57.2739    31.3589   178.9040</w:t>
      </w:r>
    </w:p>
    <w:p w14:paraId="23292F25"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25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56.6102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184.2540</w:t>
      </w:r>
    </w:p>
    <w:p w14:paraId="7E026086"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127.7226   YX=   -40.0745   ZX=    58.7619</w:t>
      </w:r>
    </w:p>
    <w:p w14:paraId="3C3DFCD3"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37.2603   YY=    34.9236   ZY=   -68.8858</w:t>
      </w:r>
    </w:p>
    <w:p w14:paraId="31190624"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58.4935   YZ=   -64.6633   ZZ=     7.1844</w:t>
      </w:r>
    </w:p>
    <w:p w14:paraId="280D649A"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50.1929    40.5773   179.4462</w:t>
      </w:r>
    </w:p>
    <w:p w14:paraId="24D93366"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26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53.8535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186.5004</w:t>
      </w:r>
    </w:p>
    <w:p w14:paraId="3B95A686"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128.6555   YX=   -38.2322   ZX=    54.7900</w:t>
      </w:r>
    </w:p>
    <w:p w14:paraId="77222DAE"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37.2037   YY=    31.8340   ZY=   -69.3799</w:t>
      </w:r>
    </w:p>
    <w:p w14:paraId="753F6598"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lastRenderedPageBreak/>
        <w:t xml:space="preserve">   XZ=    60.5501   YZ=   -70.2622   ZZ=     1.0710</w:t>
      </w:r>
    </w:p>
    <w:p w14:paraId="1C295BF3"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57.9361    41.3094   178.1871</w:t>
      </w:r>
    </w:p>
    <w:p w14:paraId="79B94A1F"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27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3.1929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9.9835</w:t>
      </w:r>
    </w:p>
    <w:p w14:paraId="545D8717"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22.0785   YX=     3.4896   ZX=     2.2029</w:t>
      </w:r>
    </w:p>
    <w:p w14:paraId="231452B3"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2.6361   YY=    25.5599   ZY=     4.5296</w:t>
      </w:r>
    </w:p>
    <w:p w14:paraId="5DB57298"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1.5421   YZ=     3.5813   ZZ=    21.9404</w:t>
      </w:r>
    </w:p>
    <w:p w14:paraId="14FA1BB2"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19.3023    20.4279    29.8486</w:t>
      </w:r>
    </w:p>
    <w:p w14:paraId="5A053369"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28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54.1468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186.1939</w:t>
      </w:r>
    </w:p>
    <w:p w14:paraId="14922262"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95.1003   YX=   -62.2114   ZX=    93.5712</w:t>
      </w:r>
    </w:p>
    <w:p w14:paraId="453DB7E8"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62.6512   YY=    54.6530   ZY=    -1.8881</w:t>
      </w:r>
    </w:p>
    <w:p w14:paraId="6BC522DC"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89.4563   YZ=    -1.8992   ZZ=    12.6872</w:t>
      </w:r>
    </w:p>
    <w:p w14:paraId="04D73B20"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57.0922    41.2566   178.2761</w:t>
      </w:r>
    </w:p>
    <w:p w14:paraId="5003EF00"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29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3.8164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10.5846</w:t>
      </w:r>
    </w:p>
    <w:p w14:paraId="41F4AB91"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24.7805   YX=     4.3989   ZX=    -3.3114</w:t>
      </w:r>
    </w:p>
    <w:p w14:paraId="6266A7F9"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4.7404   YY=    25.7669   ZY=    -2.0446</w:t>
      </w:r>
    </w:p>
    <w:p w14:paraId="1746F48B"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2.5753   YZ=    -1.1162   ZZ=    20.9020</w:t>
      </w:r>
    </w:p>
    <w:p w14:paraId="1820405B"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19.1431    21.4334    30.8729</w:t>
      </w:r>
    </w:p>
    <w:p w14:paraId="28519DF4"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30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56.1463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185.6174</w:t>
      </w:r>
    </w:p>
    <w:p w14:paraId="5E256AA3"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110.2665   YX=   -84.3343   ZX=    47.4332</w:t>
      </w:r>
    </w:p>
    <w:p w14:paraId="5C78D69D"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84.2650   YY=    -9.0512   ZY=   -25.4843</w:t>
      </w:r>
    </w:p>
    <w:p w14:paraId="22CE385A"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46.6294   YZ=   -28.2938   ZZ=    67.2237</w:t>
      </w:r>
    </w:p>
    <w:p w14:paraId="5C549D13"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52.7155    41.2632   179.8912</w:t>
      </w:r>
    </w:p>
    <w:p w14:paraId="351ACD93"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31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3.5969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5.5208</w:t>
      </w:r>
    </w:p>
    <w:p w14:paraId="604D5AEA"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23.3358   YX=     3.2595   ZX=    -1.3231</w:t>
      </w:r>
    </w:p>
    <w:p w14:paraId="12A5AD09"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3.0907   YY=    24.5163   ZY=     0.1912</w:t>
      </w:r>
    </w:p>
    <w:p w14:paraId="78EBE691"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1.1451   YZ=     0.0032   ZZ=    22.9387</w:t>
      </w:r>
    </w:p>
    <w:p w14:paraId="0CF940A4"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0.2981    23.2152    27.2775</w:t>
      </w:r>
    </w:p>
    <w:p w14:paraId="51317FB6"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32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3.8232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5.2336</w:t>
      </w:r>
    </w:p>
    <w:p w14:paraId="72FD426E"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22.5166   YX=     2.1723   ZX=    -0.9071</w:t>
      </w:r>
    </w:p>
    <w:p w14:paraId="78EA6394"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2.2458   YY=    25.7528   ZY=     1.8542</w:t>
      </w:r>
    </w:p>
    <w:p w14:paraId="52FB1B14"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1.0408   YZ=     1.9558   ZZ=    23.2002</w:t>
      </w:r>
    </w:p>
    <w:p w14:paraId="064AA0EA"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0.2795    23.8778    27.3123</w:t>
      </w:r>
    </w:p>
    <w:p w14:paraId="780BF1E5"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33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3.9116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4.0817</w:t>
      </w:r>
    </w:p>
    <w:p w14:paraId="7D4BC391"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23.0093   YX=     1.4668   ZX=    -2.0955</w:t>
      </w:r>
    </w:p>
    <w:p w14:paraId="5E9A88BC"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1.2142   YY=    23.4033   ZY=     1.3590</w:t>
      </w:r>
    </w:p>
    <w:p w14:paraId="697C8643"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2.1440   YZ=     1.0860   ZZ=    25.3224</w:t>
      </w:r>
    </w:p>
    <w:p w14:paraId="69379CBE"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0.6112    24.4909    26.6328</w:t>
      </w:r>
    </w:p>
    <w:p w14:paraId="15850E27"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34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25.5702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47.7724</w:t>
      </w:r>
    </w:p>
    <w:p w14:paraId="2C7C9B93"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150.3506   YX=   -18.0016   ZX=    11.1911</w:t>
      </w:r>
    </w:p>
    <w:p w14:paraId="43693317"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14.2950   YY=   103.4573   ZY=    -1.3568</w:t>
      </w:r>
    </w:p>
    <w:p w14:paraId="35D9C748"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8.1576   YZ=     7.4555   ZZ=   122.9027</w:t>
      </w:r>
    </w:p>
    <w:p w14:paraId="7EBEEB65"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97.0759   122.2162   157.4184</w:t>
      </w:r>
    </w:p>
    <w:p w14:paraId="7D598483"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35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57.6656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43.2325</w:t>
      </w:r>
    </w:p>
    <w:p w14:paraId="6E3D9B7C"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168.0735   YX=    14.1580   ZX=   -12.0079</w:t>
      </w:r>
    </w:p>
    <w:p w14:paraId="4C82D4AA"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17.1885   YY=   144.6293   ZY=   -12.6342</w:t>
      </w:r>
    </w:p>
    <w:p w14:paraId="522557E5"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10.5503   YZ=   -15.0665   ZZ=   160.2940</w:t>
      </w:r>
    </w:p>
    <w:p w14:paraId="7DA9D9BC"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134.0747   152.4349   186.4872</w:t>
      </w:r>
    </w:p>
    <w:p w14:paraId="7812F090"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36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30.6784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11.2782</w:t>
      </w:r>
    </w:p>
    <w:p w14:paraId="09A3BA7A"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37.9539   YX=    -0.6401   ZX=    -1.6389</w:t>
      </w:r>
    </w:p>
    <w:p w14:paraId="69359F07"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0.8302   YY=    27.1269   ZY=    -0.3195</w:t>
      </w:r>
    </w:p>
    <w:p w14:paraId="4922BF09"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1.6505   YZ=    -0.7480   ZZ=    26.9545</w:t>
      </w:r>
    </w:p>
    <w:p w14:paraId="5507A0E6"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6.3653    27.4727    38.1972</w:t>
      </w:r>
    </w:p>
    <w:p w14:paraId="20B46F39"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37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30.5071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7.9587</w:t>
      </w:r>
    </w:p>
    <w:p w14:paraId="451BA51D"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28.7564   YX=     0.2092   ZX=    -2.6298</w:t>
      </w:r>
    </w:p>
    <w:p w14:paraId="509A2758"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0.1581   YY=    27.4143   ZY=    -0.9530</w:t>
      </w:r>
    </w:p>
    <w:p w14:paraId="44E444B1"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0.8879   YZ=     0.0690   ZZ=    35.3505</w:t>
      </w:r>
    </w:p>
    <w:p w14:paraId="042C1F75"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lastRenderedPageBreak/>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7.3845    28.3239    35.8128</w:t>
      </w:r>
    </w:p>
    <w:p w14:paraId="2BBF8739"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38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9.9437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5.8913</w:t>
      </w:r>
    </w:p>
    <w:p w14:paraId="6DB366A1"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30.4992   YX=     1.5558   ZX=    -2.8337</w:t>
      </w:r>
    </w:p>
    <w:p w14:paraId="16750EED"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0.3171   YY=    32.9858   ZY=    -0.6711</w:t>
      </w:r>
    </w:p>
    <w:p w14:paraId="23CA44E2"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1.8934   YZ=    -1.8477   ZZ=    26.3462</w:t>
      </w:r>
    </w:p>
    <w:p w14:paraId="21C16114"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5.1992    30.7607    33.8712</w:t>
      </w:r>
    </w:p>
    <w:p w14:paraId="12B600FA"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39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60.4451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44.7606</w:t>
      </w:r>
    </w:p>
    <w:p w14:paraId="6B503FF3"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150.8126   YX=    -4.7761   ZX=    -9.5707</w:t>
      </w:r>
    </w:p>
    <w:p w14:paraId="00B231E9"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1.9924   YY=   189.9500   ZY=    -1.9215</w:t>
      </w:r>
    </w:p>
    <w:p w14:paraId="4F316906"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10.3569   YZ=     3.1401   ZZ=   140.5728</w:t>
      </w:r>
    </w:p>
    <w:p w14:paraId="3596D98F"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134.4623   156.5875   190.2855</w:t>
      </w:r>
    </w:p>
    <w:p w14:paraId="772501BC"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40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30.0598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8.6723</w:t>
      </w:r>
    </w:p>
    <w:p w14:paraId="61C091BD"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27.1791   YX=    -1.0524   ZX=    -0.8156</w:t>
      </w:r>
    </w:p>
    <w:p w14:paraId="33A3F706"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0.9047   YY=    31.3245   ZY=     5.0300</w:t>
      </w:r>
    </w:p>
    <w:p w14:paraId="34486238"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0.1760   YZ=     3.4540   ZZ=    31.6758</w:t>
      </w:r>
    </w:p>
    <w:p w14:paraId="57ECCB4B"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6.6795    27.6585    35.8413</w:t>
      </w:r>
    </w:p>
    <w:p w14:paraId="323FEAFE"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41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30.3624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11.2320</w:t>
      </w:r>
    </w:p>
    <w:p w14:paraId="5926D795"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33.8856   YX=    -4.6932   ZX=     0.5052</w:t>
      </w:r>
    </w:p>
    <w:p w14:paraId="422949A4"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5.4188   YY=    31.3600   ZY=    -0.1855</w:t>
      </w:r>
    </w:p>
    <w:p w14:paraId="44FB029A"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0.3092   YZ=    -0.2086   ZZ=    25.8415</w:t>
      </w:r>
    </w:p>
    <w:p w14:paraId="6C9FA89B"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5.8195    27.4172    37.8504</w:t>
      </w:r>
    </w:p>
    <w:p w14:paraId="44143A45"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42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30.7255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8.0031</w:t>
      </w:r>
    </w:p>
    <w:p w14:paraId="570C3B90"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29.3606   YX=     0.3371   ZX=    -2.4077</w:t>
      </w:r>
    </w:p>
    <w:p w14:paraId="0B55DCA1"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1.7503   YY=    34.8935   ZY=    -2.9060</w:t>
      </w:r>
    </w:p>
    <w:p w14:paraId="77FDD3BE"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1.9151   YZ=    -1.8895   ZZ=    27.9223</w:t>
      </w:r>
    </w:p>
    <w:p w14:paraId="5FB11642"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6.1325    29.9830    36.0609</w:t>
      </w:r>
    </w:p>
    <w:p w14:paraId="27AFD418"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43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36.2567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56.1919</w:t>
      </w:r>
    </w:p>
    <w:p w14:paraId="1F6868B3"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141.1200   YX=    28.0622   ZX=   -12.1484</w:t>
      </w:r>
    </w:p>
    <w:p w14:paraId="0385558D"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23.1171   YY=   138.4200   ZY=   -12.7911</w:t>
      </w:r>
    </w:p>
    <w:p w14:paraId="2D2FB061"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10.6528   YZ=   -18.9489   ZZ=   129.2302</w:t>
      </w:r>
    </w:p>
    <w:p w14:paraId="198E4EE2"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112.7298   122.3224   173.7180</w:t>
      </w:r>
    </w:p>
    <w:p w14:paraId="0374FF2F"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44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8.1281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6.8632</w:t>
      </w:r>
    </w:p>
    <w:p w14:paraId="3A6E61B3"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26.3771   YX=     0.1465   ZX=    -0.8061</w:t>
      </w:r>
    </w:p>
    <w:p w14:paraId="37A6EFA3"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1.2392   YY=    31.9688   ZY=    -1.1978</w:t>
      </w:r>
    </w:p>
    <w:p w14:paraId="1A44115D"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0.9362   YZ=    -3.1955   ZZ=    26.0383</w:t>
      </w:r>
    </w:p>
    <w:p w14:paraId="405AEBC3"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4.7119    26.9688    32.7036</w:t>
      </w:r>
    </w:p>
    <w:p w14:paraId="7B135C8C"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45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8.0780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9.8360</w:t>
      </w:r>
    </w:p>
    <w:p w14:paraId="30D2565B"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24.6787   YX=    -0.0953   ZX=     0.3200</w:t>
      </w:r>
    </w:p>
    <w:p w14:paraId="10479F54"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0.1715   YY=    26.4913   ZY=    -4.6283</w:t>
      </w:r>
    </w:p>
    <w:p w14:paraId="26B80AD2"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0.2790   YZ=    -2.4967   ZZ=    33.0641</w:t>
      </w:r>
    </w:p>
    <w:p w14:paraId="7D83E1B1"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4.6679    24.9309    34.6353</w:t>
      </w:r>
    </w:p>
    <w:p w14:paraId="47764779"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46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31.1586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8.2307</w:t>
      </w:r>
    </w:p>
    <w:p w14:paraId="1FA0D6AF"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X=    31.3378   YX=    -1.6032   ZX=    -3.1532</w:t>
      </w:r>
    </w:p>
    <w:p w14:paraId="7858B65C"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Y=    -2.2079   YY=    27.8155   ZY=    -0.9041</w:t>
      </w:r>
    </w:p>
    <w:p w14:paraId="7E58EFDD" w14:textId="77777777" w:rsidR="00336913" w:rsidRPr="002B12CC" w:rsidRDefault="00336913" w:rsidP="00336913">
      <w:pPr>
        <w:autoSpaceDE w:val="0"/>
        <w:autoSpaceDN w:val="0"/>
        <w:adjustRightInd w:val="0"/>
        <w:spacing w:after="0" w:line="240" w:lineRule="auto"/>
        <w:rPr>
          <w:rFonts w:ascii="Courier New" w:hAnsi="Courier New" w:cs="Courier New"/>
          <w:lang w:val="fr-FR"/>
        </w:rPr>
      </w:pPr>
      <w:r w:rsidRPr="002B12CC">
        <w:rPr>
          <w:rFonts w:ascii="Courier New" w:hAnsi="Courier New" w:cs="Courier New"/>
          <w:lang w:val="fr-FR"/>
        </w:rPr>
        <w:t xml:space="preserve">   XZ=    -3.2486   YZ=     2.1840   ZZ=    34.3226</w:t>
      </w:r>
    </w:p>
    <w:p w14:paraId="34F6E8A6"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2B12CC">
        <w:rPr>
          <w:rFonts w:ascii="Courier New" w:hAnsi="Courier New" w:cs="Courier New"/>
          <w:lang w:val="fr-FR"/>
        </w:rPr>
        <w:t xml:space="preserve">   </w:t>
      </w:r>
      <w:r w:rsidRPr="00336913">
        <w:rPr>
          <w:rFonts w:ascii="Courier New" w:hAnsi="Courier New" w:cs="Courier New"/>
          <w:lang w:val="en-US"/>
        </w:rPr>
        <w:t>Eigenvalues:    26.8937    29.9364    36.6458</w:t>
      </w:r>
    </w:p>
    <w:p w14:paraId="7F47E96A" w14:textId="77777777" w:rsidR="00336913" w:rsidRDefault="00336913" w:rsidP="00336913">
      <w:pPr>
        <w:spacing w:after="0" w:line="240" w:lineRule="auto"/>
        <w:rPr>
          <w:rFonts w:ascii="Arial" w:hAnsi="Arial" w:cs="Arial"/>
          <w:lang w:val="en-US"/>
        </w:rPr>
      </w:pPr>
    </w:p>
    <w:p w14:paraId="04D281CB"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336913">
        <w:rPr>
          <w:rFonts w:ascii="Courier New" w:hAnsi="Courier New" w:cs="Courier New"/>
          <w:lang w:val="en-US"/>
        </w:rPr>
        <w:t>%</w:t>
      </w:r>
      <w:proofErr w:type="spellStart"/>
      <w:r w:rsidRPr="00336913">
        <w:rPr>
          <w:rFonts w:ascii="Courier New" w:hAnsi="Courier New" w:cs="Courier New"/>
          <w:lang w:val="en-US"/>
        </w:rPr>
        <w:t>nprocshared</w:t>
      </w:r>
      <w:proofErr w:type="spellEnd"/>
      <w:r w:rsidRPr="00336913">
        <w:rPr>
          <w:rFonts w:ascii="Courier New" w:hAnsi="Courier New" w:cs="Courier New"/>
          <w:lang w:val="en-US"/>
        </w:rPr>
        <w:t>=6</w:t>
      </w:r>
    </w:p>
    <w:p w14:paraId="1ACA0D02"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336913">
        <w:rPr>
          <w:rFonts w:ascii="Courier New" w:hAnsi="Courier New" w:cs="Courier New"/>
          <w:lang w:val="en-US"/>
        </w:rPr>
        <w:t xml:space="preserve"> Will use up to    6 processors via shared memory.</w:t>
      </w:r>
    </w:p>
    <w:p w14:paraId="5461CB69"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336913">
        <w:rPr>
          <w:rFonts w:ascii="Courier New" w:hAnsi="Courier New" w:cs="Courier New"/>
          <w:lang w:val="en-US"/>
        </w:rPr>
        <w:t xml:space="preserve"> %</w:t>
      </w:r>
      <w:proofErr w:type="spellStart"/>
      <w:r w:rsidRPr="00336913">
        <w:rPr>
          <w:rFonts w:ascii="Courier New" w:hAnsi="Courier New" w:cs="Courier New"/>
          <w:lang w:val="en-US"/>
        </w:rPr>
        <w:t>chk</w:t>
      </w:r>
      <w:proofErr w:type="spellEnd"/>
      <w:r w:rsidRPr="00336913">
        <w:rPr>
          <w:rFonts w:ascii="Courier New" w:hAnsi="Courier New" w:cs="Courier New"/>
          <w:lang w:val="en-US"/>
        </w:rPr>
        <w:t>=H:\G09\OAAMeRRSCDCl3J.chk</w:t>
      </w:r>
    </w:p>
    <w:p w14:paraId="46C55223"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336913">
        <w:rPr>
          <w:rFonts w:ascii="Courier New" w:hAnsi="Courier New" w:cs="Courier New"/>
          <w:lang w:val="en-US"/>
        </w:rPr>
        <w:t xml:space="preserve"> %mem=99MW</w:t>
      </w:r>
    </w:p>
    <w:p w14:paraId="1AECDE23" w14:textId="77777777" w:rsidR="00336913" w:rsidRPr="00E5301C" w:rsidRDefault="00336913" w:rsidP="00336913">
      <w:pPr>
        <w:autoSpaceDE w:val="0"/>
        <w:autoSpaceDN w:val="0"/>
        <w:adjustRightInd w:val="0"/>
        <w:spacing w:after="0" w:line="240" w:lineRule="auto"/>
        <w:rPr>
          <w:rFonts w:ascii="Courier New" w:hAnsi="Courier New" w:cs="Courier New"/>
          <w:lang w:val="en-US"/>
        </w:rPr>
      </w:pPr>
      <w:r w:rsidRPr="00E5301C">
        <w:rPr>
          <w:rFonts w:ascii="Courier New" w:hAnsi="Courier New" w:cs="Courier New"/>
          <w:lang w:val="en-US"/>
        </w:rPr>
        <w:t># rb3lyp/6-311++g(</w:t>
      </w:r>
      <w:proofErr w:type="spellStart"/>
      <w:r w:rsidRPr="00E5301C">
        <w:rPr>
          <w:rFonts w:ascii="Courier New" w:hAnsi="Courier New" w:cs="Courier New"/>
          <w:lang w:val="en-US"/>
        </w:rPr>
        <w:t>d,p</w:t>
      </w:r>
      <w:proofErr w:type="spellEnd"/>
      <w:r w:rsidRPr="00E5301C">
        <w:rPr>
          <w:rFonts w:ascii="Courier New" w:hAnsi="Courier New" w:cs="Courier New"/>
          <w:lang w:val="en-US"/>
        </w:rPr>
        <w:t xml:space="preserve">) </w:t>
      </w:r>
      <w:proofErr w:type="spellStart"/>
      <w:r w:rsidRPr="00E5301C">
        <w:rPr>
          <w:rFonts w:ascii="Courier New" w:hAnsi="Courier New" w:cs="Courier New"/>
          <w:lang w:val="en-US"/>
        </w:rPr>
        <w:t>scrf</w:t>
      </w:r>
      <w:proofErr w:type="spellEnd"/>
      <w:r w:rsidRPr="00E5301C">
        <w:rPr>
          <w:rFonts w:ascii="Courier New" w:hAnsi="Courier New" w:cs="Courier New"/>
          <w:lang w:val="en-US"/>
        </w:rPr>
        <w:t>=(</w:t>
      </w:r>
      <w:proofErr w:type="spellStart"/>
      <w:r w:rsidRPr="00E5301C">
        <w:rPr>
          <w:rFonts w:ascii="Courier New" w:hAnsi="Courier New" w:cs="Courier New"/>
          <w:lang w:val="en-US"/>
        </w:rPr>
        <w:t>smd,solvent</w:t>
      </w:r>
      <w:proofErr w:type="spellEnd"/>
      <w:r w:rsidRPr="00E5301C">
        <w:rPr>
          <w:rFonts w:ascii="Courier New" w:hAnsi="Courier New" w:cs="Courier New"/>
          <w:lang w:val="en-US"/>
        </w:rPr>
        <w:t xml:space="preserve">=chloroform) </w:t>
      </w:r>
      <w:proofErr w:type="spellStart"/>
      <w:r w:rsidRPr="00E5301C">
        <w:rPr>
          <w:rFonts w:ascii="Courier New" w:hAnsi="Courier New" w:cs="Courier New"/>
          <w:lang w:val="en-US"/>
        </w:rPr>
        <w:t>geom</w:t>
      </w:r>
      <w:proofErr w:type="spellEnd"/>
      <w:r w:rsidRPr="00E5301C">
        <w:rPr>
          <w:rFonts w:ascii="Courier New" w:hAnsi="Courier New" w:cs="Courier New"/>
          <w:lang w:val="en-US"/>
        </w:rPr>
        <w:t>=check guess=</w:t>
      </w:r>
    </w:p>
    <w:p w14:paraId="0C129AE4" w14:textId="77777777" w:rsidR="00336913" w:rsidRPr="00336913" w:rsidRDefault="00336913" w:rsidP="00336913">
      <w:pPr>
        <w:autoSpaceDE w:val="0"/>
        <w:autoSpaceDN w:val="0"/>
        <w:adjustRightInd w:val="0"/>
        <w:spacing w:after="0" w:line="240" w:lineRule="auto"/>
        <w:rPr>
          <w:rFonts w:ascii="Courier New" w:hAnsi="Courier New" w:cs="Courier New"/>
          <w:lang w:val="en-US"/>
        </w:rPr>
      </w:pPr>
      <w:r w:rsidRPr="00E5301C">
        <w:rPr>
          <w:rFonts w:ascii="Courier New" w:hAnsi="Courier New" w:cs="Courier New"/>
          <w:lang w:val="en-US"/>
        </w:rPr>
        <w:t xml:space="preserve"> </w:t>
      </w:r>
      <w:r w:rsidRPr="00336913">
        <w:rPr>
          <w:rFonts w:ascii="Courier New" w:hAnsi="Courier New" w:cs="Courier New"/>
          <w:lang w:val="en-US"/>
        </w:rPr>
        <w:t>read NMR=</w:t>
      </w:r>
      <w:proofErr w:type="spellStart"/>
      <w:r w:rsidRPr="00336913">
        <w:rPr>
          <w:rFonts w:ascii="Courier New" w:hAnsi="Courier New" w:cs="Courier New"/>
          <w:lang w:val="en-US"/>
        </w:rPr>
        <w:t>spinspin</w:t>
      </w:r>
      <w:proofErr w:type="spellEnd"/>
    </w:p>
    <w:p w14:paraId="40CCDCD1" w14:textId="77777777" w:rsidR="00336913" w:rsidRDefault="00336913" w:rsidP="00336913">
      <w:pPr>
        <w:spacing w:after="0" w:line="240" w:lineRule="auto"/>
        <w:rPr>
          <w:rFonts w:ascii="Arial" w:hAnsi="Arial" w:cs="Arial"/>
          <w:lang w:val="en-US"/>
        </w:rPr>
      </w:pPr>
    </w:p>
    <w:p w14:paraId="0E401C6A" w14:textId="77777777" w:rsidR="00336913" w:rsidRPr="001A26BF" w:rsidRDefault="00336913" w:rsidP="00336913">
      <w:pPr>
        <w:spacing w:after="0" w:line="240" w:lineRule="auto"/>
        <w:rPr>
          <w:rFonts w:ascii="Courier New" w:hAnsi="Courier New" w:cs="Courier New"/>
          <w:sz w:val="20"/>
          <w:szCs w:val="20"/>
          <w:lang w:val="en-US"/>
        </w:rPr>
      </w:pPr>
    </w:p>
    <w:p w14:paraId="4C8EC3DB"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Total nuclear spin-spin coupling J (Hz): </w:t>
      </w:r>
    </w:p>
    <w:p w14:paraId="1BFC8EFD"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             2             3             4             5 </w:t>
      </w:r>
    </w:p>
    <w:p w14:paraId="43063F00"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lastRenderedPageBreak/>
        <w:t xml:space="preserve">      1  0.000000D+00</w:t>
      </w:r>
    </w:p>
    <w:p w14:paraId="61ABBA97"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  0.211590D+02  0.000000D+00</w:t>
      </w:r>
    </w:p>
    <w:p w14:paraId="142219A9"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  0.162067D+00  0.229025D+02  0.000000D+00</w:t>
      </w:r>
    </w:p>
    <w:p w14:paraId="7B3F23F6"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  0.140097D+03 -0.123939D+02  0.802156D+01  0.000000D+00</w:t>
      </w:r>
    </w:p>
    <w:p w14:paraId="40537DB7"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5  0.135856D+03 -0.352976D+01 -0.263677D+00 -0.762360D+01  0.000000D+00</w:t>
      </w:r>
    </w:p>
    <w:p w14:paraId="5E0ABE4E"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6  0.871428D-02  0.525608D+00  0.138774D+01  0.694399D+00 -0.364381D-01</w:t>
      </w:r>
    </w:p>
    <w:p w14:paraId="5D339498"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7  0.644183D+00 -0.376427D+00 -0.459958D+00 -0.758982D+00 -0.220904D+00</w:t>
      </w:r>
    </w:p>
    <w:p w14:paraId="1ED87864"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8 -0.126428D+00 -0.150419D+01  0.382265D+02 -0.662762D+00 -0.103391D+00</w:t>
      </w:r>
    </w:p>
    <w:p w14:paraId="718F60C1"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9 -0.226501D+00 -0.541553D+01 -0.105876D+01 -0.519169D-01 -0.216946D+00</w:t>
      </w:r>
    </w:p>
    <w:p w14:paraId="247FB072"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0  0.124689D+00 -0.130386D+01 -0.527031D+01 -0.252578D+00  0.260331D+00</w:t>
      </w:r>
    </w:p>
    <w:p w14:paraId="51A0C148"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1  0.200606D+01 -0.129860D+02  0.534681D+02 -0.471456D+00  0.168639D+00</w:t>
      </w:r>
    </w:p>
    <w:p w14:paraId="1F23C605"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2 -0.786739D-01 -0.842042D+00 -0.182702D+01 -0.323225D-01  0.747961D-01</w:t>
      </w:r>
    </w:p>
    <w:p w14:paraId="3A705FA5"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3 -0.126453D+00 -0.128373D+01  0.377070D+00 -0.112967D+00 -0.127389D+00</w:t>
      </w:r>
    </w:p>
    <w:p w14:paraId="04120EC4"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4  0.284733D-01  0.965516D-01  0.444709D+01 -0.178023D-01 -0.151740D+00</w:t>
      </w:r>
    </w:p>
    <w:p w14:paraId="43CD362B"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5 -0.824910D-03 -0.513976D-01  0.127418D+01 -0.271147D-01 -0.138611D+00</w:t>
      </w:r>
    </w:p>
    <w:p w14:paraId="32A3D59B"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6  0.290964D+00 -0.110999D+01  0.349842D+01  0.181788D+00  0.627907D-02</w:t>
      </w:r>
    </w:p>
    <w:p w14:paraId="524667CF"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7 -0.355619D-02  0.281150D-01  0.506172D+00 -0.187968D-01 -0.165617D-01</w:t>
      </w:r>
    </w:p>
    <w:p w14:paraId="72095B7E"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8  0.263856D-01 -0.513421D+00 -0.870950D-01 -0.121217D+00 -0.119023D+00</w:t>
      </w:r>
    </w:p>
    <w:p w14:paraId="6C07F52B"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9 -0.105057D-01 -0.128351D-01 -0.151546D+00 -0.190754D-01 -0.141196D-01</w:t>
      </w:r>
    </w:p>
    <w:p w14:paraId="08557154"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0 -0.170761D-01 -0.297382D-02  0.164342D-01 -0.693183D-01 -0.785050D-01</w:t>
      </w:r>
    </w:p>
    <w:p w14:paraId="50E95CFC"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1 -0.220340D-01  0.273792D-02 -0.103479D+00 -0.915455D-01 -0.850590D-01</w:t>
      </w:r>
    </w:p>
    <w:p w14:paraId="23A1159A"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2 -0.205936D-02 -0.750978D-01 -0.419420D-01 -0.560346D-01 -0.159183D-01</w:t>
      </w:r>
    </w:p>
    <w:p w14:paraId="75C6778E"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3 -0.954526D-02 -0.722248D-02  0.266810D+00 -0.158276D-01  0.246398D-02</w:t>
      </w:r>
    </w:p>
    <w:p w14:paraId="59E56EC8"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4 -0.166278D-02  0.530291D-02  0.703845D-01 -0.172486D-01  0.178550D-02</w:t>
      </w:r>
    </w:p>
    <w:p w14:paraId="51D7D395"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5 -0.208356D-02  0.767406D-02 -0.257307D-01 -0.149795D-01  0.498803D-02</w:t>
      </w:r>
    </w:p>
    <w:p w14:paraId="5FDCEEAB"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6 -0.405700D-02  0.201335D-02  0.723508D-02 -0.152386D-01  0.214675D-02</w:t>
      </w:r>
    </w:p>
    <w:p w14:paraId="39BCF368"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7 -0.189408D-01  0.156304D-01  0.383963D-01 -0.826288D-01 -0.531961D-01</w:t>
      </w:r>
    </w:p>
    <w:p w14:paraId="20D2BC18"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8 -0.499886D-02  0.204673D-02  0.254978D-01 -0.164626D-01  0.163807D-02</w:t>
      </w:r>
    </w:p>
    <w:p w14:paraId="4F8699FE"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9 -0.187897D-01  0.364530D-02  0.291918D-02 -0.742685D-01 -0.265183D-01</w:t>
      </w:r>
    </w:p>
    <w:p w14:paraId="79CE84BB"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0 -0.350297D-02  0.394481D-02  0.932172D-02 -0.182496D-01 -0.173490D-03</w:t>
      </w:r>
    </w:p>
    <w:p w14:paraId="02C6E383"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1 -0.183501D-01  0.146414D-01  0.119253D-02 -0.783526D-01 -0.370055D-01</w:t>
      </w:r>
    </w:p>
    <w:p w14:paraId="2312C985"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2 -0.186943D-01  0.108735D-01 -0.113038D-01 -0.756037D-01 -0.268416D-01</w:t>
      </w:r>
    </w:p>
    <w:p w14:paraId="22C9BE40"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3 -0.202669D-01  0.129404D-01 -0.348306D-02 -0.785396D-01 -0.327621D-01</w:t>
      </w:r>
    </w:p>
    <w:p w14:paraId="309459F1"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4  0.334702D+02  0.229932D+00  0.787546D-01 -0.162404D+00 -0.296309D+00</w:t>
      </w:r>
    </w:p>
    <w:p w14:paraId="464B5156"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5  0.283981D+01 -0.110810D-01  0.397231D+00  0.373606D+01  0.506717D+01</w:t>
      </w:r>
    </w:p>
    <w:p w14:paraId="527C2177"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6  0.111258D+01 -0.250730D-01  0.101876D+00  0.358328D+00 -0.197740D+00</w:t>
      </w:r>
    </w:p>
    <w:p w14:paraId="7F1CA82B"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7  0.837397D+01  0.836178D-01 -0.146262D+00  0.779375D+00  0.206391D+01</w:t>
      </w:r>
    </w:p>
    <w:p w14:paraId="096C86F1"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8  0.264531D+01 -0.609545D-01 -0.840815D-01  0.781420D-01 -0.196497D+00</w:t>
      </w:r>
    </w:p>
    <w:p w14:paraId="23816ED8"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9  0.258920D+01 -0.305392D+00  0.167226D+01  0.465546D+00  0.461346D+01</w:t>
      </w:r>
    </w:p>
    <w:p w14:paraId="37861D26"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0  0.105411D+02  0.138317D-01 -0.283599D+00 -0.478857D+00  0.124792D+00</w:t>
      </w:r>
    </w:p>
    <w:p w14:paraId="2F191BFD"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1  0.173759D+01  0.204821D+00  0.149397D+00 -0.140002D+00 -0.582826D-01</w:t>
      </w:r>
    </w:p>
    <w:p w14:paraId="715382F0"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2  0.288173D+01  0.797816D-01 -0.130748D+00 -0.113005D+00  0.211192D+00</w:t>
      </w:r>
    </w:p>
    <w:p w14:paraId="2BD31CB6"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3  0.298467D-01  0.149715D+00  0.566571D+01  0.922465D-02 -0.235890D-01</w:t>
      </w:r>
    </w:p>
    <w:p w14:paraId="5D013EC4"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4 -0.231717D-01  0.417816D-01  0.263673D+00 -0.939427D-01 -0.139750D+00</w:t>
      </w:r>
    </w:p>
    <w:p w14:paraId="13D1DE71"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5 -0.251646D-01 -0.441965D-01  0.175403D+00 -0.120855D+00 -0.145556D+00</w:t>
      </w:r>
    </w:p>
    <w:p w14:paraId="754F447A"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6 -0.147215D+00 -0.807249D+00 -0.317498D+01 -0.471630D-01  0.769689D-01</w:t>
      </w:r>
    </w:p>
    <w:p w14:paraId="7D02FBB2"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6             7             8             9            10 </w:t>
      </w:r>
    </w:p>
    <w:p w14:paraId="767ED3C5"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6  0.000000D+00</w:t>
      </w:r>
    </w:p>
    <w:p w14:paraId="7A8F335C"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7  0.461860D+02  0.000000D+00</w:t>
      </w:r>
    </w:p>
    <w:p w14:paraId="62B247EE"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8 -0.548924D+00  0.407410D+01  0.000000D+00</w:t>
      </w:r>
    </w:p>
    <w:p w14:paraId="6C7E6ADF"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9  0.388986D+00  0.292113D+00  0.119011D+03  0.000000D+00</w:t>
      </w:r>
    </w:p>
    <w:p w14:paraId="48D6DF0D"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0  0.596094D-01 -0.310235D-01  0.119650D+03 -0.122663D+02  0.000000D+00</w:t>
      </w:r>
    </w:p>
    <w:p w14:paraId="7637E13E"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1  0.363764D+01  0.180201D+01  0.578720D+01  0.262550D+00  0.605263D+01</w:t>
      </w:r>
    </w:p>
    <w:p w14:paraId="58C8FA76"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2  0.113931D+01  0.210976D+00  0.180172D+01 -0.111143D+00  0.168943D+01</w:t>
      </w:r>
    </w:p>
    <w:p w14:paraId="313D7349"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3  0.227789D+01 -0.225668D+00  0.154352D+01  0.354517D-01 -0.183649D+00</w:t>
      </w:r>
    </w:p>
    <w:p w14:paraId="1D7C7902"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4 -0.726177D-01 -0.849192D-01 -0.367143D+00 -0.562372D-01 -0.166664D+00</w:t>
      </w:r>
    </w:p>
    <w:p w14:paraId="4B3B1220"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5  0.512410D-01 -0.234926D+00 -0.207977D+00 -0.128774D+00 -0.195012D+00</w:t>
      </w:r>
    </w:p>
    <w:p w14:paraId="34332BA5"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6  0.969480D-01  0.187133D-01  0.351106D-01  0.125991D+00 -0.956182D-01</w:t>
      </w:r>
    </w:p>
    <w:p w14:paraId="2A1E2080"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7 -0.233702D-01  0.110272D-01 -0.341302D-01  0.192433D+00  0.736179D-01</w:t>
      </w:r>
    </w:p>
    <w:p w14:paraId="60D193E2"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8 -0.113224D-01 -0.669221D-01 -0.537908D-01 -0.107458D+00 -0.217796D+00</w:t>
      </w:r>
    </w:p>
    <w:p w14:paraId="63232695"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9  0.845387D-01 -0.307144D-01  0.223839D-01  0.306813D-03  0.138098D-01</w:t>
      </w:r>
    </w:p>
    <w:p w14:paraId="568C0808"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0  0.149439D-01 -0.107784D+00 -0.155899D-01 -0.762671D-01 -0.125821D+00</w:t>
      </w:r>
    </w:p>
    <w:p w14:paraId="551CF5F1"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lastRenderedPageBreak/>
        <w:t xml:space="preserve">     21  0.690110D-01 -0.104531D+00  0.249054D-01 -0.481416D-01 -0.106676D+00</w:t>
      </w:r>
    </w:p>
    <w:p w14:paraId="531412FD"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2  0.183139D-01 -0.423222D-01  0.180376D+00  0.201446D+00  0.350272D-01</w:t>
      </w:r>
    </w:p>
    <w:p w14:paraId="44295817"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3  0.139587D-01  0.838133D-01  0.424196D+00  0.292420D+00  0.191458D+00</w:t>
      </w:r>
    </w:p>
    <w:p w14:paraId="01253E94"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4  0.275335D-01  0.691584D-01  0.211487D+00  0.350273D+00  0.758757D-01</w:t>
      </w:r>
    </w:p>
    <w:p w14:paraId="0CDE6D8A"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5  0.369573D-04  0.264521D-01  0.207127D+00  0.392491D+00  0.919546D-01</w:t>
      </w:r>
    </w:p>
    <w:p w14:paraId="4C1CFC55"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6  0.645514D-02  0.811311D-01 -0.627076D-01  0.934519D-01 -0.882861D-02</w:t>
      </w:r>
    </w:p>
    <w:p w14:paraId="0F092CE0"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7  0.414223D-01  0.260357D+00 -0.583387D-01  0.172031D+00 -0.762551D-01</w:t>
      </w:r>
    </w:p>
    <w:p w14:paraId="6E0B3D07"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8  0.355834D-02  0.143374D-01 -0.677633D-01  0.818382D-01 -0.690767D-02</w:t>
      </w:r>
    </w:p>
    <w:p w14:paraId="40312377"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9 -0.821474D-03 -0.335989D-01 -0.623324D-01  0.143843D+00 -0.473801D-01</w:t>
      </w:r>
    </w:p>
    <w:p w14:paraId="382A51B1"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0 -0.239861D-02  0.266008D-01  0.622093D-01  0.950954D-01  0.500686D-01</w:t>
      </w:r>
    </w:p>
    <w:p w14:paraId="4A8CB563"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1  0.335646D-02  0.144447D+00  0.204659D-01  0.164538D-01 -0.329276D-01</w:t>
      </w:r>
    </w:p>
    <w:p w14:paraId="131778C0"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2 -0.583870D-02 -0.261620D-01  0.242344D-01 -0.229323D-03 -0.181879D-01</w:t>
      </w:r>
    </w:p>
    <w:p w14:paraId="068012CE"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3  0.828636D-04  0.196473D-01 -0.391889D-01 -0.271211D-01 -0.619088D-01</w:t>
      </w:r>
    </w:p>
    <w:p w14:paraId="7A5E0D06"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4  0.218955D+01 -0.674730D+00 -0.300782D+00  0.149046D+00 -0.104865D+00</w:t>
      </w:r>
    </w:p>
    <w:p w14:paraId="0526951F"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5  0.495284D+01  0.359332D+01  0.130611D+01 -0.145168D-01  0.845953D-01</w:t>
      </w:r>
    </w:p>
    <w:p w14:paraId="34337624"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6  0.498404D+01  0.732929D+00  0.356838D+00 -0.119048D+00 -0.124389D+00</w:t>
      </w:r>
    </w:p>
    <w:p w14:paraId="35481F8A"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7  0.885692D+00 -0.365152D+00  0.207924D-01 -0.728871D-01 -0.128657D+00</w:t>
      </w:r>
    </w:p>
    <w:p w14:paraId="2AEED085"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8  0.567788D+00 -0.363572D+00 -0.204734D-01 -0.121996D+00 -0.125056D+00</w:t>
      </w:r>
    </w:p>
    <w:p w14:paraId="26C23A90"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9 -0.275753D+00  0.510442D+01 -0.161739D+00 -0.311807D-01  0.398701D-01</w:t>
      </w:r>
    </w:p>
    <w:p w14:paraId="044D5B4A"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0  0.524972D+00 -0.760112D-02 -0.442182D-01 -0.299649D-01 -0.639020D-01</w:t>
      </w:r>
    </w:p>
    <w:p w14:paraId="26B3E978"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1  0.239456D+01 -0.287549D+00 -0.130473D+00 -0.108072D+00 -0.293830D-01</w:t>
      </w:r>
    </w:p>
    <w:p w14:paraId="5F107449"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2  0.473377D+00  0.686396D-01  0.574025D-01  0.746245D-01  0.305762D+00</w:t>
      </w:r>
    </w:p>
    <w:p w14:paraId="154A109B"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3 -0.577788D-01 -0.195836D-01 -0.377995D+00  0.134893D-01 -0.161062D+00</w:t>
      </w:r>
    </w:p>
    <w:p w14:paraId="556BB5FE"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4  0.147002D+00 -0.189593D+00 -0.230895D-01 -0.112392D+00 -0.186092D+00</w:t>
      </w:r>
    </w:p>
    <w:p w14:paraId="2031A725"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5  0.616178D-01 -0.521862D-01  0.184498D+00 -0.902229D-01 -0.104840D+00</w:t>
      </w:r>
    </w:p>
    <w:p w14:paraId="2BE5F010"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6  0.130664D+01  0.371937D-01  0.119696D+03 -0.118333D+02 -0.113656D+02</w:t>
      </w:r>
    </w:p>
    <w:p w14:paraId="2F376371"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1            12            13            14            15 </w:t>
      </w:r>
    </w:p>
    <w:p w14:paraId="7AEEA06B"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1  0.000000D+00</w:t>
      </w:r>
    </w:p>
    <w:p w14:paraId="2F8D15D1"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2  0.313098D+02  0.000000D+00</w:t>
      </w:r>
    </w:p>
    <w:p w14:paraId="528AD0F6"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3  0.129940D+03 -0.246015D+01  0.000000D+00</w:t>
      </w:r>
    </w:p>
    <w:p w14:paraId="327F45A2"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4 -0.444533D+01  0.132054D+03  0.663581D+01  0.000000D+00</w:t>
      </w:r>
    </w:p>
    <w:p w14:paraId="579F30A4"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5 -0.140547D+01  0.133059D+03  0.741768D+01 -0.864610D+01  0.000000D+00</w:t>
      </w:r>
    </w:p>
    <w:p w14:paraId="1119E6C9"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6  0.109116D+01  0.416508D+00 -0.124223D+00  0.629047D-01  0.371426D+01</w:t>
      </w:r>
    </w:p>
    <w:p w14:paraId="29B77361"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7 -0.157500D+01  0.661173D+01  0.397131D+01 -0.222418D+00  0.162918D+01</w:t>
      </w:r>
    </w:p>
    <w:p w14:paraId="7DD21937"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8  0.698488D+01 -0.468751D+00 -0.719217D+00 -0.105496D+00 -0.333074D+00</w:t>
      </w:r>
    </w:p>
    <w:p w14:paraId="001E500A"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9  0.388769D+01 -0.186656D+00  0.115972D+00  0.527935D+00 -0.759746D-01</w:t>
      </w:r>
    </w:p>
    <w:p w14:paraId="25F14941"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0  0.376642D+00 -0.334491D-02  0.219577D+00 -0.105755D+00  0.180477D+00</w:t>
      </w:r>
    </w:p>
    <w:p w14:paraId="3494103E"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1  0.849968D+00 -0.830641D-01 -0.238181D+00 -0.119235D-01  0.181068D+00</w:t>
      </w:r>
    </w:p>
    <w:p w14:paraId="2F3FE348"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2  0.233953D+00  0.155656D-02  0.243922D+00 -0.125829D+00  0.194415D-02</w:t>
      </w:r>
    </w:p>
    <w:p w14:paraId="40FF02F2"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3 -0.247757D+00  0.115565D+00  0.159859D+00  0.122499D+00 -0.419307D-01</w:t>
      </w:r>
    </w:p>
    <w:p w14:paraId="1220C3D3"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4 -0.488390D-01 -0.892304D-02  0.129542D+00 -0.106095D-01 -0.920799D-02</w:t>
      </w:r>
    </w:p>
    <w:p w14:paraId="0E053B30"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5 -0.202023D-01  0.121075D+00 -0.295345D-01 -0.318931D-02  0.449048D-01</w:t>
      </w:r>
    </w:p>
    <w:p w14:paraId="79BC697D"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6 -0.462841D-02 -0.621217D-02 -0.165422D-01 -0.746271D-02 -0.425573D-01</w:t>
      </w:r>
    </w:p>
    <w:p w14:paraId="4C27E46F"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7  0.292162D-01  0.825283D-02 -0.110913D+00  0.714221D-01 -0.917125D-01</w:t>
      </w:r>
    </w:p>
    <w:p w14:paraId="31735243"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8 -0.292531D-01  0.217366D-01 -0.810832D-02 -0.223588D-01 -0.364246D-01</w:t>
      </w:r>
    </w:p>
    <w:p w14:paraId="3027A94F"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9 -0.159096D-01 -0.215662D-01  0.809776D-01 -0.997806D-01 -0.900237D-01</w:t>
      </w:r>
    </w:p>
    <w:p w14:paraId="7C9714C9"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0  0.294979D-02 -0.134097D-01 -0.275462D-01 -0.277815D-01 -0.179695D-01</w:t>
      </w:r>
    </w:p>
    <w:p w14:paraId="4B056219"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1 -0.136654D-01 -0.241626D-01 -0.115570D+00 -0.294723D-01 -0.924672D-01</w:t>
      </w:r>
    </w:p>
    <w:p w14:paraId="28913552"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2 -0.181689D-01 -0.112411D-01 -0.643258D-01 -0.974740D-01 -0.794367D-01</w:t>
      </w:r>
    </w:p>
    <w:p w14:paraId="65B75544"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3 -0.285153D-01 -0.245489D-01 -0.914604D-01 -0.823471D-01 -0.115302D+00</w:t>
      </w:r>
    </w:p>
    <w:p w14:paraId="454F00AC"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4  0.147940D+01 -0.142303D+00  0.403993D+00  0.136581D+00 -0.143483D-01</w:t>
      </w:r>
    </w:p>
    <w:p w14:paraId="02D9A0B4"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5  0.329939D-01  0.100895D+00 -0.201047D-01  0.563275D+00 -0.176996D-01</w:t>
      </w:r>
    </w:p>
    <w:p w14:paraId="71F6C12D"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6 -0.116303D+00  0.209331D+00 -0.161787D+00 -0.386312D-01 -0.772684D-01</w:t>
      </w:r>
    </w:p>
    <w:p w14:paraId="225DC680"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7 -0.190442D-01 -0.312269D-01 -0.150801D+00  0.266538D+00 -0.124492D-01</w:t>
      </w:r>
    </w:p>
    <w:p w14:paraId="0294DD51"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8 -0.294802D-02  0.785975D+00 -0.601960D-01  0.279098D+00  0.196017D+00</w:t>
      </w:r>
    </w:p>
    <w:p w14:paraId="23FB2479"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9  0.561136D-01  0.157994D+00  0.298823D+00 -0.267551D-01 -0.303561D-01</w:t>
      </w:r>
    </w:p>
    <w:p w14:paraId="74B30AB3"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0  0.788685D-01 -0.201829D-01 -0.145388D+00  0.131845D-01 -0.101003D+00</w:t>
      </w:r>
    </w:p>
    <w:p w14:paraId="13AE7695"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1  0.515584D+00 -0.319484D-01  0.421318D-01 -0.489578D-01 -0.100661D+00</w:t>
      </w:r>
    </w:p>
    <w:p w14:paraId="2707E7DB"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2  0.784960D-01 -0.259543D-01 -0.824954D-01 -0.646265D-01 -0.119725D+00</w:t>
      </w:r>
    </w:p>
    <w:p w14:paraId="75567919"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3 -0.574862D+01  0.283679D+02  0.465373D+00 -0.410101D+01 -0.157611D+01</w:t>
      </w:r>
    </w:p>
    <w:p w14:paraId="1170AB4C"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4  0.390641D+00 -0.311784D+01 -0.487643D+00  0.743510D+01  0.812446D+01</w:t>
      </w:r>
    </w:p>
    <w:p w14:paraId="2A6835C9"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5  0.839943D+01 -0.223561D+01 -0.976143D+00  0.815643D+01  0.201845D+01</w:t>
      </w:r>
    </w:p>
    <w:p w14:paraId="7AE43C2E"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lastRenderedPageBreak/>
        <w:t xml:space="preserve">     46  0.204650D+01  0.172872D+00  0.583991D+00 -0.169007D+00 -0.110302D+00</w:t>
      </w:r>
    </w:p>
    <w:p w14:paraId="20E59A96"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6            17            18            19            20 </w:t>
      </w:r>
    </w:p>
    <w:p w14:paraId="2368394C"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6  0.000000D+00</w:t>
      </w:r>
    </w:p>
    <w:p w14:paraId="706AD30D"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7  0.198366D+00  0.000000D+00</w:t>
      </w:r>
    </w:p>
    <w:p w14:paraId="4D2F8DA3"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8 -0.315690D-01  0.125521D+03  0.000000D+00</w:t>
      </w:r>
    </w:p>
    <w:p w14:paraId="3459800E"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9 -0.768878D+00  0.357063D+02 -0.369511D+01  0.000000D+00</w:t>
      </w:r>
    </w:p>
    <w:p w14:paraId="68926AC1"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0  0.348928D+00 -0.340436D+01  0.315432D+01  0.119140D+03  0.000000D+00</w:t>
      </w:r>
    </w:p>
    <w:p w14:paraId="54166DDD"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1  0.176266D+01 -0.122647D+01  0.413948D+01  0.118945D+03 -0.128316D+02</w:t>
      </w:r>
    </w:p>
    <w:p w14:paraId="7B81ABDF"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2  0.521460D+00 -0.451697D+01  0.115661D+02  0.120161D+03 -0.111242D+02</w:t>
      </w:r>
    </w:p>
    <w:p w14:paraId="38AB7C21"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3  0.261540D+01  0.474448D+02 -0.657095D+01  0.150664D+01  0.816895D+01</w:t>
      </w:r>
    </w:p>
    <w:p w14:paraId="25C5CA0B"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4  0.145800D+01  0.186572D+01  0.254645D+01  0.213898D+01  0.627932D+00</w:t>
      </w:r>
    </w:p>
    <w:p w14:paraId="2FE4C97C"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5  0.794675D+00  0.305124D+01  0.222385D+01  0.352158D+01  0.146038D+01</w:t>
      </w:r>
    </w:p>
    <w:p w14:paraId="77126A71"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6 -0.186945D+00  0.311223D+01 -0.127757D+01  0.430310D+00  0.392838D+00</w:t>
      </w:r>
    </w:p>
    <w:p w14:paraId="188A6D6F"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7 -0.868959D-01  0.374461D+01 -0.768241D+00 -0.137214D+00  0.218410D-01</w:t>
      </w:r>
    </w:p>
    <w:p w14:paraId="119502E2"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8 -0.593606D-01  0.336433D+01 -0.113813D+01  0.186683D+00  0.105721D-01</w:t>
      </w:r>
    </w:p>
    <w:p w14:paraId="1C9C5D7D"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9 -0.253339D+00  0.320215D+01 -0.125147D+01  0.441091D+00 -0.146870D+00</w:t>
      </w:r>
    </w:p>
    <w:p w14:paraId="35BB3F88"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0  0.313109D+00 -0.682961D+00  0.105573D+01  0.152763D+00  0.802965D-01</w:t>
      </w:r>
    </w:p>
    <w:p w14:paraId="6B8103F1"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1  0.765537D-01  0.365171D+00  0.270644D+00  0.191132D+00 -0.304782D-01</w:t>
      </w:r>
    </w:p>
    <w:p w14:paraId="4F8135F4"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2  0.143799D+00  0.614506D+00  0.295684D+00 -0.481613D-01 -0.693588D-01</w:t>
      </w:r>
    </w:p>
    <w:p w14:paraId="2AFF9FCB"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3 -0.187741D+00  0.416628D+00 -0.104518D+01 -0.583564D-01 -0.116486D+00</w:t>
      </w:r>
    </w:p>
    <w:p w14:paraId="2BA1F388"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4 -0.642130D-01 -0.215556D-02 -0.346235D-01  0.119517D-01 -0.128209D-01</w:t>
      </w:r>
    </w:p>
    <w:p w14:paraId="7F087880"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5 -0.725770D-02 -0.141529D-02 -0.206443D-01 -0.265499D-02 -0.153145D-01</w:t>
      </w:r>
    </w:p>
    <w:p w14:paraId="0303CD60"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6 -0.860951D-02 -0.200482D-01 -0.946687D-01 -0.228139D-01 -0.721126D-01</w:t>
      </w:r>
    </w:p>
    <w:p w14:paraId="43EA8D8D"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7  0.598163D-02 -0.788926D-02 -0.444594D-01 -0.188269D-01 -0.560650D-01</w:t>
      </w:r>
    </w:p>
    <w:p w14:paraId="1845447A"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8  0.100155D-03 -0.618393D-02 -0.521325D-01 -0.129217D-01 -0.124989D-01</w:t>
      </w:r>
    </w:p>
    <w:p w14:paraId="3460B62A"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9 -0.587563D-02 -0.773510D-02 -0.212715D-01 -0.445345D-02 -0.169846D-01</w:t>
      </w:r>
    </w:p>
    <w:p w14:paraId="7D394BC9"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0 -0.756759D-03 -0.124284D-01 -0.590611D-01 -0.176045D-01 -0.712498D-01</w:t>
      </w:r>
    </w:p>
    <w:p w14:paraId="1A1D58C1"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1 -0.660978D-02 -0.235619D-01 -0.978888D-01 -0.122429D-01 -0.765178D-01</w:t>
      </w:r>
    </w:p>
    <w:p w14:paraId="72E2ABF7"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2 -0.409291D-02 -0.110917D-01 -0.769366D-01 -0.127426D-01 -0.666026D-01</w:t>
      </w:r>
    </w:p>
    <w:p w14:paraId="7CEC2A59"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3  0.196082D+01 -0.821465D+00  0.651218D+01  0.222616D+00  0.218623D+00</w:t>
      </w:r>
    </w:p>
    <w:p w14:paraId="0B218FD9"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4 -0.491583D-01  0.577336D+01  0.847759D-01  0.197937D-01  0.131363D+00</w:t>
      </w:r>
    </w:p>
    <w:p w14:paraId="21982085"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5  0.386437D+01  0.186409D+00 -0.974267D-02 -0.290320D+00 -0.172858D+00</w:t>
      </w:r>
    </w:p>
    <w:p w14:paraId="642459FE"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6  0.618532D-01  0.703024D-02 -0.139602D+00  0.177476D+00  0.191236D-01</w:t>
      </w:r>
    </w:p>
    <w:p w14:paraId="619D50A5"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1            22            23            24            25 </w:t>
      </w:r>
    </w:p>
    <w:p w14:paraId="6B2BAEF1"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1  0.000000D+00</w:t>
      </w:r>
    </w:p>
    <w:p w14:paraId="05E34E10"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2 -0.114904D+02  0.000000D+00</w:t>
      </w:r>
    </w:p>
    <w:p w14:paraId="7C366EAF"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3  0.298453D+00  0.230466D+01  0.000000D+00</w:t>
      </w:r>
    </w:p>
    <w:p w14:paraId="4F413C97"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4 -0.126753D+00 -0.228036D+00  0.611663D+02  0.000000D+00</w:t>
      </w:r>
    </w:p>
    <w:p w14:paraId="14BE4101"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5  0.943212D+00  0.283473D+00  0.613126D+02 -0.210564D-01  0.000000D+00</w:t>
      </w:r>
    </w:p>
    <w:p w14:paraId="61D0762A"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6 -0.495923D-01 -0.412011D-01 -0.131124D+01  0.602702D+02  0.867691D+01</w:t>
      </w:r>
    </w:p>
    <w:p w14:paraId="155208F2"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7 -0.945121D-01 -0.975167D-01 -0.458121D+00  0.150374D+03  0.573706D+01</w:t>
      </w:r>
    </w:p>
    <w:p w14:paraId="072DDDAC"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8  0.151358D+00  0.409680D-01 -0.156734D+01  0.889812D+01  0.592545D+02</w:t>
      </w:r>
    </w:p>
    <w:p w14:paraId="059DB3FA"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9  0.333080D+00  0.240187D+00  0.350455D+00  0.591923D+01  0.148240D+03</w:t>
      </w:r>
    </w:p>
    <w:p w14:paraId="0E0E42E8"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0 -0.412159D-01 -0.133108D-01  0.832928D+01 -0.199734D+01 -0.194321D+01</w:t>
      </w:r>
    </w:p>
    <w:p w14:paraId="542983E4"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1 -0.166103D+00 -0.179430D+00  0.647960D+01  0.183535D+01 -0.113445D+01</w:t>
      </w:r>
    </w:p>
    <w:p w14:paraId="57B591DA"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2 -0.159450D-01  0.267481D-01  0.636064D+01 -0.114791D+01  0.197488D+01</w:t>
      </w:r>
    </w:p>
    <w:p w14:paraId="6BA931BB"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3 -0.104894D+00 -0.874760D-01 -0.129579D+01  0.662977D+01  0.681704D+01</w:t>
      </w:r>
    </w:p>
    <w:p w14:paraId="54E5D575"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4 -0.135381D-01 -0.112732D-01  0.173877D-02  0.124196D-01 -0.101629D-02</w:t>
      </w:r>
    </w:p>
    <w:p w14:paraId="103AD388"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5 -0.224564D-01 -0.172313D-01  0.195344D-02 -0.261138D-02 -0.293773D-02</w:t>
      </w:r>
    </w:p>
    <w:p w14:paraId="3BD1BCB5"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6 -0.905551D-01 -0.730674D-01 -0.153867D-01 -0.109311D-01 -0.156033D-01</w:t>
      </w:r>
    </w:p>
    <w:p w14:paraId="78413D59"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7 -0.779047D-01 -0.665330D-01 -0.400505D-02  0.793311D-02 -0.110174D-01</w:t>
      </w:r>
    </w:p>
    <w:p w14:paraId="79DB781D"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8 -0.694258D-01 -0.328099D-01 -0.803842D-02 -0.286419D-02 -0.109139D-01</w:t>
      </w:r>
    </w:p>
    <w:p w14:paraId="739BE93E"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9 -0.163997D-01 -0.872726D-02  0.331266D-03  0.235140D-02 -0.126628D-02</w:t>
      </w:r>
    </w:p>
    <w:p w14:paraId="3F4FE157"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0 -0.742109D-01 -0.575801D-01  0.657399D-02  0.162501D-01 -0.625079D-02</w:t>
      </w:r>
    </w:p>
    <w:p w14:paraId="76849D25"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1 -0.790236D-01 -0.613545D-01 -0.872687D-02 -0.380517D-02 -0.114678D-01</w:t>
      </w:r>
    </w:p>
    <w:p w14:paraId="588D8CC6"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2 -0.628595D-01 -0.175696D-01  0.171544D-01  0.214016D-01  0.845759D-02</w:t>
      </w:r>
    </w:p>
    <w:p w14:paraId="495E7D58"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3 -0.103838D+00 -0.159360D+00  0.374586D+01 -0.185952D+00  0.468282D+00</w:t>
      </w:r>
    </w:p>
    <w:p w14:paraId="48FB64A5"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4  0.152037D-01 -0.749748D-01 -0.361591D+00 -0.686887D-02 -0.337542D-01</w:t>
      </w:r>
    </w:p>
    <w:p w14:paraId="6F50F950"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5 -0.152148D+00 -0.992536D-01 -0.210441D+00 -0.250193D-01 -0.597937D-01</w:t>
      </w:r>
    </w:p>
    <w:p w14:paraId="10795712"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6 -0.453682D-02  0.376828D+00  0.592832D-01  0.212392D-01  0.748717D-01</w:t>
      </w:r>
    </w:p>
    <w:p w14:paraId="1A0DFB53"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6            27            28            29            30 </w:t>
      </w:r>
    </w:p>
    <w:p w14:paraId="256F51F5"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6  0.000000D+00</w:t>
      </w:r>
    </w:p>
    <w:p w14:paraId="3AA7DD53"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lastRenderedPageBreak/>
        <w:t xml:space="preserve">     27  0.148519D+01  0.000000D+00</w:t>
      </w:r>
    </w:p>
    <w:p w14:paraId="54E29144"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8 -0.138186D+01 -0.855354D+00  0.000000D+00</w:t>
      </w:r>
    </w:p>
    <w:p w14:paraId="12EBCEEC"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9 -0.888964D+00  0.135652D+01  0.101366D+01  0.000000D+00</w:t>
      </w:r>
    </w:p>
    <w:p w14:paraId="7B6DF8D1"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0  0.584700D+02  0.705055D+01  0.596915D+02  0.659988D+01  0.000000D+00</w:t>
      </w:r>
    </w:p>
    <w:p w14:paraId="44EF55E6"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1  0.149421D+03  0.738786D+01  0.687628D+01  0.365876D+00  0.166701D+01</w:t>
      </w:r>
    </w:p>
    <w:p w14:paraId="2CBF28A8"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2  0.709730D+01  0.398223D+00  0.149471D+03  0.722599D+01  0.150561D+01</w:t>
      </w:r>
    </w:p>
    <w:p w14:paraId="3C876F2D"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3  0.176166D+01  0.701152D+00  0.170610D+01  0.621372D+00  0.150274D+03</w:t>
      </w:r>
    </w:p>
    <w:p w14:paraId="32C0E964"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4  0.384046D-02  0.262188D-01 -0.119947D-02 -0.148091D-01 -0.197907D-02</w:t>
      </w:r>
    </w:p>
    <w:p w14:paraId="2DC66537"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5 -0.499015D-03  0.108435D-02 -0.397377D-02 -0.174449D-01 -0.306412D-02</w:t>
      </w:r>
    </w:p>
    <w:p w14:paraId="2F25B830"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6 -0.967470D-02 -0.422738D-01 -0.177220D-01 -0.747577D-01 -0.148200D-01</w:t>
      </w:r>
    </w:p>
    <w:p w14:paraId="5517CEAC"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7  0.348228D-02  0.705467D-01 -0.163367D-01 -0.664494D-01 -0.881718D-02</w:t>
      </w:r>
    </w:p>
    <w:p w14:paraId="0D607008"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8 -0.674887D-02  0.116485D-01 -0.180715D-01 -0.568866D-01 -0.163681D-01</w:t>
      </w:r>
    </w:p>
    <w:p w14:paraId="47B6AAB0"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9  0.239084D-02 -0.353329D-03 -0.149000D-02 -0.150017D-01  0.305233D-03</w:t>
      </w:r>
    </w:p>
    <w:p w14:paraId="45BEFC3A"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0  0.167243D-01  0.656771D-01 -0.708830D-02 -0.617594D-01  0.406478D-02</w:t>
      </w:r>
    </w:p>
    <w:p w14:paraId="4ADF1230"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1 -0.396479D-02 -0.441867D-01 -0.117864D-01 -0.699517D-01 -0.817988D-02</w:t>
      </w:r>
    </w:p>
    <w:p w14:paraId="6AC9A276"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2  0.239979D-01  0.265092D-01  0.800579D-02 -0.275669D-01  0.153496D-01</w:t>
      </w:r>
    </w:p>
    <w:p w14:paraId="546A7FB4"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3  0.198474D-01  0.944485D-01  0.217896D+00  0.938817D-01 -0.417339D-01</w:t>
      </w:r>
    </w:p>
    <w:p w14:paraId="14B1F988"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4 -0.330138D-02  0.625347D-02 -0.459940D-01 -0.459497D-01 -0.480015D-01</w:t>
      </w:r>
    </w:p>
    <w:p w14:paraId="0ABE816B"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5  0.150012D-01  0.230378D+00 -0.452099D-01 -0.106630D+00 -0.482306D-01</w:t>
      </w:r>
    </w:p>
    <w:p w14:paraId="4977A363"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6  0.101658D-01 -0.684968D-01  0.539801D-01  0.223250D+00 -0.135599D-01</w:t>
      </w:r>
    </w:p>
    <w:p w14:paraId="0DC3EBAD"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1            32            33            34            35 </w:t>
      </w:r>
    </w:p>
    <w:p w14:paraId="3035161A"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1  0.000000D+00</w:t>
      </w:r>
    </w:p>
    <w:p w14:paraId="7F9DBD81"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2  0.829478D+00  0.000000D+00</w:t>
      </w:r>
    </w:p>
    <w:p w14:paraId="617C0ACD"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3  0.663757D+01  0.681061D+01  0.000000D+00</w:t>
      </w:r>
    </w:p>
    <w:p w14:paraId="6EB74DEF"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4 -0.119103D-02 -0.163775D-01 -0.114950D-01  0.000000D+00</w:t>
      </w:r>
    </w:p>
    <w:p w14:paraId="0935C682"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5 -0.577333D-02 -0.165268D-01 -0.139365D-01  0.408576D+02  0.000000D+00</w:t>
      </w:r>
    </w:p>
    <w:p w14:paraId="6F0D264A"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6 -0.466038D-01 -0.689004D-01 -0.614164D-01 -0.901854D+00  0.115112D+03</w:t>
      </w:r>
    </w:p>
    <w:p w14:paraId="6682E682"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7  0.132195D-01 -0.620495D-01 -0.414265D-01 -0.440448D+01  0.121205D+03</w:t>
      </w:r>
    </w:p>
    <w:p w14:paraId="46D1EC5B"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8 -0.398422D-01 -0.675959D-01 -0.653049D-01 -0.419794D+01  0.120825D+03</w:t>
      </w:r>
    </w:p>
    <w:p w14:paraId="7E6544CF"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9  0.157571D-03 -0.117353D-01 -0.665603D-02  0.365485D+02  0.377840D+01</w:t>
      </w:r>
    </w:p>
    <w:p w14:paraId="0E0DACAB"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0  0.508476D-01 -0.486899D-01 -0.138417D-01 -0.410123D+01  0.245813D+01</w:t>
      </w:r>
    </w:p>
    <w:p w14:paraId="3DA5CC27"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1 -0.375586D-01 -0.603114D-01 -0.492457D-01 -0.179570D+01  0.123534D+01</w:t>
      </w:r>
    </w:p>
    <w:p w14:paraId="1C95B835"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2  0.369100D-01 -0.145826D-01  0.835438D-02 -0.356564D+01  0.771605D+01</w:t>
      </w:r>
    </w:p>
    <w:p w14:paraId="36C87A08"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3 -0.219696D-01  0.362842D-01 -0.756757D-02  0.559138D-01  0.125858D+00</w:t>
      </w:r>
    </w:p>
    <w:p w14:paraId="43FE6843"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4 -0.105531D+00 -0.108429D+00 -0.979323D-01 -0.373612D-01  0.234554D-01</w:t>
      </w:r>
    </w:p>
    <w:p w14:paraId="11F2A6A3"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5 -0.239289D-01 -0.119023D+00 -0.786108D-01  0.144516D-02 -0.264115D-01</w:t>
      </w:r>
    </w:p>
    <w:p w14:paraId="24EF7BF4"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6 -0.118771D+00  0.253267D-03 -0.775502D-01  0.867193D-01  0.428842D+00</w:t>
      </w:r>
    </w:p>
    <w:p w14:paraId="12731716"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6            37            38            39            40 </w:t>
      </w:r>
    </w:p>
    <w:p w14:paraId="6449597E"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6  0.000000D+00</w:t>
      </w:r>
    </w:p>
    <w:p w14:paraId="6CFB20F2"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7 -0.112688D+02  0.000000D+00</w:t>
      </w:r>
    </w:p>
    <w:p w14:paraId="792BCC83"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8 -0.114478D+02 -0.113592D+02  0.000000D+00</w:t>
      </w:r>
    </w:p>
    <w:p w14:paraId="2051AD4F"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9  0.203473D+01  0.189473D+01  0.913132D+01  0.000000D+00</w:t>
      </w:r>
    </w:p>
    <w:p w14:paraId="787282F1"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0 -0.240979D+00  0.176801D+00 -0.218981D+00  0.119696D+03  0.000000D+00</w:t>
      </w:r>
    </w:p>
    <w:p w14:paraId="5C16502F"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1  0.606727D+00 -0.253539D+00 -0.342444D-01  0.118342D+03 -0.127432D+02</w:t>
      </w:r>
    </w:p>
    <w:p w14:paraId="5F0F05FF"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2  0.229966D+00 -0.300063D+00  0.335514D+01  0.119280D+03 -0.108200D+02</w:t>
      </w:r>
    </w:p>
    <w:p w14:paraId="5E65E931"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3 -0.147870D-01 -0.143247D-01  0.382988D-01 -0.142489D-01 -0.199804D-01</w:t>
      </w:r>
    </w:p>
    <w:p w14:paraId="06AFE9AD"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4 -0.812924D-01 -0.782525D-01 -0.149516D-01 -0.176392D-01 -0.927884D-01</w:t>
      </w:r>
    </w:p>
    <w:p w14:paraId="25A44267"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5 -0.683897D-01  0.567917D-01  0.455039D-01 -0.152945D-01 -0.164173D-01</w:t>
      </w:r>
    </w:p>
    <w:p w14:paraId="299437DF"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6  0.193429D-01 -0.126100D+00 -0.129530D+00 -0.424474D-01 -0.157122D+00</w:t>
      </w:r>
    </w:p>
    <w:p w14:paraId="3630204F"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1            42            43            44            45 </w:t>
      </w:r>
    </w:p>
    <w:p w14:paraId="6F543650"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1  0.000000D+00</w:t>
      </w:r>
    </w:p>
    <w:p w14:paraId="0CB47D12"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2 -0.117491D+02  0.000000D+00</w:t>
      </w:r>
    </w:p>
    <w:p w14:paraId="032EE57F"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3 -0.140642D-01 -0.186712D-01  0.000000D+00</w:t>
      </w:r>
    </w:p>
    <w:p w14:paraId="3926F754"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4 -0.108765D+00 -0.106601D+00  0.128067D+03  0.000000D+00</w:t>
      </w:r>
    </w:p>
    <w:p w14:paraId="26EB2238"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5 -0.785261D-01 -0.722270D-01  0.140503D+03 -0.496905D+01  0.000000D+00</w:t>
      </w:r>
    </w:p>
    <w:p w14:paraId="258C7A83"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6 -0.861187D-01 -0.289123D-01 -0.785964D-02 -0.519373D-01 -0.142200D+00</w:t>
      </w:r>
    </w:p>
    <w:p w14:paraId="1944C7F6"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6 </w:t>
      </w:r>
    </w:p>
    <w:p w14:paraId="7EB7F012"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6  0.000000D+00</w:t>
      </w:r>
    </w:p>
    <w:p w14:paraId="7181DC38"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p>
    <w:p w14:paraId="1DEA4FF3"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p>
    <w:p w14:paraId="4109DDA4"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p>
    <w:p w14:paraId="3288B78B"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p>
    <w:p w14:paraId="41F6169A"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p>
    <w:p w14:paraId="18CDFA40"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p>
    <w:p w14:paraId="310616BC"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p>
    <w:p w14:paraId="51A2E796"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p>
    <w:p w14:paraId="719B55A8"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p>
    <w:p w14:paraId="6F320B02"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p>
    <w:p w14:paraId="6DDD4B07" w14:textId="77777777" w:rsidR="00336913" w:rsidRPr="00336913" w:rsidRDefault="00336913" w:rsidP="00336913">
      <w:pPr>
        <w:autoSpaceDE w:val="0"/>
        <w:autoSpaceDN w:val="0"/>
        <w:adjustRightInd w:val="0"/>
        <w:spacing w:after="0" w:line="240" w:lineRule="auto"/>
        <w:rPr>
          <w:rFonts w:ascii="Courier New" w:hAnsi="Courier New" w:cs="Courier New"/>
          <w:sz w:val="20"/>
          <w:szCs w:val="20"/>
          <w:lang w:val="en-US"/>
        </w:rPr>
      </w:pPr>
    </w:p>
    <w:p w14:paraId="5D943CC2" w14:textId="77777777" w:rsidR="005674F9" w:rsidRPr="005674F9" w:rsidRDefault="005674F9" w:rsidP="005674F9">
      <w:pPr>
        <w:autoSpaceDE w:val="0"/>
        <w:autoSpaceDN w:val="0"/>
        <w:adjustRightInd w:val="0"/>
        <w:spacing w:after="0" w:line="240" w:lineRule="auto"/>
        <w:jc w:val="both"/>
        <w:rPr>
          <w:rFonts w:ascii="Times New Roman" w:hAnsi="Times New Roman"/>
          <w:lang w:val="en-US"/>
        </w:rPr>
      </w:pPr>
      <w:r w:rsidRPr="005674F9">
        <w:rPr>
          <w:rFonts w:ascii="Times New Roman" w:hAnsi="Times New Roman"/>
          <w:lang w:val="en-US"/>
        </w:rPr>
        <w:t xml:space="preserve">Table 1. Experimental and calculated </w:t>
      </w:r>
      <w:r w:rsidRPr="005674F9">
        <w:rPr>
          <w:rFonts w:ascii="Times New Roman" w:hAnsi="Times New Roman"/>
          <w:vertAlign w:val="superscript"/>
          <w:lang w:val="en-US"/>
        </w:rPr>
        <w:t>1</w:t>
      </w:r>
      <w:r w:rsidRPr="005674F9">
        <w:rPr>
          <w:rFonts w:ascii="Times New Roman" w:hAnsi="Times New Roman"/>
          <w:lang w:val="en-US"/>
        </w:rPr>
        <w:t>H and</w:t>
      </w:r>
      <w:r w:rsidRPr="005674F9">
        <w:rPr>
          <w:rFonts w:ascii="Times New Roman" w:hAnsi="Times New Roman"/>
          <w:vertAlign w:val="superscript"/>
          <w:lang w:val="en-US"/>
        </w:rPr>
        <w:t>13</w:t>
      </w:r>
      <w:r w:rsidRPr="005674F9">
        <w:rPr>
          <w:rFonts w:ascii="Times New Roman" w:hAnsi="Times New Roman"/>
          <w:lang w:val="en-US"/>
        </w:rPr>
        <w:t xml:space="preserve">C NMR data for the </w:t>
      </w:r>
      <w:bookmarkStart w:id="0" w:name="_Hlk9794016"/>
      <w:r w:rsidRPr="005674F9">
        <w:rPr>
          <w:rFonts w:ascii="Times New Roman" w:hAnsi="Times New Roman"/>
          <w:b/>
          <w:i/>
          <w:lang w:val="en-US"/>
        </w:rPr>
        <w:t>RRS</w:t>
      </w:r>
      <w:r w:rsidRPr="005674F9">
        <w:rPr>
          <w:rFonts w:ascii="Times New Roman" w:hAnsi="Times New Roman"/>
          <w:b/>
          <w:lang w:val="en-US"/>
        </w:rPr>
        <w:t>-6c</w:t>
      </w:r>
      <w:r w:rsidRPr="005674F9">
        <w:rPr>
          <w:rFonts w:ascii="Times New Roman" w:hAnsi="Times New Roman"/>
          <w:lang w:val="en-US"/>
        </w:rPr>
        <w:t xml:space="preserve"> </w:t>
      </w:r>
      <w:proofErr w:type="spellStart"/>
      <w:r w:rsidRPr="005674F9">
        <w:rPr>
          <w:rFonts w:ascii="Times New Roman" w:hAnsi="Times New Roman"/>
          <w:lang w:val="en-US"/>
        </w:rPr>
        <w:t>diastereoisomer</w:t>
      </w:r>
      <w:proofErr w:type="spellEnd"/>
      <w:r w:rsidRPr="005674F9">
        <w:rPr>
          <w:rFonts w:ascii="Times New Roman" w:hAnsi="Times New Roman"/>
          <w:lang w:val="en-US"/>
        </w:rPr>
        <w:t xml:space="preserve"> </w:t>
      </w:r>
      <w:bookmarkEnd w:id="0"/>
      <w:r w:rsidRPr="005674F9">
        <w:rPr>
          <w:rFonts w:ascii="Times New Roman" w:hAnsi="Times New Roman"/>
          <w:lang w:val="en-US"/>
        </w:rPr>
        <w:t>with his HSQC correlations</w:t>
      </w:r>
    </w:p>
    <w:p w14:paraId="1AEBCA00" w14:textId="77777777" w:rsidR="005674F9" w:rsidRPr="005674F9" w:rsidRDefault="005674F9" w:rsidP="005674F9">
      <w:pPr>
        <w:autoSpaceDE w:val="0"/>
        <w:autoSpaceDN w:val="0"/>
        <w:adjustRightInd w:val="0"/>
        <w:spacing w:after="0" w:line="240" w:lineRule="auto"/>
        <w:rPr>
          <w:rFonts w:ascii="Courier New" w:hAnsi="Courier New" w:cs="Courier New"/>
          <w:sz w:val="20"/>
          <w:szCs w:val="20"/>
          <w:lang w:val="en-US"/>
        </w:rPr>
      </w:pPr>
    </w:p>
    <w:tbl>
      <w:tblPr>
        <w:tblStyle w:val="TableGrid"/>
        <w:tblW w:w="0" w:type="auto"/>
        <w:jc w:val="center"/>
        <w:tblLook w:val="04A0" w:firstRow="1" w:lastRow="0" w:firstColumn="1" w:lastColumn="0" w:noHBand="0" w:noVBand="1"/>
      </w:tblPr>
      <w:tblGrid>
        <w:gridCol w:w="1396"/>
        <w:gridCol w:w="1397"/>
        <w:gridCol w:w="1397"/>
        <w:gridCol w:w="1397"/>
        <w:gridCol w:w="1397"/>
        <w:gridCol w:w="1397"/>
      </w:tblGrid>
      <w:tr w:rsidR="005674F9" w:rsidRPr="005674F9" w14:paraId="211AB4FB" w14:textId="77777777" w:rsidTr="00D205C9">
        <w:trPr>
          <w:jc w:val="center"/>
        </w:trPr>
        <w:tc>
          <w:tcPr>
            <w:tcW w:w="1396" w:type="dxa"/>
            <w:vAlign w:val="center"/>
          </w:tcPr>
          <w:p w14:paraId="62B12E93" w14:textId="77777777" w:rsidR="005674F9" w:rsidRPr="005674F9" w:rsidRDefault="005674F9" w:rsidP="00D205C9">
            <w:pPr>
              <w:autoSpaceDE w:val="0"/>
              <w:autoSpaceDN w:val="0"/>
              <w:adjustRightInd w:val="0"/>
              <w:jc w:val="center"/>
              <w:textAlignment w:val="auto"/>
              <w:rPr>
                <w:rFonts w:ascii="Times New Roman" w:hAnsi="Times New Roman"/>
                <w:b/>
                <w:sz w:val="20"/>
                <w:szCs w:val="20"/>
              </w:rPr>
            </w:pPr>
            <w:r w:rsidRPr="005674F9">
              <w:rPr>
                <w:rFonts w:ascii="Times New Roman" w:hAnsi="Times New Roman"/>
                <w:b/>
                <w:sz w:val="20"/>
                <w:szCs w:val="20"/>
              </w:rPr>
              <w:t>Label H</w:t>
            </w:r>
          </w:p>
        </w:tc>
        <w:tc>
          <w:tcPr>
            <w:tcW w:w="1397" w:type="dxa"/>
            <w:vAlign w:val="center"/>
          </w:tcPr>
          <w:p w14:paraId="4254AFAB" w14:textId="77777777" w:rsidR="005674F9" w:rsidRPr="005674F9" w:rsidRDefault="005674F9" w:rsidP="00D205C9">
            <w:pPr>
              <w:autoSpaceDE w:val="0"/>
              <w:autoSpaceDN w:val="0"/>
              <w:adjustRightInd w:val="0"/>
              <w:jc w:val="center"/>
              <w:textAlignment w:val="auto"/>
              <w:rPr>
                <w:rFonts w:ascii="Times New Roman" w:hAnsi="Times New Roman"/>
                <w:b/>
                <w:sz w:val="20"/>
                <w:szCs w:val="20"/>
              </w:rPr>
            </w:pPr>
            <w:r w:rsidRPr="005674F9">
              <w:rPr>
                <w:rFonts w:ascii="Symbol" w:hAnsi="Symbol"/>
                <w:b/>
                <w:sz w:val="20"/>
                <w:szCs w:val="20"/>
              </w:rPr>
              <w:t></w:t>
            </w:r>
            <w:r w:rsidRPr="005674F9">
              <w:rPr>
                <w:rFonts w:ascii="Times New Roman" w:hAnsi="Times New Roman"/>
                <w:b/>
                <w:sz w:val="20"/>
                <w:szCs w:val="20"/>
                <w:vertAlign w:val="subscript"/>
              </w:rPr>
              <w:t>H</w:t>
            </w:r>
            <w:r w:rsidRPr="005674F9">
              <w:rPr>
                <w:rFonts w:ascii="Times New Roman" w:hAnsi="Times New Roman"/>
                <w:b/>
                <w:sz w:val="20"/>
                <w:szCs w:val="20"/>
              </w:rPr>
              <w:t xml:space="preserve"> </w:t>
            </w:r>
            <w:proofErr w:type="spellStart"/>
            <w:r w:rsidRPr="005674F9">
              <w:rPr>
                <w:rFonts w:ascii="Times New Roman" w:hAnsi="Times New Roman"/>
                <w:b/>
                <w:sz w:val="20"/>
                <w:szCs w:val="20"/>
              </w:rPr>
              <w:t>exp</w:t>
            </w:r>
            <w:proofErr w:type="spellEnd"/>
          </w:p>
        </w:tc>
        <w:tc>
          <w:tcPr>
            <w:tcW w:w="1397" w:type="dxa"/>
            <w:vAlign w:val="center"/>
          </w:tcPr>
          <w:p w14:paraId="45E40D09" w14:textId="77777777" w:rsidR="005674F9" w:rsidRPr="005674F9" w:rsidRDefault="005674F9" w:rsidP="00D205C9">
            <w:pPr>
              <w:autoSpaceDE w:val="0"/>
              <w:autoSpaceDN w:val="0"/>
              <w:adjustRightInd w:val="0"/>
              <w:jc w:val="center"/>
              <w:textAlignment w:val="auto"/>
              <w:rPr>
                <w:rFonts w:ascii="Times New Roman" w:hAnsi="Times New Roman"/>
                <w:b/>
                <w:sz w:val="20"/>
                <w:szCs w:val="20"/>
              </w:rPr>
            </w:pPr>
            <w:r w:rsidRPr="005674F9">
              <w:rPr>
                <w:rFonts w:ascii="Symbol" w:hAnsi="Symbol"/>
                <w:b/>
                <w:sz w:val="20"/>
                <w:szCs w:val="20"/>
              </w:rPr>
              <w:t></w:t>
            </w:r>
            <w:r w:rsidRPr="005674F9">
              <w:rPr>
                <w:rFonts w:ascii="Times New Roman" w:hAnsi="Times New Roman"/>
                <w:b/>
                <w:sz w:val="20"/>
                <w:szCs w:val="20"/>
                <w:vertAlign w:val="subscript"/>
              </w:rPr>
              <w:t>H</w:t>
            </w:r>
            <w:r w:rsidRPr="005674F9">
              <w:rPr>
                <w:rFonts w:ascii="Times New Roman" w:hAnsi="Times New Roman"/>
                <w:b/>
                <w:sz w:val="20"/>
                <w:szCs w:val="20"/>
              </w:rPr>
              <w:t xml:space="preserve"> scaled</w:t>
            </w:r>
            <w:r w:rsidRPr="005674F9">
              <w:rPr>
                <w:rFonts w:ascii="Times New Roman" w:hAnsi="Times New Roman"/>
                <w:b/>
                <w:sz w:val="20"/>
                <w:szCs w:val="20"/>
                <w:vertAlign w:val="superscript"/>
              </w:rPr>
              <w:t>1</w:t>
            </w:r>
          </w:p>
        </w:tc>
        <w:tc>
          <w:tcPr>
            <w:tcW w:w="1397" w:type="dxa"/>
          </w:tcPr>
          <w:p w14:paraId="58D4EAE9" w14:textId="77777777" w:rsidR="005674F9" w:rsidRPr="005674F9" w:rsidRDefault="005674F9" w:rsidP="00D205C9">
            <w:pPr>
              <w:jc w:val="center"/>
              <w:rPr>
                <w:rFonts w:ascii="Times New Roman" w:hAnsi="Times New Roman"/>
                <w:b/>
                <w:sz w:val="20"/>
                <w:szCs w:val="20"/>
              </w:rPr>
            </w:pPr>
            <w:r w:rsidRPr="005674F9">
              <w:rPr>
                <w:rFonts w:ascii="Times New Roman" w:hAnsi="Times New Roman"/>
                <w:b/>
                <w:sz w:val="20"/>
                <w:szCs w:val="20"/>
              </w:rPr>
              <w:t>Label C (</w:t>
            </w:r>
            <w:proofErr w:type="spellStart"/>
            <w:r w:rsidRPr="005674F9">
              <w:rPr>
                <w:rFonts w:ascii="Times New Roman" w:hAnsi="Times New Roman"/>
                <w:b/>
                <w:sz w:val="20"/>
                <w:szCs w:val="20"/>
              </w:rPr>
              <w:t>HSQCcorr</w:t>
            </w:r>
            <w:proofErr w:type="spellEnd"/>
            <w:r w:rsidRPr="005674F9">
              <w:rPr>
                <w:rFonts w:ascii="Times New Roman" w:hAnsi="Times New Roman"/>
                <w:b/>
                <w:sz w:val="20"/>
                <w:szCs w:val="20"/>
              </w:rPr>
              <w:t>)</w:t>
            </w:r>
          </w:p>
        </w:tc>
        <w:tc>
          <w:tcPr>
            <w:tcW w:w="1397" w:type="dxa"/>
            <w:vAlign w:val="center"/>
          </w:tcPr>
          <w:p w14:paraId="7B44C1E9" w14:textId="77777777" w:rsidR="005674F9" w:rsidRPr="005674F9" w:rsidRDefault="005674F9" w:rsidP="00D205C9">
            <w:pPr>
              <w:jc w:val="center"/>
              <w:rPr>
                <w:rFonts w:ascii="Times New Roman" w:hAnsi="Times New Roman"/>
                <w:b/>
                <w:sz w:val="20"/>
                <w:szCs w:val="20"/>
              </w:rPr>
            </w:pPr>
            <w:r w:rsidRPr="005674F9">
              <w:rPr>
                <w:rFonts w:ascii="Symbol" w:hAnsi="Symbol"/>
                <w:b/>
                <w:sz w:val="20"/>
                <w:szCs w:val="20"/>
              </w:rPr>
              <w:t></w:t>
            </w:r>
            <w:r w:rsidRPr="005674F9">
              <w:rPr>
                <w:rFonts w:ascii="Times New Roman" w:hAnsi="Times New Roman"/>
                <w:b/>
                <w:sz w:val="20"/>
                <w:szCs w:val="20"/>
                <w:vertAlign w:val="subscript"/>
              </w:rPr>
              <w:t>C</w:t>
            </w:r>
            <w:r w:rsidRPr="005674F9">
              <w:rPr>
                <w:rFonts w:ascii="Times New Roman" w:hAnsi="Times New Roman"/>
                <w:b/>
                <w:sz w:val="20"/>
                <w:szCs w:val="20"/>
              </w:rPr>
              <w:t xml:space="preserve"> </w:t>
            </w:r>
            <w:proofErr w:type="spellStart"/>
            <w:r w:rsidRPr="005674F9">
              <w:rPr>
                <w:rFonts w:ascii="Times New Roman" w:hAnsi="Times New Roman"/>
                <w:b/>
                <w:sz w:val="20"/>
                <w:szCs w:val="20"/>
              </w:rPr>
              <w:t>exp</w:t>
            </w:r>
            <w:proofErr w:type="spellEnd"/>
          </w:p>
        </w:tc>
        <w:tc>
          <w:tcPr>
            <w:tcW w:w="1397" w:type="dxa"/>
            <w:vAlign w:val="center"/>
          </w:tcPr>
          <w:p w14:paraId="17CFFC9C" w14:textId="77777777" w:rsidR="005674F9" w:rsidRPr="005674F9" w:rsidRDefault="005674F9" w:rsidP="00D205C9">
            <w:pPr>
              <w:jc w:val="center"/>
              <w:rPr>
                <w:rFonts w:ascii="Times New Roman" w:hAnsi="Times New Roman"/>
                <w:b/>
                <w:sz w:val="20"/>
                <w:szCs w:val="20"/>
              </w:rPr>
            </w:pPr>
            <w:r w:rsidRPr="005674F9">
              <w:rPr>
                <w:rFonts w:ascii="Symbol" w:hAnsi="Symbol"/>
                <w:b/>
                <w:sz w:val="20"/>
                <w:szCs w:val="20"/>
              </w:rPr>
              <w:t></w:t>
            </w:r>
            <w:r w:rsidRPr="005674F9">
              <w:rPr>
                <w:rFonts w:ascii="Times New Roman" w:hAnsi="Times New Roman"/>
                <w:b/>
                <w:sz w:val="20"/>
                <w:szCs w:val="20"/>
                <w:vertAlign w:val="subscript"/>
              </w:rPr>
              <w:t>C</w:t>
            </w:r>
            <w:r w:rsidRPr="005674F9">
              <w:rPr>
                <w:rFonts w:ascii="Times New Roman" w:hAnsi="Times New Roman"/>
                <w:b/>
                <w:sz w:val="20"/>
                <w:szCs w:val="20"/>
              </w:rPr>
              <w:t xml:space="preserve"> scaled</w:t>
            </w:r>
            <w:r w:rsidRPr="005674F9">
              <w:rPr>
                <w:rFonts w:ascii="Times New Roman" w:hAnsi="Times New Roman"/>
                <w:b/>
                <w:sz w:val="20"/>
                <w:szCs w:val="20"/>
                <w:vertAlign w:val="superscript"/>
              </w:rPr>
              <w:t>1</w:t>
            </w:r>
          </w:p>
        </w:tc>
      </w:tr>
      <w:tr w:rsidR="005674F9" w:rsidRPr="005674F9" w14:paraId="7B29738C" w14:textId="77777777" w:rsidTr="00D205C9">
        <w:trPr>
          <w:jc w:val="center"/>
        </w:trPr>
        <w:tc>
          <w:tcPr>
            <w:tcW w:w="1396" w:type="dxa"/>
            <w:vAlign w:val="center"/>
          </w:tcPr>
          <w:p w14:paraId="189DBF87" w14:textId="77777777" w:rsidR="005674F9" w:rsidRPr="005674F9" w:rsidRDefault="005674F9" w:rsidP="00D205C9">
            <w:pPr>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13</w:t>
            </w:r>
          </w:p>
        </w:tc>
        <w:tc>
          <w:tcPr>
            <w:tcW w:w="1397" w:type="dxa"/>
            <w:vAlign w:val="center"/>
          </w:tcPr>
          <w:p w14:paraId="76C95650"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3,35</w:t>
            </w:r>
          </w:p>
        </w:tc>
        <w:tc>
          <w:tcPr>
            <w:tcW w:w="1397" w:type="dxa"/>
            <w:vAlign w:val="center"/>
          </w:tcPr>
          <w:p w14:paraId="250124B7"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3,67</w:t>
            </w:r>
          </w:p>
        </w:tc>
        <w:tc>
          <w:tcPr>
            <w:tcW w:w="1397" w:type="dxa"/>
            <w:vAlign w:val="center"/>
          </w:tcPr>
          <w:p w14:paraId="37EA3874"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C</w:t>
            </w:r>
            <w:r w:rsidRPr="005674F9">
              <w:rPr>
                <w:rFonts w:ascii="Times New Roman" w:hAnsi="Times New Roman"/>
                <w:sz w:val="20"/>
                <w:szCs w:val="20"/>
                <w:vertAlign w:val="subscript"/>
              </w:rPr>
              <w:t>3</w:t>
            </w:r>
          </w:p>
        </w:tc>
        <w:tc>
          <w:tcPr>
            <w:tcW w:w="1397" w:type="dxa"/>
            <w:vAlign w:val="center"/>
          </w:tcPr>
          <w:p w14:paraId="2F8487EB" w14:textId="77777777" w:rsidR="005674F9" w:rsidRPr="005674F9" w:rsidRDefault="005674F9" w:rsidP="00D205C9">
            <w:pPr>
              <w:jc w:val="center"/>
              <w:rPr>
                <w:rFonts w:ascii="Times New Roman" w:hAnsi="Times New Roman"/>
                <w:color w:val="000000"/>
                <w:sz w:val="20"/>
                <w:szCs w:val="20"/>
              </w:rPr>
            </w:pPr>
            <w:r w:rsidRPr="005674F9">
              <w:rPr>
                <w:rFonts w:ascii="Times New Roman" w:hAnsi="Times New Roman"/>
                <w:color w:val="000000"/>
                <w:sz w:val="20"/>
                <w:szCs w:val="20"/>
              </w:rPr>
              <w:t>98,98</w:t>
            </w:r>
          </w:p>
        </w:tc>
        <w:tc>
          <w:tcPr>
            <w:tcW w:w="1397" w:type="dxa"/>
            <w:vAlign w:val="center"/>
          </w:tcPr>
          <w:p w14:paraId="0A5F0AAE"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99,04</w:t>
            </w:r>
          </w:p>
        </w:tc>
      </w:tr>
      <w:tr w:rsidR="005674F9" w:rsidRPr="005674F9" w14:paraId="7770B94A" w14:textId="77777777" w:rsidTr="00D205C9">
        <w:trPr>
          <w:jc w:val="center"/>
        </w:trPr>
        <w:tc>
          <w:tcPr>
            <w:tcW w:w="1396" w:type="dxa"/>
            <w:vAlign w:val="center"/>
          </w:tcPr>
          <w:p w14:paraId="0042C6DC" w14:textId="77777777" w:rsidR="005674F9" w:rsidRPr="005674F9" w:rsidRDefault="005674F9" w:rsidP="00D205C9">
            <w:pPr>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18</w:t>
            </w:r>
          </w:p>
        </w:tc>
        <w:tc>
          <w:tcPr>
            <w:tcW w:w="1397" w:type="dxa"/>
            <w:vAlign w:val="center"/>
          </w:tcPr>
          <w:p w14:paraId="1CD3A949"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3,64</w:t>
            </w:r>
          </w:p>
        </w:tc>
        <w:tc>
          <w:tcPr>
            <w:tcW w:w="1397" w:type="dxa"/>
            <w:vAlign w:val="center"/>
          </w:tcPr>
          <w:p w14:paraId="7F12144F"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3,50</w:t>
            </w:r>
          </w:p>
        </w:tc>
        <w:tc>
          <w:tcPr>
            <w:tcW w:w="1397" w:type="dxa"/>
            <w:vAlign w:val="center"/>
          </w:tcPr>
          <w:p w14:paraId="73A20B2A"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C</w:t>
            </w:r>
            <w:r w:rsidRPr="005674F9">
              <w:rPr>
                <w:rFonts w:ascii="Times New Roman" w:hAnsi="Times New Roman"/>
                <w:sz w:val="20"/>
                <w:szCs w:val="20"/>
                <w:vertAlign w:val="subscript"/>
              </w:rPr>
              <w:t>1</w:t>
            </w:r>
            <w:r w:rsidRPr="005674F9">
              <w:rPr>
                <w:rFonts w:ascii="Times New Roman" w:hAnsi="Times New Roman"/>
                <w:sz w:val="20"/>
                <w:szCs w:val="20"/>
              </w:rPr>
              <w:t xml:space="preserve"> (H</w:t>
            </w:r>
            <w:r w:rsidRPr="005674F9">
              <w:rPr>
                <w:rFonts w:ascii="Times New Roman" w:hAnsi="Times New Roman"/>
                <w:sz w:val="20"/>
                <w:szCs w:val="20"/>
                <w:vertAlign w:val="subscript"/>
              </w:rPr>
              <w:t>4</w:t>
            </w:r>
            <w:r w:rsidRPr="005674F9">
              <w:rPr>
                <w:rFonts w:ascii="Times New Roman" w:hAnsi="Times New Roman"/>
                <w:sz w:val="20"/>
                <w:szCs w:val="20"/>
              </w:rPr>
              <w:t>, H</w:t>
            </w:r>
            <w:r w:rsidRPr="005674F9">
              <w:rPr>
                <w:rFonts w:ascii="Times New Roman" w:hAnsi="Times New Roman"/>
                <w:sz w:val="20"/>
                <w:szCs w:val="20"/>
                <w:vertAlign w:val="subscript"/>
              </w:rPr>
              <w:t>5</w:t>
            </w:r>
            <w:r w:rsidRPr="005674F9">
              <w:rPr>
                <w:rFonts w:ascii="Times New Roman" w:hAnsi="Times New Roman"/>
                <w:sz w:val="20"/>
                <w:szCs w:val="20"/>
              </w:rPr>
              <w:t>)</w:t>
            </w:r>
          </w:p>
        </w:tc>
        <w:tc>
          <w:tcPr>
            <w:tcW w:w="1397" w:type="dxa"/>
            <w:vAlign w:val="center"/>
          </w:tcPr>
          <w:p w14:paraId="2A933CD3" w14:textId="77777777" w:rsidR="005674F9" w:rsidRPr="005674F9" w:rsidRDefault="005674F9" w:rsidP="00D205C9">
            <w:pPr>
              <w:jc w:val="center"/>
              <w:rPr>
                <w:rFonts w:ascii="Times New Roman" w:hAnsi="Times New Roman"/>
                <w:color w:val="000000"/>
                <w:sz w:val="20"/>
                <w:szCs w:val="20"/>
              </w:rPr>
            </w:pPr>
            <w:r w:rsidRPr="005674F9">
              <w:rPr>
                <w:rFonts w:ascii="Times New Roman" w:hAnsi="Times New Roman"/>
                <w:color w:val="000000"/>
                <w:sz w:val="20"/>
                <w:szCs w:val="20"/>
              </w:rPr>
              <w:t>77,47</w:t>
            </w:r>
          </w:p>
        </w:tc>
        <w:tc>
          <w:tcPr>
            <w:tcW w:w="1397" w:type="dxa"/>
            <w:vAlign w:val="center"/>
          </w:tcPr>
          <w:p w14:paraId="6D913A26"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75,88</w:t>
            </w:r>
          </w:p>
        </w:tc>
      </w:tr>
      <w:tr w:rsidR="005674F9" w:rsidRPr="005674F9" w14:paraId="20518A7A" w14:textId="77777777" w:rsidTr="00D205C9">
        <w:trPr>
          <w:jc w:val="center"/>
        </w:trPr>
        <w:tc>
          <w:tcPr>
            <w:tcW w:w="1396" w:type="dxa"/>
            <w:vAlign w:val="center"/>
          </w:tcPr>
          <w:p w14:paraId="3A8144E5" w14:textId="77777777" w:rsidR="005674F9" w:rsidRPr="005674F9" w:rsidRDefault="005674F9" w:rsidP="00D205C9">
            <w:pPr>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4</w:t>
            </w:r>
          </w:p>
        </w:tc>
        <w:tc>
          <w:tcPr>
            <w:tcW w:w="1397" w:type="dxa"/>
            <w:vAlign w:val="center"/>
          </w:tcPr>
          <w:p w14:paraId="0C3CC628"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3,72</w:t>
            </w:r>
          </w:p>
        </w:tc>
        <w:tc>
          <w:tcPr>
            <w:tcW w:w="1397" w:type="dxa"/>
            <w:vAlign w:val="center"/>
          </w:tcPr>
          <w:p w14:paraId="128AB284"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3,28</w:t>
            </w:r>
          </w:p>
        </w:tc>
        <w:tc>
          <w:tcPr>
            <w:tcW w:w="1397" w:type="dxa"/>
            <w:vAlign w:val="center"/>
          </w:tcPr>
          <w:p w14:paraId="6DEF3E74"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C</w:t>
            </w:r>
            <w:r w:rsidRPr="005674F9">
              <w:rPr>
                <w:rFonts w:ascii="Times New Roman" w:hAnsi="Times New Roman"/>
                <w:sz w:val="20"/>
                <w:szCs w:val="20"/>
                <w:vertAlign w:val="subscript"/>
              </w:rPr>
              <w:t>11</w:t>
            </w:r>
          </w:p>
        </w:tc>
        <w:tc>
          <w:tcPr>
            <w:tcW w:w="1397" w:type="dxa"/>
            <w:vAlign w:val="center"/>
          </w:tcPr>
          <w:p w14:paraId="0E3BD371" w14:textId="77777777" w:rsidR="005674F9" w:rsidRPr="005674F9" w:rsidRDefault="005674F9" w:rsidP="00D205C9">
            <w:pPr>
              <w:jc w:val="center"/>
              <w:rPr>
                <w:rFonts w:ascii="Times New Roman" w:hAnsi="Times New Roman"/>
                <w:color w:val="000000"/>
                <w:sz w:val="20"/>
                <w:szCs w:val="20"/>
              </w:rPr>
            </w:pPr>
            <w:r w:rsidRPr="005674F9">
              <w:rPr>
                <w:rFonts w:ascii="Times New Roman" w:hAnsi="Times New Roman"/>
                <w:color w:val="000000"/>
                <w:sz w:val="20"/>
                <w:szCs w:val="20"/>
              </w:rPr>
              <w:t>67,63</w:t>
            </w:r>
          </w:p>
        </w:tc>
        <w:tc>
          <w:tcPr>
            <w:tcW w:w="1397" w:type="dxa"/>
            <w:vAlign w:val="center"/>
          </w:tcPr>
          <w:p w14:paraId="282B4DB9"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67,47</w:t>
            </w:r>
          </w:p>
        </w:tc>
      </w:tr>
      <w:tr w:rsidR="005674F9" w:rsidRPr="005674F9" w14:paraId="74920EF3" w14:textId="77777777" w:rsidTr="00D205C9">
        <w:trPr>
          <w:jc w:val="center"/>
        </w:trPr>
        <w:tc>
          <w:tcPr>
            <w:tcW w:w="1396" w:type="dxa"/>
            <w:vAlign w:val="center"/>
          </w:tcPr>
          <w:p w14:paraId="733A1CBF" w14:textId="77777777" w:rsidR="005674F9" w:rsidRPr="005674F9" w:rsidRDefault="005674F9" w:rsidP="00D205C9">
            <w:pPr>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5</w:t>
            </w:r>
          </w:p>
        </w:tc>
        <w:tc>
          <w:tcPr>
            <w:tcW w:w="1397" w:type="dxa"/>
            <w:vAlign w:val="center"/>
          </w:tcPr>
          <w:p w14:paraId="176DAE98"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3,54</w:t>
            </w:r>
          </w:p>
        </w:tc>
        <w:tc>
          <w:tcPr>
            <w:tcW w:w="1397" w:type="dxa"/>
            <w:vAlign w:val="center"/>
          </w:tcPr>
          <w:p w14:paraId="65CFC393"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3,29</w:t>
            </w:r>
          </w:p>
        </w:tc>
        <w:tc>
          <w:tcPr>
            <w:tcW w:w="1397" w:type="dxa"/>
            <w:vAlign w:val="center"/>
          </w:tcPr>
          <w:p w14:paraId="6E8ECDBE"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C</w:t>
            </w:r>
            <w:r w:rsidRPr="005674F9">
              <w:rPr>
                <w:rFonts w:ascii="Times New Roman" w:hAnsi="Times New Roman"/>
                <w:sz w:val="20"/>
                <w:szCs w:val="20"/>
                <w:vertAlign w:val="subscript"/>
              </w:rPr>
              <w:t>17</w:t>
            </w:r>
            <w:r w:rsidRPr="005674F9">
              <w:rPr>
                <w:rFonts w:ascii="Times New Roman" w:hAnsi="Times New Roman"/>
                <w:sz w:val="20"/>
                <w:szCs w:val="20"/>
              </w:rPr>
              <w:t xml:space="preserve"> (H</w:t>
            </w:r>
            <w:r w:rsidRPr="005674F9">
              <w:rPr>
                <w:rFonts w:ascii="Times New Roman" w:hAnsi="Times New Roman"/>
                <w:sz w:val="20"/>
                <w:szCs w:val="20"/>
                <w:vertAlign w:val="subscript"/>
              </w:rPr>
              <w:t>18</w:t>
            </w:r>
            <w:r w:rsidRPr="005674F9">
              <w:rPr>
                <w:rFonts w:ascii="Times New Roman" w:hAnsi="Times New Roman"/>
                <w:sz w:val="20"/>
                <w:szCs w:val="20"/>
              </w:rPr>
              <w:t>)</w:t>
            </w:r>
          </w:p>
        </w:tc>
        <w:tc>
          <w:tcPr>
            <w:tcW w:w="1397" w:type="dxa"/>
            <w:vAlign w:val="center"/>
          </w:tcPr>
          <w:p w14:paraId="7777EF13" w14:textId="77777777" w:rsidR="005674F9" w:rsidRPr="005674F9" w:rsidRDefault="005674F9" w:rsidP="00D205C9">
            <w:pPr>
              <w:jc w:val="center"/>
              <w:rPr>
                <w:rFonts w:ascii="Times New Roman" w:hAnsi="Times New Roman"/>
                <w:color w:val="000000"/>
                <w:sz w:val="20"/>
                <w:szCs w:val="20"/>
              </w:rPr>
            </w:pPr>
            <w:r w:rsidRPr="005674F9">
              <w:rPr>
                <w:rFonts w:ascii="Times New Roman" w:hAnsi="Times New Roman"/>
                <w:color w:val="000000"/>
                <w:sz w:val="20"/>
                <w:szCs w:val="20"/>
              </w:rPr>
              <w:t>64,12</w:t>
            </w:r>
          </w:p>
        </w:tc>
        <w:tc>
          <w:tcPr>
            <w:tcW w:w="1397" w:type="dxa"/>
            <w:vAlign w:val="center"/>
          </w:tcPr>
          <w:p w14:paraId="4F1BB240"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60,76</w:t>
            </w:r>
          </w:p>
        </w:tc>
      </w:tr>
      <w:tr w:rsidR="005674F9" w:rsidRPr="005674F9" w14:paraId="3ADD11C0" w14:textId="77777777" w:rsidTr="00D205C9">
        <w:trPr>
          <w:jc w:val="center"/>
        </w:trPr>
        <w:tc>
          <w:tcPr>
            <w:tcW w:w="1396" w:type="dxa"/>
            <w:vAlign w:val="center"/>
          </w:tcPr>
          <w:p w14:paraId="225467FB" w14:textId="77777777" w:rsidR="005674F9" w:rsidRPr="005674F9" w:rsidRDefault="005674F9" w:rsidP="00D205C9">
            <w:pPr>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44</w:t>
            </w:r>
          </w:p>
        </w:tc>
        <w:tc>
          <w:tcPr>
            <w:tcW w:w="1397" w:type="dxa"/>
            <w:vAlign w:val="center"/>
          </w:tcPr>
          <w:p w14:paraId="1B25CAA6"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2,99</w:t>
            </w:r>
          </w:p>
        </w:tc>
        <w:tc>
          <w:tcPr>
            <w:tcW w:w="1397" w:type="dxa"/>
            <w:vAlign w:val="center"/>
          </w:tcPr>
          <w:p w14:paraId="13DBFA34"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3,26</w:t>
            </w:r>
          </w:p>
        </w:tc>
        <w:tc>
          <w:tcPr>
            <w:tcW w:w="1397" w:type="dxa"/>
            <w:vAlign w:val="center"/>
          </w:tcPr>
          <w:p w14:paraId="791A63B2"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C</w:t>
            </w:r>
            <w:r w:rsidRPr="005674F9">
              <w:rPr>
                <w:rFonts w:ascii="Times New Roman" w:hAnsi="Times New Roman"/>
                <w:sz w:val="20"/>
                <w:szCs w:val="20"/>
                <w:vertAlign w:val="subscript"/>
              </w:rPr>
              <w:t>34</w:t>
            </w:r>
          </w:p>
        </w:tc>
        <w:tc>
          <w:tcPr>
            <w:tcW w:w="1397" w:type="dxa"/>
            <w:vAlign w:val="center"/>
          </w:tcPr>
          <w:p w14:paraId="046F9675" w14:textId="77777777" w:rsidR="005674F9" w:rsidRPr="005674F9" w:rsidRDefault="005674F9" w:rsidP="00D205C9">
            <w:pPr>
              <w:jc w:val="center"/>
              <w:rPr>
                <w:rFonts w:ascii="Times New Roman" w:hAnsi="Times New Roman"/>
                <w:color w:val="000000"/>
                <w:sz w:val="20"/>
                <w:szCs w:val="20"/>
              </w:rPr>
            </w:pPr>
            <w:r w:rsidRPr="005674F9">
              <w:rPr>
                <w:rFonts w:ascii="Times New Roman" w:hAnsi="Times New Roman"/>
                <w:color w:val="000000"/>
                <w:sz w:val="20"/>
                <w:szCs w:val="20"/>
              </w:rPr>
              <w:t>59,63</w:t>
            </w:r>
          </w:p>
        </w:tc>
        <w:tc>
          <w:tcPr>
            <w:tcW w:w="1397" w:type="dxa"/>
            <w:vAlign w:val="center"/>
          </w:tcPr>
          <w:p w14:paraId="47EBC478"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61,45</w:t>
            </w:r>
          </w:p>
        </w:tc>
      </w:tr>
      <w:tr w:rsidR="005674F9" w:rsidRPr="005674F9" w14:paraId="6E472EF9" w14:textId="77777777" w:rsidTr="00D205C9">
        <w:trPr>
          <w:jc w:val="center"/>
        </w:trPr>
        <w:tc>
          <w:tcPr>
            <w:tcW w:w="1396" w:type="dxa"/>
            <w:vAlign w:val="center"/>
          </w:tcPr>
          <w:p w14:paraId="4DFECAA4" w14:textId="77777777" w:rsidR="005674F9" w:rsidRPr="005674F9" w:rsidRDefault="005674F9" w:rsidP="00D205C9">
            <w:pPr>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45</w:t>
            </w:r>
          </w:p>
        </w:tc>
        <w:tc>
          <w:tcPr>
            <w:tcW w:w="1397" w:type="dxa"/>
            <w:vAlign w:val="center"/>
          </w:tcPr>
          <w:p w14:paraId="42B0D1E4"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2,69</w:t>
            </w:r>
          </w:p>
        </w:tc>
        <w:tc>
          <w:tcPr>
            <w:tcW w:w="1397" w:type="dxa"/>
            <w:vAlign w:val="center"/>
          </w:tcPr>
          <w:p w14:paraId="1470E947"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3,21</w:t>
            </w:r>
          </w:p>
        </w:tc>
        <w:tc>
          <w:tcPr>
            <w:tcW w:w="1397" w:type="dxa"/>
            <w:vAlign w:val="center"/>
          </w:tcPr>
          <w:p w14:paraId="4AB20D47"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C</w:t>
            </w:r>
            <w:r w:rsidRPr="005674F9">
              <w:rPr>
                <w:rFonts w:ascii="Times New Roman" w:hAnsi="Times New Roman"/>
                <w:sz w:val="20"/>
                <w:szCs w:val="20"/>
                <w:vertAlign w:val="subscript"/>
              </w:rPr>
              <w:t>43</w:t>
            </w:r>
            <w:r w:rsidRPr="005674F9">
              <w:rPr>
                <w:rFonts w:ascii="Times New Roman" w:hAnsi="Times New Roman"/>
                <w:sz w:val="20"/>
                <w:szCs w:val="20"/>
              </w:rPr>
              <w:t xml:space="preserve"> (H</w:t>
            </w:r>
            <w:r w:rsidRPr="005674F9">
              <w:rPr>
                <w:rFonts w:ascii="Times New Roman" w:hAnsi="Times New Roman"/>
                <w:sz w:val="20"/>
                <w:szCs w:val="20"/>
                <w:vertAlign w:val="subscript"/>
              </w:rPr>
              <w:t>44</w:t>
            </w:r>
            <w:r w:rsidRPr="005674F9">
              <w:rPr>
                <w:rFonts w:ascii="Times New Roman" w:hAnsi="Times New Roman"/>
                <w:sz w:val="20"/>
                <w:szCs w:val="20"/>
              </w:rPr>
              <w:t>, H</w:t>
            </w:r>
            <w:r w:rsidRPr="005674F9">
              <w:rPr>
                <w:rFonts w:ascii="Times New Roman" w:hAnsi="Times New Roman"/>
                <w:sz w:val="20"/>
                <w:szCs w:val="20"/>
                <w:vertAlign w:val="subscript"/>
              </w:rPr>
              <w:t>45</w:t>
            </w:r>
            <w:r w:rsidRPr="005674F9">
              <w:rPr>
                <w:rFonts w:ascii="Times New Roman" w:hAnsi="Times New Roman"/>
                <w:sz w:val="20"/>
                <w:szCs w:val="20"/>
              </w:rPr>
              <w:t>)</w:t>
            </w:r>
          </w:p>
        </w:tc>
        <w:tc>
          <w:tcPr>
            <w:tcW w:w="1397" w:type="dxa"/>
            <w:vAlign w:val="center"/>
          </w:tcPr>
          <w:p w14:paraId="2BB43762" w14:textId="77777777" w:rsidR="005674F9" w:rsidRPr="005674F9" w:rsidRDefault="005674F9" w:rsidP="00D205C9">
            <w:pPr>
              <w:jc w:val="center"/>
              <w:rPr>
                <w:rFonts w:ascii="Times New Roman" w:hAnsi="Times New Roman"/>
                <w:color w:val="000000"/>
                <w:sz w:val="20"/>
                <w:szCs w:val="20"/>
              </w:rPr>
            </w:pPr>
            <w:r w:rsidRPr="005674F9">
              <w:rPr>
                <w:rFonts w:ascii="Times New Roman" w:hAnsi="Times New Roman"/>
                <w:color w:val="000000"/>
                <w:sz w:val="20"/>
                <w:szCs w:val="20"/>
              </w:rPr>
              <w:t>46,04</w:t>
            </w:r>
          </w:p>
        </w:tc>
        <w:tc>
          <w:tcPr>
            <w:tcW w:w="1397" w:type="dxa"/>
            <w:vAlign w:val="center"/>
          </w:tcPr>
          <w:p w14:paraId="3BBD753B"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51,45</w:t>
            </w:r>
          </w:p>
        </w:tc>
      </w:tr>
      <w:tr w:rsidR="005674F9" w:rsidRPr="005674F9" w14:paraId="6165CB58" w14:textId="77777777" w:rsidTr="00D205C9">
        <w:trPr>
          <w:jc w:val="center"/>
        </w:trPr>
        <w:tc>
          <w:tcPr>
            <w:tcW w:w="1396" w:type="dxa"/>
            <w:vAlign w:val="center"/>
          </w:tcPr>
          <w:p w14:paraId="3BE1FECB" w14:textId="77777777" w:rsidR="005674F9" w:rsidRPr="005674F9" w:rsidRDefault="005674F9" w:rsidP="00D205C9">
            <w:pPr>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14</w:t>
            </w:r>
          </w:p>
        </w:tc>
        <w:tc>
          <w:tcPr>
            <w:tcW w:w="1397" w:type="dxa"/>
            <w:vAlign w:val="center"/>
          </w:tcPr>
          <w:p w14:paraId="67F880CB"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1,87</w:t>
            </w:r>
          </w:p>
        </w:tc>
        <w:tc>
          <w:tcPr>
            <w:tcW w:w="1397" w:type="dxa"/>
            <w:vAlign w:val="center"/>
          </w:tcPr>
          <w:p w14:paraId="4371DDC9"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2,32</w:t>
            </w:r>
          </w:p>
        </w:tc>
        <w:tc>
          <w:tcPr>
            <w:tcW w:w="1397" w:type="dxa"/>
            <w:vAlign w:val="center"/>
          </w:tcPr>
          <w:p w14:paraId="02565365"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C</w:t>
            </w:r>
            <w:r w:rsidRPr="005674F9">
              <w:rPr>
                <w:rFonts w:ascii="Times New Roman" w:hAnsi="Times New Roman"/>
                <w:sz w:val="20"/>
                <w:szCs w:val="20"/>
                <w:vertAlign w:val="subscript"/>
              </w:rPr>
              <w:t>39</w:t>
            </w:r>
            <w:r w:rsidRPr="005674F9">
              <w:rPr>
                <w:rFonts w:ascii="Times New Roman" w:hAnsi="Times New Roman"/>
                <w:sz w:val="20"/>
                <w:szCs w:val="20"/>
              </w:rPr>
              <w:t xml:space="preserve"> (H</w:t>
            </w:r>
            <w:r w:rsidRPr="005674F9">
              <w:rPr>
                <w:rFonts w:ascii="Times New Roman" w:hAnsi="Times New Roman"/>
                <w:sz w:val="20"/>
                <w:szCs w:val="20"/>
                <w:vertAlign w:val="subscript"/>
              </w:rPr>
              <w:t>37</w:t>
            </w:r>
            <w:r w:rsidRPr="005674F9">
              <w:rPr>
                <w:rFonts w:ascii="Times New Roman" w:hAnsi="Times New Roman"/>
                <w:sz w:val="20"/>
                <w:szCs w:val="20"/>
              </w:rPr>
              <w:t>)</w:t>
            </w:r>
          </w:p>
        </w:tc>
        <w:tc>
          <w:tcPr>
            <w:tcW w:w="1397" w:type="dxa"/>
            <w:vAlign w:val="center"/>
          </w:tcPr>
          <w:p w14:paraId="44CA0855" w14:textId="77777777" w:rsidR="005674F9" w:rsidRPr="005674F9" w:rsidRDefault="005674F9" w:rsidP="00D205C9">
            <w:pPr>
              <w:jc w:val="center"/>
              <w:rPr>
                <w:rFonts w:ascii="Times New Roman" w:hAnsi="Times New Roman"/>
                <w:color w:val="000000"/>
                <w:sz w:val="20"/>
                <w:szCs w:val="20"/>
              </w:rPr>
            </w:pPr>
            <w:r w:rsidRPr="005674F9">
              <w:rPr>
                <w:rFonts w:ascii="Times New Roman" w:hAnsi="Times New Roman"/>
                <w:color w:val="000000"/>
                <w:sz w:val="20"/>
                <w:szCs w:val="20"/>
              </w:rPr>
              <w:t>29,66</w:t>
            </w:r>
          </w:p>
        </w:tc>
        <w:tc>
          <w:tcPr>
            <w:tcW w:w="1397" w:type="dxa"/>
            <w:vAlign w:val="center"/>
          </w:tcPr>
          <w:p w14:paraId="15AE7907"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28,83</w:t>
            </w:r>
          </w:p>
        </w:tc>
      </w:tr>
      <w:tr w:rsidR="005674F9" w:rsidRPr="005674F9" w14:paraId="5EC2E732" w14:textId="77777777" w:rsidTr="00D205C9">
        <w:trPr>
          <w:jc w:val="center"/>
        </w:trPr>
        <w:tc>
          <w:tcPr>
            <w:tcW w:w="1396" w:type="dxa"/>
            <w:vAlign w:val="center"/>
          </w:tcPr>
          <w:p w14:paraId="1936EBF4" w14:textId="77777777" w:rsidR="005674F9" w:rsidRPr="005674F9" w:rsidRDefault="005674F9" w:rsidP="00D205C9">
            <w:pPr>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15</w:t>
            </w:r>
          </w:p>
        </w:tc>
        <w:tc>
          <w:tcPr>
            <w:tcW w:w="1397" w:type="dxa"/>
            <w:vAlign w:val="center"/>
          </w:tcPr>
          <w:p w14:paraId="6B06A237"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1,83</w:t>
            </w:r>
          </w:p>
        </w:tc>
        <w:tc>
          <w:tcPr>
            <w:tcW w:w="1397" w:type="dxa"/>
            <w:vAlign w:val="center"/>
          </w:tcPr>
          <w:p w14:paraId="788A091E"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1,62</w:t>
            </w:r>
          </w:p>
        </w:tc>
        <w:tc>
          <w:tcPr>
            <w:tcW w:w="1397" w:type="dxa"/>
            <w:vAlign w:val="center"/>
          </w:tcPr>
          <w:p w14:paraId="628CCEE3"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C</w:t>
            </w:r>
            <w:r w:rsidRPr="005674F9">
              <w:rPr>
                <w:rFonts w:ascii="Times New Roman" w:hAnsi="Times New Roman"/>
                <w:sz w:val="20"/>
                <w:szCs w:val="20"/>
                <w:vertAlign w:val="subscript"/>
              </w:rPr>
              <w:t>35</w:t>
            </w:r>
            <w:r w:rsidRPr="005674F9">
              <w:rPr>
                <w:rFonts w:ascii="Times New Roman" w:hAnsi="Times New Roman"/>
                <w:sz w:val="20"/>
                <w:szCs w:val="20"/>
              </w:rPr>
              <w:t xml:space="preserve"> (H</w:t>
            </w:r>
            <w:r w:rsidRPr="005674F9">
              <w:rPr>
                <w:rFonts w:ascii="Times New Roman" w:hAnsi="Times New Roman"/>
                <w:sz w:val="20"/>
                <w:szCs w:val="20"/>
                <w:vertAlign w:val="subscript"/>
              </w:rPr>
              <w:t>41</w:t>
            </w:r>
            <w:r w:rsidRPr="005674F9">
              <w:rPr>
                <w:rFonts w:ascii="Times New Roman" w:hAnsi="Times New Roman"/>
                <w:sz w:val="20"/>
                <w:szCs w:val="20"/>
              </w:rPr>
              <w:t>)</w:t>
            </w:r>
          </w:p>
        </w:tc>
        <w:tc>
          <w:tcPr>
            <w:tcW w:w="1397" w:type="dxa"/>
            <w:vAlign w:val="center"/>
          </w:tcPr>
          <w:p w14:paraId="4EE9D892" w14:textId="77777777" w:rsidR="005674F9" w:rsidRPr="005674F9" w:rsidRDefault="005674F9" w:rsidP="00D205C9">
            <w:pPr>
              <w:jc w:val="center"/>
              <w:rPr>
                <w:rFonts w:ascii="Times New Roman" w:hAnsi="Times New Roman"/>
                <w:color w:val="000000"/>
                <w:sz w:val="20"/>
                <w:szCs w:val="20"/>
              </w:rPr>
            </w:pPr>
            <w:r w:rsidRPr="005674F9">
              <w:rPr>
                <w:rFonts w:ascii="Times New Roman" w:hAnsi="Times New Roman"/>
                <w:color w:val="000000"/>
                <w:sz w:val="20"/>
                <w:szCs w:val="20"/>
              </w:rPr>
              <w:t>28,4</w:t>
            </w:r>
          </w:p>
        </w:tc>
        <w:tc>
          <w:tcPr>
            <w:tcW w:w="1397" w:type="dxa"/>
            <w:vAlign w:val="center"/>
          </w:tcPr>
          <w:p w14:paraId="7C262769"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31,42</w:t>
            </w:r>
          </w:p>
        </w:tc>
      </w:tr>
      <w:tr w:rsidR="005674F9" w:rsidRPr="005674F9" w14:paraId="17C70505" w14:textId="77777777" w:rsidTr="00D205C9">
        <w:trPr>
          <w:jc w:val="center"/>
        </w:trPr>
        <w:tc>
          <w:tcPr>
            <w:tcW w:w="1396" w:type="dxa"/>
            <w:vAlign w:val="center"/>
          </w:tcPr>
          <w:p w14:paraId="762C5356" w14:textId="77777777" w:rsidR="005674F9" w:rsidRPr="005674F9" w:rsidRDefault="005674F9" w:rsidP="00D205C9">
            <w:pPr>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21</w:t>
            </w:r>
          </w:p>
        </w:tc>
        <w:tc>
          <w:tcPr>
            <w:tcW w:w="1397" w:type="dxa"/>
            <w:vAlign w:val="center"/>
          </w:tcPr>
          <w:p w14:paraId="1D85F2D8"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1,31</w:t>
            </w:r>
          </w:p>
        </w:tc>
        <w:tc>
          <w:tcPr>
            <w:tcW w:w="1397" w:type="dxa"/>
            <w:vAlign w:val="center"/>
          </w:tcPr>
          <w:p w14:paraId="36C211D3"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1,42</w:t>
            </w:r>
          </w:p>
        </w:tc>
        <w:tc>
          <w:tcPr>
            <w:tcW w:w="1397" w:type="dxa"/>
            <w:vAlign w:val="center"/>
          </w:tcPr>
          <w:p w14:paraId="4E329ED2"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C</w:t>
            </w:r>
            <w:r w:rsidRPr="005674F9">
              <w:rPr>
                <w:rFonts w:ascii="Times New Roman" w:hAnsi="Times New Roman"/>
                <w:sz w:val="20"/>
                <w:szCs w:val="20"/>
                <w:vertAlign w:val="subscript"/>
              </w:rPr>
              <w:t>8</w:t>
            </w:r>
            <w:r w:rsidRPr="005674F9">
              <w:rPr>
                <w:rFonts w:ascii="Times New Roman" w:hAnsi="Times New Roman"/>
                <w:sz w:val="20"/>
                <w:szCs w:val="20"/>
              </w:rPr>
              <w:t xml:space="preserve"> (H</w:t>
            </w:r>
            <w:r w:rsidRPr="005674F9">
              <w:rPr>
                <w:rFonts w:ascii="Times New Roman" w:hAnsi="Times New Roman"/>
                <w:sz w:val="20"/>
                <w:szCs w:val="20"/>
                <w:vertAlign w:val="subscript"/>
              </w:rPr>
              <w:t>10</w:t>
            </w:r>
            <w:r w:rsidRPr="005674F9">
              <w:rPr>
                <w:rFonts w:ascii="Times New Roman" w:hAnsi="Times New Roman"/>
                <w:sz w:val="20"/>
                <w:szCs w:val="20"/>
              </w:rPr>
              <w:t>)</w:t>
            </w:r>
          </w:p>
        </w:tc>
        <w:tc>
          <w:tcPr>
            <w:tcW w:w="1397" w:type="dxa"/>
            <w:vAlign w:val="center"/>
          </w:tcPr>
          <w:p w14:paraId="0703CFF6" w14:textId="77777777" w:rsidR="005674F9" w:rsidRPr="005674F9" w:rsidRDefault="005674F9" w:rsidP="00D205C9">
            <w:pPr>
              <w:jc w:val="center"/>
              <w:rPr>
                <w:rFonts w:ascii="Times New Roman" w:hAnsi="Times New Roman"/>
                <w:color w:val="000000"/>
                <w:sz w:val="20"/>
                <w:szCs w:val="20"/>
              </w:rPr>
            </w:pPr>
            <w:r w:rsidRPr="005674F9">
              <w:rPr>
                <w:rFonts w:ascii="Times New Roman" w:hAnsi="Times New Roman"/>
                <w:color w:val="000000"/>
                <w:sz w:val="20"/>
                <w:szCs w:val="20"/>
              </w:rPr>
              <w:t>22,92</w:t>
            </w:r>
          </w:p>
        </w:tc>
        <w:tc>
          <w:tcPr>
            <w:tcW w:w="1397" w:type="dxa"/>
            <w:vAlign w:val="center"/>
          </w:tcPr>
          <w:p w14:paraId="384DB289"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26,40</w:t>
            </w:r>
          </w:p>
        </w:tc>
      </w:tr>
      <w:tr w:rsidR="005674F9" w:rsidRPr="005674F9" w14:paraId="3675D3F8" w14:textId="77777777" w:rsidTr="00D205C9">
        <w:trPr>
          <w:jc w:val="center"/>
        </w:trPr>
        <w:tc>
          <w:tcPr>
            <w:tcW w:w="1396" w:type="dxa"/>
            <w:vAlign w:val="center"/>
          </w:tcPr>
          <w:p w14:paraId="49183CB9" w14:textId="77777777" w:rsidR="005674F9" w:rsidRPr="005674F9" w:rsidRDefault="005674F9" w:rsidP="00D205C9">
            <w:pPr>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10</w:t>
            </w:r>
          </w:p>
        </w:tc>
        <w:tc>
          <w:tcPr>
            <w:tcW w:w="1397" w:type="dxa"/>
            <w:vAlign w:val="center"/>
          </w:tcPr>
          <w:p w14:paraId="41DE6FFB"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1,39</w:t>
            </w:r>
          </w:p>
        </w:tc>
        <w:tc>
          <w:tcPr>
            <w:tcW w:w="1397" w:type="dxa"/>
            <w:vAlign w:val="center"/>
          </w:tcPr>
          <w:p w14:paraId="0D7AC3CF"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1,25</w:t>
            </w:r>
          </w:p>
        </w:tc>
        <w:tc>
          <w:tcPr>
            <w:tcW w:w="1397" w:type="dxa"/>
            <w:vAlign w:val="center"/>
          </w:tcPr>
          <w:p w14:paraId="39B68496"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C</w:t>
            </w:r>
            <w:r w:rsidRPr="005674F9">
              <w:rPr>
                <w:rFonts w:ascii="Times New Roman" w:hAnsi="Times New Roman"/>
                <w:sz w:val="20"/>
                <w:szCs w:val="20"/>
                <w:vertAlign w:val="subscript"/>
              </w:rPr>
              <w:t>19</w:t>
            </w:r>
            <w:r w:rsidRPr="005674F9">
              <w:rPr>
                <w:rFonts w:ascii="Times New Roman" w:hAnsi="Times New Roman"/>
                <w:sz w:val="20"/>
                <w:szCs w:val="20"/>
              </w:rPr>
              <w:t xml:space="preserve"> (H</w:t>
            </w:r>
            <w:r w:rsidRPr="005674F9">
              <w:rPr>
                <w:rFonts w:ascii="Times New Roman" w:hAnsi="Times New Roman"/>
                <w:sz w:val="20"/>
                <w:szCs w:val="20"/>
                <w:vertAlign w:val="subscript"/>
              </w:rPr>
              <w:t>21</w:t>
            </w:r>
            <w:r w:rsidRPr="005674F9">
              <w:rPr>
                <w:rFonts w:ascii="Times New Roman" w:hAnsi="Times New Roman"/>
                <w:sz w:val="20"/>
                <w:szCs w:val="20"/>
              </w:rPr>
              <w:t>)</w:t>
            </w:r>
          </w:p>
        </w:tc>
        <w:tc>
          <w:tcPr>
            <w:tcW w:w="1397" w:type="dxa"/>
            <w:vAlign w:val="center"/>
          </w:tcPr>
          <w:p w14:paraId="2A0944A9" w14:textId="77777777" w:rsidR="005674F9" w:rsidRPr="005674F9" w:rsidRDefault="005674F9" w:rsidP="00D205C9">
            <w:pPr>
              <w:jc w:val="center"/>
              <w:rPr>
                <w:rFonts w:ascii="Times New Roman" w:hAnsi="Times New Roman"/>
                <w:color w:val="000000"/>
                <w:sz w:val="20"/>
                <w:szCs w:val="20"/>
              </w:rPr>
            </w:pPr>
            <w:r w:rsidRPr="005674F9">
              <w:rPr>
                <w:rFonts w:ascii="Times New Roman" w:hAnsi="Times New Roman"/>
                <w:color w:val="000000"/>
                <w:sz w:val="20"/>
                <w:szCs w:val="20"/>
              </w:rPr>
              <w:t>20,83</w:t>
            </w:r>
          </w:p>
        </w:tc>
        <w:tc>
          <w:tcPr>
            <w:tcW w:w="1397" w:type="dxa"/>
            <w:vAlign w:val="center"/>
          </w:tcPr>
          <w:p w14:paraId="409BDCE3"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11,32</w:t>
            </w:r>
          </w:p>
        </w:tc>
      </w:tr>
      <w:tr w:rsidR="005674F9" w:rsidRPr="005674F9" w14:paraId="22EDFAE3" w14:textId="77777777" w:rsidTr="00D205C9">
        <w:trPr>
          <w:jc w:val="center"/>
        </w:trPr>
        <w:tc>
          <w:tcPr>
            <w:tcW w:w="1396" w:type="dxa"/>
            <w:vAlign w:val="center"/>
          </w:tcPr>
          <w:p w14:paraId="6151B353" w14:textId="77777777" w:rsidR="005674F9" w:rsidRPr="005674F9" w:rsidRDefault="005674F9" w:rsidP="00D205C9">
            <w:pPr>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37</w:t>
            </w:r>
          </w:p>
        </w:tc>
        <w:tc>
          <w:tcPr>
            <w:tcW w:w="1397" w:type="dxa"/>
            <w:vAlign w:val="center"/>
          </w:tcPr>
          <w:p w14:paraId="16595604"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1,38</w:t>
            </w:r>
          </w:p>
        </w:tc>
        <w:tc>
          <w:tcPr>
            <w:tcW w:w="1397" w:type="dxa"/>
            <w:vAlign w:val="center"/>
          </w:tcPr>
          <w:p w14:paraId="7C458947"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1,06</w:t>
            </w:r>
          </w:p>
        </w:tc>
        <w:tc>
          <w:tcPr>
            <w:tcW w:w="1397" w:type="dxa"/>
            <w:vAlign w:val="center"/>
          </w:tcPr>
          <w:p w14:paraId="12B060FB"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C</w:t>
            </w:r>
            <w:r w:rsidRPr="005674F9">
              <w:rPr>
                <w:rFonts w:ascii="Times New Roman" w:hAnsi="Times New Roman"/>
                <w:sz w:val="20"/>
                <w:szCs w:val="20"/>
                <w:vertAlign w:val="subscript"/>
              </w:rPr>
              <w:t>12</w:t>
            </w:r>
            <w:r w:rsidRPr="005674F9">
              <w:rPr>
                <w:rFonts w:ascii="Times New Roman" w:hAnsi="Times New Roman"/>
                <w:sz w:val="20"/>
                <w:szCs w:val="20"/>
              </w:rPr>
              <w:t xml:space="preserve"> (H</w:t>
            </w:r>
            <w:r w:rsidRPr="005674F9">
              <w:rPr>
                <w:rFonts w:ascii="Times New Roman" w:hAnsi="Times New Roman"/>
                <w:sz w:val="20"/>
                <w:szCs w:val="20"/>
                <w:vertAlign w:val="subscript"/>
              </w:rPr>
              <w:t>14</w:t>
            </w:r>
            <w:r w:rsidRPr="005674F9">
              <w:rPr>
                <w:rFonts w:ascii="Times New Roman" w:hAnsi="Times New Roman"/>
                <w:sz w:val="20"/>
                <w:szCs w:val="20"/>
              </w:rPr>
              <w:t>, H</w:t>
            </w:r>
            <w:r w:rsidRPr="005674F9">
              <w:rPr>
                <w:rFonts w:ascii="Times New Roman" w:hAnsi="Times New Roman"/>
                <w:sz w:val="20"/>
                <w:szCs w:val="20"/>
                <w:vertAlign w:val="subscript"/>
              </w:rPr>
              <w:t>15</w:t>
            </w:r>
            <w:r w:rsidRPr="005674F9">
              <w:rPr>
                <w:rFonts w:ascii="Times New Roman" w:hAnsi="Times New Roman"/>
                <w:sz w:val="20"/>
                <w:szCs w:val="20"/>
              </w:rPr>
              <w:t>)</w:t>
            </w:r>
          </w:p>
        </w:tc>
        <w:tc>
          <w:tcPr>
            <w:tcW w:w="1397" w:type="dxa"/>
            <w:vAlign w:val="center"/>
          </w:tcPr>
          <w:p w14:paraId="13853E26" w14:textId="77777777" w:rsidR="005674F9" w:rsidRPr="005674F9" w:rsidRDefault="005674F9" w:rsidP="00D205C9">
            <w:pPr>
              <w:jc w:val="center"/>
              <w:rPr>
                <w:rFonts w:ascii="Times New Roman" w:hAnsi="Times New Roman"/>
                <w:color w:val="000000"/>
                <w:sz w:val="20"/>
                <w:szCs w:val="20"/>
              </w:rPr>
            </w:pPr>
            <w:r w:rsidRPr="005674F9">
              <w:rPr>
                <w:rFonts w:ascii="Times New Roman" w:hAnsi="Times New Roman"/>
                <w:color w:val="000000"/>
                <w:sz w:val="20"/>
                <w:szCs w:val="20"/>
              </w:rPr>
              <w:t>20,2</w:t>
            </w:r>
          </w:p>
        </w:tc>
        <w:tc>
          <w:tcPr>
            <w:tcW w:w="1397" w:type="dxa"/>
            <w:vAlign w:val="center"/>
          </w:tcPr>
          <w:p w14:paraId="79ADFDC9"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21,62</w:t>
            </w:r>
          </w:p>
        </w:tc>
      </w:tr>
      <w:tr w:rsidR="005674F9" w:rsidRPr="005674F9" w14:paraId="33AEF4ED" w14:textId="77777777" w:rsidTr="00D205C9">
        <w:trPr>
          <w:jc w:val="center"/>
        </w:trPr>
        <w:tc>
          <w:tcPr>
            <w:tcW w:w="1396" w:type="dxa"/>
            <w:vAlign w:val="center"/>
          </w:tcPr>
          <w:p w14:paraId="1EBE9B7A" w14:textId="77777777" w:rsidR="005674F9" w:rsidRPr="005674F9" w:rsidRDefault="005674F9" w:rsidP="00D205C9">
            <w:pPr>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41</w:t>
            </w:r>
          </w:p>
        </w:tc>
        <w:tc>
          <w:tcPr>
            <w:tcW w:w="1397" w:type="dxa"/>
            <w:vAlign w:val="center"/>
          </w:tcPr>
          <w:p w14:paraId="115F55F7"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1,22</w:t>
            </w:r>
          </w:p>
        </w:tc>
        <w:tc>
          <w:tcPr>
            <w:tcW w:w="1397" w:type="dxa"/>
            <w:vAlign w:val="center"/>
          </w:tcPr>
          <w:p w14:paraId="11719284"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1,05</w:t>
            </w:r>
          </w:p>
        </w:tc>
        <w:tc>
          <w:tcPr>
            <w:tcW w:w="1397" w:type="dxa"/>
            <w:vAlign w:val="center"/>
          </w:tcPr>
          <w:p w14:paraId="4D0E84C1" w14:textId="77777777" w:rsidR="005674F9" w:rsidRPr="005674F9" w:rsidRDefault="005674F9" w:rsidP="00D205C9">
            <w:pPr>
              <w:rPr>
                <w:rFonts w:ascii="Times New Roman" w:hAnsi="Times New Roman"/>
                <w:sz w:val="20"/>
                <w:szCs w:val="20"/>
              </w:rPr>
            </w:pPr>
          </w:p>
        </w:tc>
        <w:tc>
          <w:tcPr>
            <w:tcW w:w="1397" w:type="dxa"/>
            <w:vAlign w:val="center"/>
          </w:tcPr>
          <w:p w14:paraId="4107BFCC" w14:textId="77777777" w:rsidR="005674F9" w:rsidRPr="005674F9" w:rsidRDefault="005674F9" w:rsidP="00D205C9">
            <w:pPr>
              <w:jc w:val="center"/>
              <w:rPr>
                <w:rFonts w:ascii="Times New Roman" w:hAnsi="Times New Roman"/>
                <w:color w:val="000000"/>
                <w:sz w:val="20"/>
                <w:szCs w:val="20"/>
              </w:rPr>
            </w:pPr>
          </w:p>
        </w:tc>
        <w:tc>
          <w:tcPr>
            <w:tcW w:w="1397" w:type="dxa"/>
            <w:vAlign w:val="center"/>
          </w:tcPr>
          <w:p w14:paraId="6155CD39" w14:textId="77777777" w:rsidR="005674F9" w:rsidRPr="005674F9" w:rsidRDefault="005674F9" w:rsidP="00D205C9">
            <w:pPr>
              <w:autoSpaceDE w:val="0"/>
              <w:autoSpaceDN w:val="0"/>
              <w:adjustRightInd w:val="0"/>
              <w:jc w:val="center"/>
              <w:textAlignment w:val="auto"/>
              <w:rPr>
                <w:rFonts w:ascii="Times New Roman" w:hAnsi="Times New Roman"/>
                <w:sz w:val="20"/>
                <w:szCs w:val="20"/>
              </w:rPr>
            </w:pPr>
          </w:p>
        </w:tc>
      </w:tr>
      <w:tr w:rsidR="005674F9" w:rsidRPr="005674F9" w14:paraId="3AC14DF9" w14:textId="77777777" w:rsidTr="00D205C9">
        <w:trPr>
          <w:jc w:val="center"/>
        </w:trPr>
        <w:tc>
          <w:tcPr>
            <w:tcW w:w="1396" w:type="dxa"/>
            <w:vAlign w:val="center"/>
          </w:tcPr>
          <w:p w14:paraId="59F6ED2E" w14:textId="77777777" w:rsidR="005674F9" w:rsidRPr="005674F9" w:rsidRDefault="005674F9" w:rsidP="00D205C9">
            <w:pPr>
              <w:autoSpaceDE w:val="0"/>
              <w:autoSpaceDN w:val="0"/>
              <w:adjustRightInd w:val="0"/>
              <w:jc w:val="center"/>
              <w:textAlignment w:val="auto"/>
              <w:rPr>
                <w:rFonts w:ascii="Times New Roman" w:hAnsi="Times New Roman"/>
                <w:sz w:val="20"/>
                <w:szCs w:val="20"/>
              </w:rPr>
            </w:pPr>
            <w:r w:rsidRPr="005674F9">
              <w:rPr>
                <w:rFonts w:ascii="Times New Roman" w:hAnsi="Times New Roman"/>
                <w:sz w:val="20"/>
                <w:szCs w:val="20"/>
              </w:rPr>
              <w:t>CMAE</w:t>
            </w:r>
            <w:r w:rsidRPr="005674F9">
              <w:rPr>
                <w:rFonts w:ascii="Times New Roman" w:hAnsi="Times New Roman"/>
                <w:sz w:val="20"/>
                <w:szCs w:val="20"/>
                <w:vertAlign w:val="superscript"/>
              </w:rPr>
              <w:t>2</w:t>
            </w:r>
          </w:p>
        </w:tc>
        <w:tc>
          <w:tcPr>
            <w:tcW w:w="1397" w:type="dxa"/>
            <w:vAlign w:val="center"/>
          </w:tcPr>
          <w:p w14:paraId="70F5E9AE" w14:textId="77777777" w:rsidR="005674F9" w:rsidRPr="005674F9" w:rsidRDefault="005674F9" w:rsidP="00D205C9">
            <w:pPr>
              <w:autoSpaceDE w:val="0"/>
              <w:autoSpaceDN w:val="0"/>
              <w:adjustRightInd w:val="0"/>
              <w:jc w:val="center"/>
              <w:textAlignment w:val="auto"/>
              <w:rPr>
                <w:rFonts w:ascii="Times New Roman" w:hAnsi="Times New Roman"/>
                <w:sz w:val="20"/>
                <w:szCs w:val="20"/>
              </w:rPr>
            </w:pPr>
          </w:p>
        </w:tc>
        <w:tc>
          <w:tcPr>
            <w:tcW w:w="1397" w:type="dxa"/>
            <w:vAlign w:val="center"/>
          </w:tcPr>
          <w:p w14:paraId="2512AE99" w14:textId="77777777" w:rsidR="005674F9" w:rsidRPr="005674F9" w:rsidRDefault="005674F9" w:rsidP="00D205C9">
            <w:pPr>
              <w:autoSpaceDE w:val="0"/>
              <w:autoSpaceDN w:val="0"/>
              <w:adjustRightInd w:val="0"/>
              <w:jc w:val="center"/>
              <w:textAlignment w:val="auto"/>
              <w:rPr>
                <w:rFonts w:ascii="Times New Roman" w:hAnsi="Times New Roman"/>
                <w:sz w:val="20"/>
                <w:szCs w:val="20"/>
              </w:rPr>
            </w:pPr>
            <w:r w:rsidRPr="005674F9">
              <w:rPr>
                <w:rFonts w:ascii="Times New Roman" w:hAnsi="Times New Roman"/>
                <w:sz w:val="20"/>
                <w:szCs w:val="20"/>
              </w:rPr>
              <w:t>0,28</w:t>
            </w:r>
          </w:p>
        </w:tc>
        <w:tc>
          <w:tcPr>
            <w:tcW w:w="1397" w:type="dxa"/>
          </w:tcPr>
          <w:p w14:paraId="58C0FD1F" w14:textId="77777777" w:rsidR="005674F9" w:rsidRPr="005674F9" w:rsidRDefault="005674F9" w:rsidP="00D205C9">
            <w:pPr>
              <w:rPr>
                <w:rFonts w:ascii="Times New Roman" w:hAnsi="Times New Roman"/>
                <w:sz w:val="20"/>
                <w:szCs w:val="20"/>
              </w:rPr>
            </w:pPr>
          </w:p>
        </w:tc>
        <w:tc>
          <w:tcPr>
            <w:tcW w:w="1397" w:type="dxa"/>
            <w:vAlign w:val="center"/>
          </w:tcPr>
          <w:p w14:paraId="7EBB6A6C" w14:textId="77777777" w:rsidR="005674F9" w:rsidRPr="005674F9" w:rsidRDefault="005674F9" w:rsidP="00D205C9">
            <w:pPr>
              <w:jc w:val="center"/>
              <w:rPr>
                <w:rFonts w:ascii="Times New Roman" w:hAnsi="Times New Roman"/>
                <w:color w:val="000000"/>
                <w:sz w:val="20"/>
                <w:szCs w:val="20"/>
              </w:rPr>
            </w:pPr>
          </w:p>
        </w:tc>
        <w:tc>
          <w:tcPr>
            <w:tcW w:w="1397" w:type="dxa"/>
            <w:vAlign w:val="center"/>
          </w:tcPr>
          <w:p w14:paraId="76EE9B1B" w14:textId="77777777" w:rsidR="005674F9" w:rsidRPr="005674F9" w:rsidRDefault="005674F9" w:rsidP="00D205C9">
            <w:pPr>
              <w:autoSpaceDE w:val="0"/>
              <w:autoSpaceDN w:val="0"/>
              <w:adjustRightInd w:val="0"/>
              <w:jc w:val="center"/>
              <w:textAlignment w:val="auto"/>
              <w:rPr>
                <w:rFonts w:ascii="Times New Roman" w:hAnsi="Times New Roman"/>
                <w:sz w:val="20"/>
                <w:szCs w:val="20"/>
              </w:rPr>
            </w:pPr>
            <w:r w:rsidRPr="005674F9">
              <w:rPr>
                <w:rFonts w:ascii="Times New Roman" w:hAnsi="Times New Roman"/>
                <w:sz w:val="20"/>
                <w:szCs w:val="20"/>
              </w:rPr>
              <w:t>2,78</w:t>
            </w:r>
          </w:p>
        </w:tc>
      </w:tr>
      <w:tr w:rsidR="005674F9" w:rsidRPr="005674F9" w14:paraId="49CFC930" w14:textId="77777777" w:rsidTr="00D205C9">
        <w:trPr>
          <w:jc w:val="center"/>
        </w:trPr>
        <w:tc>
          <w:tcPr>
            <w:tcW w:w="1396" w:type="dxa"/>
            <w:vAlign w:val="center"/>
          </w:tcPr>
          <w:p w14:paraId="24D92A57" w14:textId="77777777" w:rsidR="005674F9" w:rsidRPr="005674F9" w:rsidRDefault="005674F9" w:rsidP="00D205C9">
            <w:pPr>
              <w:autoSpaceDE w:val="0"/>
              <w:autoSpaceDN w:val="0"/>
              <w:adjustRightInd w:val="0"/>
              <w:jc w:val="center"/>
              <w:textAlignment w:val="auto"/>
              <w:rPr>
                <w:rFonts w:ascii="Times New Roman" w:hAnsi="Times New Roman"/>
                <w:sz w:val="20"/>
                <w:szCs w:val="20"/>
              </w:rPr>
            </w:pPr>
            <w:r w:rsidRPr="005674F9">
              <w:rPr>
                <w:rFonts w:ascii="Times New Roman" w:hAnsi="Times New Roman"/>
                <w:sz w:val="20"/>
                <w:szCs w:val="20"/>
              </w:rPr>
              <w:t>(R</w:t>
            </w:r>
            <w:r w:rsidRPr="005674F9">
              <w:rPr>
                <w:rFonts w:ascii="Times New Roman" w:hAnsi="Times New Roman"/>
                <w:sz w:val="20"/>
                <w:szCs w:val="20"/>
                <w:vertAlign w:val="superscript"/>
              </w:rPr>
              <w:t>2</w:t>
            </w:r>
            <w:r w:rsidRPr="005674F9">
              <w:rPr>
                <w:rFonts w:ascii="Times New Roman" w:hAnsi="Times New Roman"/>
                <w:sz w:val="20"/>
                <w:szCs w:val="20"/>
              </w:rPr>
              <w:t>)</w:t>
            </w:r>
            <w:r w:rsidRPr="005674F9">
              <w:rPr>
                <w:rFonts w:ascii="Times New Roman" w:hAnsi="Times New Roman"/>
                <w:sz w:val="20"/>
                <w:szCs w:val="20"/>
                <w:vertAlign w:val="superscript"/>
              </w:rPr>
              <w:t>3</w:t>
            </w:r>
          </w:p>
        </w:tc>
        <w:tc>
          <w:tcPr>
            <w:tcW w:w="1397" w:type="dxa"/>
            <w:vAlign w:val="center"/>
          </w:tcPr>
          <w:p w14:paraId="3A3A2020" w14:textId="77777777" w:rsidR="005674F9" w:rsidRPr="005674F9" w:rsidRDefault="005674F9" w:rsidP="00D205C9">
            <w:pPr>
              <w:autoSpaceDE w:val="0"/>
              <w:autoSpaceDN w:val="0"/>
              <w:adjustRightInd w:val="0"/>
              <w:jc w:val="center"/>
              <w:textAlignment w:val="auto"/>
              <w:rPr>
                <w:rFonts w:ascii="Times New Roman" w:hAnsi="Times New Roman"/>
                <w:sz w:val="20"/>
                <w:szCs w:val="20"/>
              </w:rPr>
            </w:pPr>
          </w:p>
        </w:tc>
        <w:tc>
          <w:tcPr>
            <w:tcW w:w="1397" w:type="dxa"/>
            <w:vAlign w:val="center"/>
          </w:tcPr>
          <w:p w14:paraId="62EF4144" w14:textId="77777777" w:rsidR="005674F9" w:rsidRPr="005674F9" w:rsidRDefault="005674F9" w:rsidP="00D205C9">
            <w:pPr>
              <w:autoSpaceDE w:val="0"/>
              <w:autoSpaceDN w:val="0"/>
              <w:adjustRightInd w:val="0"/>
              <w:jc w:val="center"/>
              <w:textAlignment w:val="auto"/>
              <w:rPr>
                <w:rFonts w:ascii="Times New Roman" w:hAnsi="Times New Roman"/>
                <w:sz w:val="20"/>
                <w:szCs w:val="20"/>
              </w:rPr>
            </w:pPr>
            <w:r w:rsidRPr="005674F9">
              <w:rPr>
                <w:rFonts w:ascii="Times New Roman" w:hAnsi="Times New Roman"/>
                <w:sz w:val="20"/>
                <w:szCs w:val="20"/>
              </w:rPr>
              <w:t>0,91</w:t>
            </w:r>
          </w:p>
        </w:tc>
        <w:tc>
          <w:tcPr>
            <w:tcW w:w="1397" w:type="dxa"/>
          </w:tcPr>
          <w:p w14:paraId="0FA7BF26" w14:textId="77777777" w:rsidR="005674F9" w:rsidRPr="005674F9" w:rsidRDefault="005674F9" w:rsidP="00D205C9"/>
        </w:tc>
        <w:tc>
          <w:tcPr>
            <w:tcW w:w="1397" w:type="dxa"/>
            <w:vAlign w:val="center"/>
          </w:tcPr>
          <w:p w14:paraId="315CC86E" w14:textId="77777777" w:rsidR="005674F9" w:rsidRPr="005674F9" w:rsidRDefault="005674F9" w:rsidP="00D205C9">
            <w:pPr>
              <w:autoSpaceDE w:val="0"/>
              <w:autoSpaceDN w:val="0"/>
              <w:adjustRightInd w:val="0"/>
              <w:jc w:val="center"/>
              <w:textAlignment w:val="auto"/>
              <w:rPr>
                <w:rFonts w:ascii="Times New Roman" w:hAnsi="Times New Roman"/>
                <w:sz w:val="20"/>
                <w:szCs w:val="20"/>
              </w:rPr>
            </w:pPr>
          </w:p>
        </w:tc>
        <w:tc>
          <w:tcPr>
            <w:tcW w:w="1397" w:type="dxa"/>
            <w:vAlign w:val="center"/>
          </w:tcPr>
          <w:p w14:paraId="4F820392" w14:textId="77777777" w:rsidR="005674F9" w:rsidRPr="005674F9" w:rsidRDefault="005674F9" w:rsidP="00D205C9">
            <w:pPr>
              <w:autoSpaceDE w:val="0"/>
              <w:autoSpaceDN w:val="0"/>
              <w:adjustRightInd w:val="0"/>
              <w:jc w:val="center"/>
              <w:textAlignment w:val="auto"/>
              <w:rPr>
                <w:rFonts w:ascii="Times New Roman" w:hAnsi="Times New Roman"/>
                <w:sz w:val="20"/>
                <w:szCs w:val="20"/>
              </w:rPr>
            </w:pPr>
            <w:r w:rsidRPr="005674F9">
              <w:rPr>
                <w:rFonts w:ascii="Times New Roman" w:hAnsi="Times New Roman"/>
                <w:sz w:val="20"/>
                <w:szCs w:val="20"/>
              </w:rPr>
              <w:t>0,97</w:t>
            </w:r>
          </w:p>
        </w:tc>
      </w:tr>
      <w:tr w:rsidR="005674F9" w:rsidRPr="006F3F41" w14:paraId="3BEA7838" w14:textId="77777777" w:rsidTr="00D205C9">
        <w:trPr>
          <w:jc w:val="center"/>
        </w:trPr>
        <w:tc>
          <w:tcPr>
            <w:tcW w:w="8381" w:type="dxa"/>
            <w:gridSpan w:val="6"/>
            <w:vAlign w:val="center"/>
          </w:tcPr>
          <w:p w14:paraId="43660569" w14:textId="77777777" w:rsidR="005674F9" w:rsidRPr="005F387B" w:rsidRDefault="005674F9" w:rsidP="00D205C9">
            <w:pPr>
              <w:autoSpaceDE w:val="0"/>
              <w:autoSpaceDN w:val="0"/>
              <w:adjustRightInd w:val="0"/>
              <w:jc w:val="both"/>
              <w:rPr>
                <w:rFonts w:ascii="Times New Roman" w:hAnsi="Times New Roman"/>
                <w:sz w:val="20"/>
                <w:szCs w:val="20"/>
                <w:lang w:val="en-US"/>
              </w:rPr>
            </w:pPr>
            <w:r w:rsidRPr="005674F9">
              <w:rPr>
                <w:rFonts w:ascii="Times New Roman" w:hAnsi="Times New Roman"/>
                <w:sz w:val="20"/>
                <w:szCs w:val="20"/>
                <w:vertAlign w:val="superscript"/>
                <w:lang w:val="en-US"/>
              </w:rPr>
              <w:t>1</w:t>
            </w:r>
            <w:r w:rsidRPr="005674F9">
              <w:rPr>
                <w:lang w:val="en-US"/>
              </w:rPr>
              <w:t xml:space="preserve"> </w:t>
            </w:r>
            <w:r w:rsidRPr="005674F9">
              <w:rPr>
                <w:rFonts w:ascii="Times New Roman" w:hAnsi="Times New Roman"/>
                <w:sz w:val="20"/>
                <w:szCs w:val="20"/>
              </w:rPr>
              <w:t>δ</w:t>
            </w:r>
            <w:r w:rsidRPr="005674F9">
              <w:rPr>
                <w:rFonts w:ascii="Times New Roman" w:hAnsi="Times New Roman"/>
                <w:sz w:val="20"/>
                <w:szCs w:val="20"/>
                <w:vertAlign w:val="subscript"/>
                <w:lang w:val="en-US"/>
              </w:rPr>
              <w:t>scaled</w:t>
            </w:r>
            <w:r w:rsidRPr="005674F9">
              <w:rPr>
                <w:rFonts w:ascii="Times New Roman" w:hAnsi="Times New Roman"/>
                <w:sz w:val="20"/>
                <w:szCs w:val="20"/>
                <w:lang w:val="en-US"/>
              </w:rPr>
              <w:t xml:space="preserve"> = (</w:t>
            </w:r>
            <w:r w:rsidRPr="005674F9">
              <w:rPr>
                <w:rFonts w:ascii="Times New Roman" w:hAnsi="Times New Roman"/>
                <w:sz w:val="20"/>
                <w:szCs w:val="20"/>
              </w:rPr>
              <w:t>δ</w:t>
            </w:r>
            <w:r w:rsidRPr="005674F9">
              <w:rPr>
                <w:rFonts w:ascii="Times New Roman" w:hAnsi="Times New Roman"/>
                <w:sz w:val="20"/>
                <w:szCs w:val="20"/>
                <w:vertAlign w:val="subscript"/>
                <w:lang w:val="en-US"/>
              </w:rPr>
              <w:t>calc</w:t>
            </w:r>
            <w:r w:rsidRPr="005674F9">
              <w:rPr>
                <w:rFonts w:ascii="Times New Roman" w:hAnsi="Times New Roman"/>
                <w:sz w:val="20"/>
                <w:szCs w:val="20"/>
                <w:lang w:val="en-US"/>
              </w:rPr>
              <w:t>- intercept)/(slope);</w:t>
            </w:r>
            <w:r w:rsidRPr="005674F9">
              <w:rPr>
                <w:rFonts w:ascii="Times New Roman" w:hAnsi="Times New Roman"/>
                <w:sz w:val="20"/>
                <w:szCs w:val="20"/>
                <w:vertAlign w:val="superscript"/>
                <w:lang w:val="en-US"/>
              </w:rPr>
              <w:t xml:space="preserve"> 2</w:t>
            </w:r>
            <w:r w:rsidRPr="005674F9">
              <w:rPr>
                <w:rFonts w:ascii="Times New Roman" w:hAnsi="Times New Roman"/>
                <w:sz w:val="20"/>
                <w:szCs w:val="20"/>
                <w:lang w:val="en-US"/>
              </w:rPr>
              <w:t xml:space="preserve"> CMAE = (1)/(N)∑</w:t>
            </w:r>
            <w:proofErr w:type="spellStart"/>
            <w:r w:rsidRPr="005674F9">
              <w:rPr>
                <w:rFonts w:ascii="Times New Roman" w:hAnsi="Times New Roman"/>
                <w:sz w:val="20"/>
                <w:szCs w:val="20"/>
                <w:lang w:val="en-US"/>
              </w:rPr>
              <w:t>i</w:t>
            </w:r>
            <w:proofErr w:type="spellEnd"/>
            <w:r w:rsidRPr="005674F9">
              <w:rPr>
                <w:rFonts w:ascii="Times New Roman" w:hAnsi="Times New Roman"/>
                <w:sz w:val="20"/>
                <w:szCs w:val="20"/>
                <w:lang w:val="en-US"/>
              </w:rPr>
              <w:t xml:space="preserve"> N|</w:t>
            </w:r>
            <w:r w:rsidRPr="005674F9">
              <w:rPr>
                <w:rFonts w:ascii="Times New Roman" w:hAnsi="Times New Roman"/>
                <w:sz w:val="20"/>
                <w:szCs w:val="20"/>
              </w:rPr>
              <w:t>δ</w:t>
            </w:r>
            <w:r w:rsidRPr="005674F9">
              <w:rPr>
                <w:rFonts w:ascii="Times New Roman" w:hAnsi="Times New Roman"/>
                <w:sz w:val="20"/>
                <w:szCs w:val="20"/>
                <w:lang w:val="en-US"/>
              </w:rPr>
              <w:t>scaled-</w:t>
            </w:r>
            <w:r w:rsidRPr="005674F9">
              <w:rPr>
                <w:rFonts w:ascii="Times New Roman" w:hAnsi="Times New Roman"/>
                <w:sz w:val="20"/>
                <w:szCs w:val="20"/>
              </w:rPr>
              <w:t>δ</w:t>
            </w:r>
            <w:r w:rsidRPr="005674F9">
              <w:rPr>
                <w:rFonts w:ascii="Times New Roman" w:hAnsi="Times New Roman"/>
                <w:sz w:val="20"/>
                <w:szCs w:val="20"/>
                <w:lang w:val="en-US"/>
              </w:rPr>
              <w:t>exp|;</w:t>
            </w:r>
            <w:r w:rsidRPr="005674F9">
              <w:rPr>
                <w:rFonts w:ascii="Times New Roman" w:hAnsi="Times New Roman"/>
                <w:sz w:val="20"/>
                <w:szCs w:val="20"/>
                <w:vertAlign w:val="superscript"/>
                <w:lang w:val="en-US"/>
              </w:rPr>
              <w:t>3</w:t>
            </w:r>
            <w:r w:rsidRPr="005674F9">
              <w:rPr>
                <w:rFonts w:ascii="Times New Roman" w:hAnsi="Times New Roman"/>
                <w:sz w:val="20"/>
                <w:szCs w:val="20"/>
                <w:lang w:val="en-US"/>
              </w:rPr>
              <w:t xml:space="preserve"> last-squares linear fitting parameter of the correlation plots between computed (without scaling) and experimental data</w:t>
            </w:r>
          </w:p>
        </w:tc>
      </w:tr>
    </w:tbl>
    <w:p w14:paraId="2D12C57A" w14:textId="77777777" w:rsidR="005674F9" w:rsidRPr="005F387B" w:rsidRDefault="005674F9" w:rsidP="005674F9">
      <w:pPr>
        <w:autoSpaceDE w:val="0"/>
        <w:autoSpaceDN w:val="0"/>
        <w:adjustRightInd w:val="0"/>
        <w:spacing w:after="0" w:line="240" w:lineRule="auto"/>
        <w:jc w:val="center"/>
        <w:rPr>
          <w:rFonts w:ascii="Times New Roman" w:hAnsi="Times New Roman"/>
          <w:sz w:val="20"/>
          <w:szCs w:val="20"/>
          <w:lang w:val="en-US"/>
        </w:rPr>
      </w:pPr>
    </w:p>
    <w:p w14:paraId="442E9796" w14:textId="77777777" w:rsidR="005674F9" w:rsidRPr="005F387B" w:rsidRDefault="005674F9" w:rsidP="005674F9">
      <w:pPr>
        <w:autoSpaceDE w:val="0"/>
        <w:autoSpaceDN w:val="0"/>
        <w:adjustRightInd w:val="0"/>
        <w:spacing w:after="0" w:line="240" w:lineRule="auto"/>
        <w:jc w:val="center"/>
        <w:rPr>
          <w:rFonts w:ascii="Times New Roman" w:hAnsi="Times New Roman"/>
          <w:sz w:val="20"/>
          <w:szCs w:val="20"/>
          <w:lang w:val="en-US"/>
        </w:rPr>
      </w:pPr>
    </w:p>
    <w:p w14:paraId="4A7A2D28" w14:textId="77777777" w:rsidR="00336913" w:rsidRPr="00770CA1" w:rsidRDefault="00336913" w:rsidP="00336913">
      <w:pPr>
        <w:autoSpaceDE w:val="0"/>
        <w:autoSpaceDN w:val="0"/>
        <w:adjustRightInd w:val="0"/>
        <w:spacing w:after="0" w:line="240" w:lineRule="auto"/>
        <w:rPr>
          <w:rFonts w:ascii="Times New Roman" w:hAnsi="Times New Roman"/>
          <w:sz w:val="20"/>
          <w:szCs w:val="20"/>
        </w:rPr>
      </w:pPr>
      <w:r>
        <w:rPr>
          <w:rFonts w:ascii="Times New Roman" w:hAnsi="Times New Roman"/>
          <w:noProof/>
          <w:sz w:val="20"/>
          <w:szCs w:val="20"/>
          <w:lang w:eastAsia="it-IT"/>
        </w:rPr>
        <w:drawing>
          <wp:inline distT="0" distB="0" distL="0" distR="0" wp14:anchorId="7CAC6822" wp14:editId="7D23D6A9">
            <wp:extent cx="6116955" cy="1718945"/>
            <wp:effectExtent l="0" t="0" r="0" b="0"/>
            <wp:docPr id="60" name="Immagin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6116955" cy="1718945"/>
                    </a:xfrm>
                    <a:prstGeom prst="rect">
                      <a:avLst/>
                    </a:prstGeom>
                    <a:noFill/>
                    <a:ln>
                      <a:noFill/>
                    </a:ln>
                  </pic:spPr>
                </pic:pic>
              </a:graphicData>
            </a:graphic>
          </wp:inline>
        </w:drawing>
      </w:r>
    </w:p>
    <w:p w14:paraId="4C23454D" w14:textId="77777777" w:rsidR="00336913" w:rsidRDefault="00336913" w:rsidP="00336913">
      <w:pPr>
        <w:spacing w:after="0" w:line="240" w:lineRule="auto"/>
        <w:rPr>
          <w:rFonts w:ascii="Arial" w:hAnsi="Arial" w:cs="Arial"/>
          <w:lang w:val="en-US"/>
        </w:rPr>
      </w:pPr>
    </w:p>
    <w:p w14:paraId="002678C9" w14:textId="77777777" w:rsidR="00336913" w:rsidRDefault="00336913" w:rsidP="00336913">
      <w:pPr>
        <w:spacing w:after="0" w:line="240" w:lineRule="auto"/>
        <w:rPr>
          <w:rFonts w:ascii="Arial" w:hAnsi="Arial" w:cs="Arial"/>
          <w:lang w:val="en-US"/>
        </w:rPr>
      </w:pPr>
    </w:p>
    <w:p w14:paraId="5EF47A61" w14:textId="77777777" w:rsidR="00336913" w:rsidRDefault="00336913" w:rsidP="00336913">
      <w:pPr>
        <w:spacing w:after="0" w:line="240" w:lineRule="auto"/>
        <w:rPr>
          <w:rFonts w:ascii="Arial" w:hAnsi="Arial" w:cs="Arial"/>
          <w:lang w:val="en-US"/>
        </w:rPr>
      </w:pPr>
    </w:p>
    <w:p w14:paraId="6407C064" w14:textId="77777777" w:rsidR="00336913" w:rsidRDefault="00336913" w:rsidP="00336913">
      <w:pPr>
        <w:spacing w:after="0" w:line="240" w:lineRule="auto"/>
        <w:rPr>
          <w:rFonts w:ascii="Arial" w:hAnsi="Arial" w:cs="Arial"/>
          <w:lang w:val="en-US"/>
        </w:rPr>
      </w:pPr>
    </w:p>
    <w:p w14:paraId="186CACCC" w14:textId="77777777" w:rsidR="00336913" w:rsidRDefault="00336913" w:rsidP="00336913">
      <w:pPr>
        <w:spacing w:after="0" w:line="240" w:lineRule="auto"/>
        <w:rPr>
          <w:rFonts w:ascii="Arial" w:hAnsi="Arial" w:cs="Arial"/>
          <w:lang w:val="en-US"/>
        </w:rPr>
      </w:pPr>
    </w:p>
    <w:p w14:paraId="1C2DDA3D" w14:textId="77777777" w:rsidR="00336913" w:rsidRDefault="00336913" w:rsidP="00336913">
      <w:pPr>
        <w:spacing w:after="0" w:line="240" w:lineRule="auto"/>
        <w:rPr>
          <w:rFonts w:ascii="Arial" w:hAnsi="Arial" w:cs="Arial"/>
          <w:lang w:val="en-US"/>
        </w:rPr>
      </w:pPr>
    </w:p>
    <w:p w14:paraId="261A1E9E" w14:textId="77777777" w:rsidR="00336913" w:rsidRDefault="00336913" w:rsidP="00336913">
      <w:pPr>
        <w:spacing w:after="0" w:line="240" w:lineRule="auto"/>
        <w:rPr>
          <w:rFonts w:ascii="Arial" w:hAnsi="Arial" w:cs="Arial"/>
          <w:lang w:val="en-US"/>
        </w:rPr>
      </w:pPr>
    </w:p>
    <w:p w14:paraId="53155FAD" w14:textId="77777777" w:rsidR="00336913" w:rsidRDefault="00336913" w:rsidP="00336913">
      <w:pPr>
        <w:spacing w:after="0" w:line="240" w:lineRule="auto"/>
        <w:rPr>
          <w:rFonts w:ascii="Arial" w:hAnsi="Arial" w:cs="Arial"/>
          <w:lang w:val="en-US"/>
        </w:rPr>
      </w:pPr>
    </w:p>
    <w:p w14:paraId="7604463D" w14:textId="77777777" w:rsidR="00336913" w:rsidRDefault="00336913" w:rsidP="00336913">
      <w:pPr>
        <w:spacing w:after="0" w:line="240" w:lineRule="auto"/>
        <w:rPr>
          <w:rFonts w:ascii="Arial" w:hAnsi="Arial" w:cs="Arial"/>
          <w:lang w:val="en-US"/>
        </w:rPr>
      </w:pPr>
    </w:p>
    <w:p w14:paraId="1D077C90" w14:textId="77777777" w:rsidR="00336913" w:rsidRDefault="00336913" w:rsidP="00336913">
      <w:pPr>
        <w:spacing w:after="0" w:line="240" w:lineRule="auto"/>
        <w:rPr>
          <w:rFonts w:ascii="Arial" w:hAnsi="Arial" w:cs="Arial"/>
          <w:lang w:val="en-US"/>
        </w:rPr>
      </w:pPr>
    </w:p>
    <w:p w14:paraId="43425117" w14:textId="77777777" w:rsidR="00336913" w:rsidRDefault="00336913" w:rsidP="00336913">
      <w:pPr>
        <w:spacing w:after="0" w:line="240" w:lineRule="auto"/>
        <w:rPr>
          <w:rFonts w:ascii="Arial" w:hAnsi="Arial" w:cs="Arial"/>
          <w:lang w:val="en-US"/>
        </w:rPr>
      </w:pPr>
    </w:p>
    <w:p w14:paraId="622DC2B5" w14:textId="77777777" w:rsidR="00336913" w:rsidRDefault="00336913" w:rsidP="00336913">
      <w:pPr>
        <w:spacing w:after="0" w:line="240" w:lineRule="auto"/>
        <w:rPr>
          <w:rFonts w:ascii="Arial" w:hAnsi="Arial" w:cs="Arial"/>
          <w:lang w:val="en-US"/>
        </w:rPr>
      </w:pPr>
    </w:p>
    <w:p w14:paraId="1093946A" w14:textId="77777777" w:rsidR="00336913" w:rsidRDefault="00336913" w:rsidP="00336913">
      <w:pPr>
        <w:spacing w:after="0" w:line="240" w:lineRule="auto"/>
        <w:rPr>
          <w:rFonts w:ascii="Arial" w:hAnsi="Arial" w:cs="Arial"/>
          <w:lang w:val="en-US"/>
        </w:rPr>
      </w:pPr>
    </w:p>
    <w:p w14:paraId="08B16740" w14:textId="77777777" w:rsidR="00336913" w:rsidRDefault="00336913" w:rsidP="00336913">
      <w:pPr>
        <w:spacing w:after="0" w:line="240" w:lineRule="auto"/>
        <w:rPr>
          <w:rFonts w:ascii="Arial" w:hAnsi="Arial" w:cs="Arial"/>
          <w:lang w:val="en-US"/>
        </w:rPr>
      </w:pPr>
    </w:p>
    <w:p w14:paraId="18D2B355" w14:textId="77777777" w:rsidR="00336913" w:rsidRDefault="00336913" w:rsidP="00336913">
      <w:pPr>
        <w:spacing w:after="0" w:line="240" w:lineRule="auto"/>
        <w:rPr>
          <w:rFonts w:ascii="Arial" w:hAnsi="Arial" w:cs="Arial"/>
          <w:lang w:val="en-US"/>
        </w:rPr>
      </w:pPr>
    </w:p>
    <w:p w14:paraId="66367661" w14:textId="77777777" w:rsidR="00336913" w:rsidRDefault="00336913" w:rsidP="00336913">
      <w:pPr>
        <w:spacing w:after="0" w:line="240" w:lineRule="auto"/>
        <w:rPr>
          <w:rFonts w:ascii="Arial" w:hAnsi="Arial" w:cs="Arial"/>
          <w:lang w:val="en-US"/>
        </w:rPr>
      </w:pPr>
    </w:p>
    <w:p w14:paraId="52685169" w14:textId="77777777" w:rsidR="00336913" w:rsidRDefault="00336913" w:rsidP="00336913">
      <w:pPr>
        <w:spacing w:after="0" w:line="240" w:lineRule="auto"/>
        <w:rPr>
          <w:rFonts w:ascii="Arial" w:hAnsi="Arial" w:cs="Arial"/>
          <w:lang w:val="en-US"/>
        </w:rPr>
      </w:pPr>
      <w:r>
        <w:rPr>
          <w:rFonts w:ascii="Arial" w:hAnsi="Arial" w:cs="Arial"/>
          <w:noProof/>
          <w:lang w:eastAsia="it-IT"/>
        </w:rPr>
        <w:lastRenderedPageBreak/>
        <w:drawing>
          <wp:anchor distT="0" distB="0" distL="114300" distR="114300" simplePos="0" relativeHeight="251953152" behindDoc="0" locked="0" layoutInCell="1" allowOverlap="1" wp14:anchorId="62EF0A67" wp14:editId="076EF8BF">
            <wp:simplePos x="0" y="0"/>
            <wp:positionH relativeFrom="column">
              <wp:posOffset>2219960</wp:posOffset>
            </wp:positionH>
            <wp:positionV relativeFrom="paragraph">
              <wp:posOffset>188595</wp:posOffset>
            </wp:positionV>
            <wp:extent cx="2019300" cy="1494155"/>
            <wp:effectExtent l="0" t="0" r="0" b="0"/>
            <wp:wrapSquare wrapText="bothSides"/>
            <wp:docPr id="61" name="Immagin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019300" cy="14941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noProof/>
          <w:lang w:eastAsia="it-IT"/>
        </w:rPr>
        <w:drawing>
          <wp:anchor distT="0" distB="0" distL="114300" distR="114300" simplePos="0" relativeHeight="251952128" behindDoc="0" locked="0" layoutInCell="1" allowOverlap="1" wp14:anchorId="47497D5F" wp14:editId="695B7203">
            <wp:simplePos x="0" y="0"/>
            <wp:positionH relativeFrom="column">
              <wp:posOffset>-1949</wp:posOffset>
            </wp:positionH>
            <wp:positionV relativeFrom="paragraph">
              <wp:posOffset>166764</wp:posOffset>
            </wp:positionV>
            <wp:extent cx="6116955" cy="2503805"/>
            <wp:effectExtent l="0" t="0" r="0" b="0"/>
            <wp:wrapSquare wrapText="bothSides"/>
            <wp:docPr id="64" name="Immagin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6116955" cy="25038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70811C0" w14:textId="77777777" w:rsidR="00336913" w:rsidRDefault="00336913" w:rsidP="00336913">
      <w:pPr>
        <w:spacing w:after="0" w:line="240" w:lineRule="auto"/>
        <w:rPr>
          <w:rFonts w:ascii="Arial" w:hAnsi="Arial" w:cs="Arial"/>
          <w:lang w:val="en-US"/>
        </w:rPr>
      </w:pPr>
    </w:p>
    <w:p w14:paraId="5B9D95BD" w14:textId="77777777" w:rsidR="00336913" w:rsidRDefault="00336913" w:rsidP="00336913">
      <w:pPr>
        <w:spacing w:after="0" w:line="240" w:lineRule="auto"/>
        <w:rPr>
          <w:rFonts w:ascii="Arial" w:hAnsi="Arial" w:cs="Arial"/>
          <w:lang w:val="en-US"/>
        </w:rPr>
      </w:pPr>
    </w:p>
    <w:p w14:paraId="47866D32" w14:textId="77777777" w:rsidR="00336913" w:rsidRDefault="00336913" w:rsidP="00336913">
      <w:pPr>
        <w:spacing w:after="0" w:line="240" w:lineRule="auto"/>
        <w:rPr>
          <w:rFonts w:ascii="Arial" w:hAnsi="Arial" w:cs="Arial"/>
          <w:lang w:val="en-US"/>
        </w:rPr>
      </w:pPr>
    </w:p>
    <w:p w14:paraId="0B17E278" w14:textId="77777777" w:rsidR="00336913" w:rsidRDefault="00336913" w:rsidP="00336913">
      <w:pPr>
        <w:spacing w:after="0" w:line="240" w:lineRule="auto"/>
        <w:rPr>
          <w:rFonts w:ascii="Arial" w:hAnsi="Arial" w:cs="Arial"/>
          <w:lang w:val="en-US"/>
        </w:rPr>
      </w:pPr>
    </w:p>
    <w:p w14:paraId="2E57DE20" w14:textId="77777777" w:rsidR="00336913" w:rsidRDefault="00336913" w:rsidP="00336913">
      <w:pPr>
        <w:spacing w:after="0" w:line="240" w:lineRule="auto"/>
        <w:rPr>
          <w:rFonts w:ascii="Arial" w:hAnsi="Arial" w:cs="Arial"/>
          <w:lang w:val="en-US"/>
        </w:rPr>
      </w:pPr>
      <w:r>
        <w:rPr>
          <w:rFonts w:ascii="Arial" w:hAnsi="Arial" w:cs="Arial"/>
          <w:noProof/>
          <w:lang w:eastAsia="it-IT"/>
        </w:rPr>
        <w:drawing>
          <wp:inline distT="0" distB="0" distL="0" distR="0" wp14:anchorId="7431C862" wp14:editId="34E15C00">
            <wp:extent cx="6115050" cy="2457450"/>
            <wp:effectExtent l="0" t="0" r="0" b="0"/>
            <wp:docPr id="72" name="Immagin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6115050" cy="2457450"/>
                    </a:xfrm>
                    <a:prstGeom prst="rect">
                      <a:avLst/>
                    </a:prstGeom>
                    <a:noFill/>
                    <a:ln>
                      <a:noFill/>
                    </a:ln>
                  </pic:spPr>
                </pic:pic>
              </a:graphicData>
            </a:graphic>
          </wp:inline>
        </w:drawing>
      </w:r>
    </w:p>
    <w:p w14:paraId="7BF144DE" w14:textId="77777777" w:rsidR="00EE48AF" w:rsidRPr="00336913" w:rsidRDefault="00EE48AF" w:rsidP="00EE48AF">
      <w:pPr>
        <w:spacing w:after="0" w:line="240" w:lineRule="auto"/>
        <w:rPr>
          <w:rFonts w:ascii="Times New Roman" w:hAnsi="Times New Roman"/>
          <w:lang w:val="en-US"/>
        </w:rPr>
      </w:pPr>
      <w:r w:rsidRPr="00336913">
        <w:rPr>
          <w:rFonts w:ascii="Times New Roman" w:hAnsi="Times New Roman"/>
          <w:lang w:val="en-US"/>
        </w:rPr>
        <w:t>Experimental</w:t>
      </w:r>
      <w:r>
        <w:rPr>
          <w:rFonts w:ascii="Times New Roman" w:hAnsi="Times New Roman"/>
          <w:lang w:val="en-US"/>
        </w:rPr>
        <w:t xml:space="preserve"> </w:t>
      </w:r>
      <w:r w:rsidRPr="00336913">
        <w:rPr>
          <w:rFonts w:ascii="Times New Roman" w:hAnsi="Times New Roman"/>
          <w:vertAlign w:val="superscript"/>
          <w:lang w:val="en-US"/>
        </w:rPr>
        <w:t>1</w:t>
      </w:r>
      <w:r w:rsidRPr="00336913">
        <w:rPr>
          <w:rFonts w:ascii="Times New Roman" w:hAnsi="Times New Roman"/>
          <w:lang w:val="en-US"/>
        </w:rPr>
        <w:t xml:space="preserve">H NMR spectra </w:t>
      </w:r>
      <w:r>
        <w:rPr>
          <w:rFonts w:ascii="Times New Roman" w:hAnsi="Times New Roman"/>
          <w:lang w:val="en-US"/>
        </w:rPr>
        <w:t>of (</w:t>
      </w:r>
      <w:r w:rsidRPr="00EE48AF">
        <w:rPr>
          <w:rFonts w:ascii="Times New Roman" w:hAnsi="Times New Roman"/>
          <w:i/>
          <w:lang w:val="en-US"/>
        </w:rPr>
        <w:t>R</w:t>
      </w:r>
      <w:r>
        <w:rPr>
          <w:rFonts w:ascii="Times New Roman" w:hAnsi="Times New Roman"/>
          <w:lang w:val="en-US"/>
        </w:rPr>
        <w:t>,</w:t>
      </w:r>
      <w:r w:rsidRPr="00EE48AF">
        <w:rPr>
          <w:rFonts w:ascii="Times New Roman" w:hAnsi="Times New Roman"/>
          <w:i/>
          <w:lang w:val="en-US"/>
        </w:rPr>
        <w:t>R</w:t>
      </w:r>
      <w:r>
        <w:rPr>
          <w:rFonts w:ascii="Times New Roman" w:hAnsi="Times New Roman"/>
          <w:lang w:val="en-US"/>
        </w:rPr>
        <w:t>,</w:t>
      </w:r>
      <w:r w:rsidRPr="00EE48AF">
        <w:rPr>
          <w:rFonts w:ascii="Times New Roman" w:hAnsi="Times New Roman"/>
          <w:i/>
          <w:lang w:val="en-US"/>
        </w:rPr>
        <w:t>R</w:t>
      </w:r>
      <w:r>
        <w:rPr>
          <w:rFonts w:ascii="Times New Roman" w:hAnsi="Times New Roman"/>
          <w:lang w:val="en-US"/>
        </w:rPr>
        <w:t>)-</w:t>
      </w:r>
      <w:r w:rsidR="0006254A">
        <w:rPr>
          <w:rFonts w:ascii="Times New Roman" w:hAnsi="Times New Roman"/>
          <w:b/>
          <w:lang w:val="en-US"/>
        </w:rPr>
        <w:t>6c</w:t>
      </w:r>
      <w:r>
        <w:rPr>
          <w:rFonts w:ascii="Times New Roman" w:hAnsi="Times New Roman"/>
          <w:lang w:val="en-US"/>
        </w:rPr>
        <w:t xml:space="preserve"> (bottom), </w:t>
      </w:r>
      <w:r w:rsidRPr="00336913">
        <w:rPr>
          <w:rFonts w:ascii="Times New Roman" w:hAnsi="Times New Roman"/>
          <w:lang w:val="en-US"/>
        </w:rPr>
        <w:t>and calculated</w:t>
      </w:r>
      <w:r>
        <w:rPr>
          <w:rFonts w:ascii="Times New Roman" w:hAnsi="Times New Roman"/>
          <w:lang w:val="en-US"/>
        </w:rPr>
        <w:t xml:space="preserve"> </w:t>
      </w:r>
      <w:r w:rsidRPr="00336913">
        <w:rPr>
          <w:rFonts w:ascii="Times New Roman" w:hAnsi="Times New Roman"/>
          <w:vertAlign w:val="superscript"/>
          <w:lang w:val="en-US"/>
        </w:rPr>
        <w:t>1</w:t>
      </w:r>
      <w:r w:rsidRPr="00336913">
        <w:rPr>
          <w:rFonts w:ascii="Times New Roman" w:hAnsi="Times New Roman"/>
          <w:lang w:val="en-US"/>
        </w:rPr>
        <w:t xml:space="preserve">H NMR spectra </w:t>
      </w:r>
      <w:r>
        <w:rPr>
          <w:rFonts w:ascii="Times New Roman" w:hAnsi="Times New Roman"/>
          <w:lang w:val="en-US"/>
        </w:rPr>
        <w:t>of (</w:t>
      </w:r>
      <w:r w:rsidRPr="00EE48AF">
        <w:rPr>
          <w:rFonts w:ascii="Times New Roman" w:hAnsi="Times New Roman"/>
          <w:i/>
          <w:lang w:val="en-US"/>
        </w:rPr>
        <w:t>R</w:t>
      </w:r>
      <w:r>
        <w:rPr>
          <w:rFonts w:ascii="Times New Roman" w:hAnsi="Times New Roman"/>
          <w:lang w:val="en-US"/>
        </w:rPr>
        <w:t>,</w:t>
      </w:r>
      <w:r w:rsidRPr="00EE48AF">
        <w:rPr>
          <w:rFonts w:ascii="Times New Roman" w:hAnsi="Times New Roman"/>
          <w:i/>
          <w:lang w:val="en-US"/>
        </w:rPr>
        <w:t>R</w:t>
      </w:r>
      <w:r>
        <w:rPr>
          <w:rFonts w:ascii="Times New Roman" w:hAnsi="Times New Roman"/>
          <w:lang w:val="en-US"/>
        </w:rPr>
        <w:t>,</w:t>
      </w:r>
      <w:r>
        <w:rPr>
          <w:rFonts w:ascii="Times New Roman" w:hAnsi="Times New Roman"/>
          <w:i/>
          <w:lang w:val="en-US"/>
        </w:rPr>
        <w:t>S</w:t>
      </w:r>
      <w:r>
        <w:rPr>
          <w:rFonts w:ascii="Times New Roman" w:hAnsi="Times New Roman"/>
          <w:lang w:val="en-US"/>
        </w:rPr>
        <w:t>)-</w:t>
      </w:r>
      <w:r w:rsidR="0006254A">
        <w:rPr>
          <w:rFonts w:ascii="Times New Roman" w:hAnsi="Times New Roman"/>
          <w:b/>
          <w:lang w:val="en-US"/>
        </w:rPr>
        <w:t>6c</w:t>
      </w:r>
      <w:r>
        <w:rPr>
          <w:rFonts w:ascii="Times New Roman" w:hAnsi="Times New Roman"/>
          <w:lang w:val="en-US"/>
        </w:rPr>
        <w:t xml:space="preserve"> (top). </w:t>
      </w:r>
    </w:p>
    <w:p w14:paraId="71EBF148" w14:textId="77777777" w:rsidR="00336913" w:rsidRDefault="00336913" w:rsidP="00336913">
      <w:pPr>
        <w:spacing w:after="0" w:line="240" w:lineRule="auto"/>
        <w:rPr>
          <w:rFonts w:ascii="Arial" w:hAnsi="Arial" w:cs="Arial"/>
          <w:lang w:val="en-US"/>
        </w:rPr>
      </w:pPr>
    </w:p>
    <w:p w14:paraId="03944215" w14:textId="77777777" w:rsidR="00336913" w:rsidRDefault="00336913" w:rsidP="00336913">
      <w:pPr>
        <w:spacing w:after="0" w:line="240" w:lineRule="auto"/>
        <w:rPr>
          <w:rFonts w:ascii="Arial" w:hAnsi="Arial" w:cs="Arial"/>
          <w:lang w:val="en-US"/>
        </w:rPr>
      </w:pPr>
    </w:p>
    <w:p w14:paraId="69B7DAE5" w14:textId="77777777" w:rsidR="00336913" w:rsidRDefault="00336913" w:rsidP="00336913">
      <w:pPr>
        <w:spacing w:after="0" w:line="240" w:lineRule="auto"/>
        <w:rPr>
          <w:rFonts w:ascii="Arial" w:hAnsi="Arial" w:cs="Arial"/>
          <w:lang w:val="en-US"/>
        </w:rPr>
      </w:pPr>
    </w:p>
    <w:p w14:paraId="4D557708" w14:textId="77777777" w:rsidR="00336913" w:rsidRDefault="00336913" w:rsidP="00336913">
      <w:pPr>
        <w:spacing w:after="0" w:line="240" w:lineRule="auto"/>
        <w:rPr>
          <w:rFonts w:ascii="Arial" w:hAnsi="Arial" w:cs="Arial"/>
          <w:lang w:val="en-US"/>
        </w:rPr>
      </w:pPr>
    </w:p>
    <w:p w14:paraId="62C440B3" w14:textId="77777777" w:rsidR="00336913" w:rsidRDefault="00336913" w:rsidP="00336913">
      <w:pPr>
        <w:spacing w:after="0" w:line="240" w:lineRule="auto"/>
        <w:rPr>
          <w:rFonts w:ascii="Arial" w:hAnsi="Arial" w:cs="Arial"/>
          <w:lang w:val="en-US"/>
        </w:rPr>
      </w:pPr>
    </w:p>
    <w:p w14:paraId="1DF30838" w14:textId="77777777" w:rsidR="00336913" w:rsidRDefault="00336913" w:rsidP="00336913">
      <w:pPr>
        <w:spacing w:after="0" w:line="240" w:lineRule="auto"/>
        <w:rPr>
          <w:rFonts w:ascii="Arial" w:hAnsi="Arial" w:cs="Arial"/>
          <w:lang w:val="en-US"/>
        </w:rPr>
      </w:pPr>
    </w:p>
    <w:p w14:paraId="0F8F031F" w14:textId="77777777" w:rsidR="00336913" w:rsidRDefault="00336913" w:rsidP="00336913">
      <w:pPr>
        <w:spacing w:after="0" w:line="240" w:lineRule="auto"/>
        <w:rPr>
          <w:rFonts w:ascii="Arial" w:hAnsi="Arial" w:cs="Arial"/>
          <w:lang w:val="en-US"/>
        </w:rPr>
      </w:pPr>
    </w:p>
    <w:p w14:paraId="7C776744" w14:textId="77777777" w:rsidR="00336913" w:rsidRDefault="00336913" w:rsidP="00336913">
      <w:pPr>
        <w:spacing w:after="0" w:line="240" w:lineRule="auto"/>
        <w:rPr>
          <w:rFonts w:ascii="Arial" w:hAnsi="Arial" w:cs="Arial"/>
          <w:lang w:val="en-US"/>
        </w:rPr>
      </w:pPr>
    </w:p>
    <w:p w14:paraId="0BC1A5F3" w14:textId="77777777" w:rsidR="00336913" w:rsidRDefault="00336913" w:rsidP="00336913">
      <w:pPr>
        <w:spacing w:after="0" w:line="240" w:lineRule="auto"/>
        <w:rPr>
          <w:rFonts w:ascii="Arial" w:hAnsi="Arial" w:cs="Arial"/>
          <w:lang w:val="en-US"/>
        </w:rPr>
      </w:pPr>
    </w:p>
    <w:p w14:paraId="1F0813B3" w14:textId="77777777" w:rsidR="005674F9" w:rsidRDefault="005674F9" w:rsidP="00336913">
      <w:pPr>
        <w:spacing w:after="0" w:line="240" w:lineRule="auto"/>
        <w:rPr>
          <w:rFonts w:ascii="Arial" w:hAnsi="Arial" w:cs="Arial"/>
          <w:lang w:val="en-US"/>
        </w:rPr>
      </w:pPr>
    </w:p>
    <w:p w14:paraId="13E88B41" w14:textId="77777777" w:rsidR="005674F9" w:rsidRDefault="005674F9" w:rsidP="00336913">
      <w:pPr>
        <w:spacing w:after="0" w:line="240" w:lineRule="auto"/>
        <w:rPr>
          <w:rFonts w:ascii="Arial" w:hAnsi="Arial" w:cs="Arial"/>
          <w:lang w:val="en-US"/>
        </w:rPr>
      </w:pPr>
    </w:p>
    <w:p w14:paraId="5B32EC31" w14:textId="77777777" w:rsidR="005674F9" w:rsidRDefault="005674F9" w:rsidP="00336913">
      <w:pPr>
        <w:spacing w:after="0" w:line="240" w:lineRule="auto"/>
        <w:rPr>
          <w:rFonts w:ascii="Arial" w:hAnsi="Arial" w:cs="Arial"/>
          <w:lang w:val="en-US"/>
        </w:rPr>
      </w:pPr>
    </w:p>
    <w:p w14:paraId="4B9BFAC0" w14:textId="77777777" w:rsidR="005674F9" w:rsidRDefault="005674F9" w:rsidP="00336913">
      <w:pPr>
        <w:spacing w:after="0" w:line="240" w:lineRule="auto"/>
        <w:rPr>
          <w:rFonts w:ascii="Arial" w:hAnsi="Arial" w:cs="Arial"/>
          <w:lang w:val="en-US"/>
        </w:rPr>
      </w:pPr>
    </w:p>
    <w:p w14:paraId="39EF879E" w14:textId="77777777" w:rsidR="005674F9" w:rsidRDefault="005674F9" w:rsidP="00336913">
      <w:pPr>
        <w:spacing w:after="0" w:line="240" w:lineRule="auto"/>
        <w:rPr>
          <w:rFonts w:ascii="Arial" w:hAnsi="Arial" w:cs="Arial"/>
          <w:lang w:val="en-US"/>
        </w:rPr>
      </w:pPr>
    </w:p>
    <w:p w14:paraId="35329982" w14:textId="77777777" w:rsidR="005674F9" w:rsidRDefault="005674F9" w:rsidP="00336913">
      <w:pPr>
        <w:spacing w:after="0" w:line="240" w:lineRule="auto"/>
        <w:rPr>
          <w:rFonts w:ascii="Arial" w:hAnsi="Arial" w:cs="Arial"/>
          <w:lang w:val="en-US"/>
        </w:rPr>
      </w:pPr>
    </w:p>
    <w:p w14:paraId="7137D349" w14:textId="77777777" w:rsidR="00527007" w:rsidRDefault="00527007" w:rsidP="00527007">
      <w:pPr>
        <w:rPr>
          <w:rFonts w:ascii="Times New Roman" w:hAnsi="Times New Roman" w:cs="Times New Roman"/>
          <w:b/>
          <w:i/>
          <w:lang w:val="en-US"/>
        </w:rPr>
      </w:pPr>
    </w:p>
    <w:p w14:paraId="05B1872B" w14:textId="77777777" w:rsidR="00527007" w:rsidRDefault="00527007" w:rsidP="00527007">
      <w:pPr>
        <w:rPr>
          <w:rFonts w:ascii="Times New Roman" w:hAnsi="Times New Roman" w:cs="Times New Roman"/>
          <w:b/>
          <w:i/>
          <w:lang w:val="en-US"/>
        </w:rPr>
      </w:pPr>
    </w:p>
    <w:p w14:paraId="069B229D" w14:textId="77777777" w:rsidR="00527007" w:rsidRPr="002B12CC" w:rsidRDefault="00527007" w:rsidP="00527007">
      <w:pPr>
        <w:rPr>
          <w:rFonts w:ascii="Times New Roman" w:hAnsi="Times New Roman" w:cs="Times New Roman"/>
          <w:noProof/>
          <w:lang w:val="en-US"/>
        </w:rPr>
      </w:pPr>
      <w:r w:rsidRPr="002B12CC">
        <w:rPr>
          <w:rFonts w:ascii="Times New Roman" w:hAnsi="Times New Roman" w:cs="Times New Roman"/>
          <w:b/>
          <w:i/>
          <w:lang w:val="en-US"/>
        </w:rPr>
        <w:lastRenderedPageBreak/>
        <w:t>RRR</w:t>
      </w:r>
      <w:r w:rsidRPr="002B12CC">
        <w:rPr>
          <w:rFonts w:ascii="Times New Roman" w:hAnsi="Times New Roman" w:cs="Times New Roman"/>
          <w:b/>
          <w:lang w:val="en-US"/>
        </w:rPr>
        <w:t>-6c</w:t>
      </w:r>
      <w:r w:rsidRPr="002B12CC">
        <w:rPr>
          <w:rFonts w:ascii="Times New Roman" w:hAnsi="Times New Roman" w:cs="Times New Roman"/>
          <w:lang w:val="en-US"/>
        </w:rPr>
        <w:t xml:space="preserve"> </w:t>
      </w:r>
      <w:proofErr w:type="spellStart"/>
      <w:r w:rsidRPr="002B12CC">
        <w:rPr>
          <w:rFonts w:ascii="Times New Roman" w:hAnsi="Times New Roman" w:cs="Times New Roman"/>
          <w:lang w:val="en-US"/>
        </w:rPr>
        <w:t>diastereoisomer</w:t>
      </w:r>
      <w:proofErr w:type="spellEnd"/>
      <w:r w:rsidRPr="002B12CC">
        <w:rPr>
          <w:rFonts w:ascii="Times New Roman" w:hAnsi="Times New Roman" w:cs="Times New Roman"/>
          <w:lang w:val="en-US"/>
        </w:rPr>
        <w:t xml:space="preserve"> </w:t>
      </w:r>
      <w:r w:rsidRPr="002B12CC">
        <w:rPr>
          <w:rFonts w:ascii="Times New Roman" w:hAnsi="Times New Roman" w:cs="Times New Roman"/>
          <w:vertAlign w:val="superscript"/>
          <w:lang w:val="en-US"/>
        </w:rPr>
        <w:t>1</w:t>
      </w:r>
      <w:r w:rsidRPr="002B12CC">
        <w:rPr>
          <w:rFonts w:ascii="Times New Roman" w:hAnsi="Times New Roman" w:cs="Times New Roman"/>
          <w:lang w:val="en-US"/>
        </w:rPr>
        <w:t xml:space="preserve">H- and </w:t>
      </w:r>
      <w:r w:rsidRPr="002B12CC">
        <w:rPr>
          <w:rFonts w:ascii="Times New Roman" w:hAnsi="Times New Roman" w:cs="Times New Roman"/>
          <w:vertAlign w:val="superscript"/>
          <w:lang w:val="en-US"/>
        </w:rPr>
        <w:t>13</w:t>
      </w:r>
      <w:r w:rsidRPr="002B12CC">
        <w:rPr>
          <w:rFonts w:ascii="Times New Roman" w:hAnsi="Times New Roman" w:cs="Times New Roman"/>
          <w:lang w:val="en-US"/>
        </w:rPr>
        <w:t>C-NMR theoretical prediction.</w:t>
      </w:r>
    </w:p>
    <w:p w14:paraId="088B9809" w14:textId="77777777" w:rsidR="00527007" w:rsidRPr="002B12CC" w:rsidRDefault="00527007" w:rsidP="00527007">
      <w:pPr>
        <w:rPr>
          <w:rFonts w:ascii="Times New Roman" w:hAnsi="Times New Roman" w:cs="Times New Roman"/>
          <w:noProof/>
          <w:lang w:val="en-US"/>
        </w:rPr>
      </w:pPr>
      <w:r w:rsidRPr="002B12CC">
        <w:rPr>
          <w:rFonts w:ascii="Times New Roman" w:hAnsi="Times New Roman" w:cs="Times New Roman"/>
          <w:noProof/>
          <w:lang w:val="en-US"/>
        </w:rPr>
        <w:t>Conformational Search</w:t>
      </w:r>
    </w:p>
    <w:p w14:paraId="6E54512E" w14:textId="77777777" w:rsidR="00527007" w:rsidRPr="002B12CC" w:rsidRDefault="00527007" w:rsidP="00527007">
      <w:pPr>
        <w:autoSpaceDE w:val="0"/>
        <w:autoSpaceDN w:val="0"/>
        <w:adjustRightInd w:val="0"/>
        <w:spacing w:after="0" w:line="240" w:lineRule="auto"/>
        <w:rPr>
          <w:rFonts w:ascii="Courier New" w:hAnsi="Courier New" w:cs="Courier New"/>
          <w:lang w:val="en-US"/>
        </w:rPr>
      </w:pPr>
      <w:r w:rsidRPr="002B12CC">
        <w:rPr>
          <w:rFonts w:ascii="Courier New" w:hAnsi="Courier New" w:cs="Courier New"/>
          <w:lang w:val="en-US"/>
        </w:rPr>
        <w:t>%</w:t>
      </w:r>
      <w:proofErr w:type="spellStart"/>
      <w:r w:rsidRPr="002B12CC">
        <w:rPr>
          <w:rFonts w:ascii="Courier New" w:hAnsi="Courier New" w:cs="Courier New"/>
          <w:lang w:val="en-US"/>
        </w:rPr>
        <w:t>nprocshared</w:t>
      </w:r>
      <w:proofErr w:type="spellEnd"/>
      <w:r w:rsidRPr="002B12CC">
        <w:rPr>
          <w:rFonts w:ascii="Courier New" w:hAnsi="Courier New" w:cs="Courier New"/>
          <w:lang w:val="en-US"/>
        </w:rPr>
        <w:t>=6</w:t>
      </w:r>
    </w:p>
    <w:p w14:paraId="33BB4F97" w14:textId="77777777" w:rsidR="00527007" w:rsidRPr="002B12CC" w:rsidRDefault="00527007" w:rsidP="00527007">
      <w:pPr>
        <w:autoSpaceDE w:val="0"/>
        <w:autoSpaceDN w:val="0"/>
        <w:adjustRightInd w:val="0"/>
        <w:spacing w:after="0" w:line="240" w:lineRule="auto"/>
        <w:rPr>
          <w:rFonts w:ascii="Courier New" w:hAnsi="Courier New" w:cs="Courier New"/>
          <w:lang w:val="en-US"/>
        </w:rPr>
      </w:pPr>
      <w:r w:rsidRPr="002B12CC">
        <w:rPr>
          <w:rFonts w:ascii="Courier New" w:hAnsi="Courier New" w:cs="Courier New"/>
          <w:lang w:val="en-US"/>
        </w:rPr>
        <w:t>%mem=500MW</w:t>
      </w:r>
    </w:p>
    <w:p w14:paraId="33E933B1" w14:textId="77777777" w:rsidR="00527007" w:rsidRPr="002B12CC" w:rsidRDefault="00527007" w:rsidP="00527007">
      <w:pPr>
        <w:autoSpaceDE w:val="0"/>
        <w:autoSpaceDN w:val="0"/>
        <w:adjustRightInd w:val="0"/>
        <w:spacing w:after="0" w:line="240" w:lineRule="auto"/>
        <w:rPr>
          <w:rFonts w:ascii="Courier New" w:hAnsi="Courier New" w:cs="Courier New"/>
          <w:lang w:val="en-US"/>
        </w:rPr>
      </w:pPr>
      <w:r w:rsidRPr="002B12CC">
        <w:rPr>
          <w:rFonts w:ascii="Courier New" w:hAnsi="Courier New" w:cs="Courier New"/>
          <w:lang w:val="en-US"/>
        </w:rPr>
        <w:t>%chk=OAAMeRRRs.chk</w:t>
      </w:r>
    </w:p>
    <w:p w14:paraId="1470CCFE" w14:textId="77777777" w:rsidR="00527007" w:rsidRPr="002B12CC" w:rsidRDefault="00527007" w:rsidP="00527007">
      <w:pPr>
        <w:autoSpaceDE w:val="0"/>
        <w:autoSpaceDN w:val="0"/>
        <w:adjustRightInd w:val="0"/>
        <w:spacing w:after="0" w:line="240" w:lineRule="auto"/>
        <w:rPr>
          <w:rFonts w:ascii="Courier New" w:hAnsi="Courier New" w:cs="Courier New"/>
          <w:lang w:val="en-US"/>
        </w:rPr>
      </w:pPr>
      <w:r w:rsidRPr="002B12CC">
        <w:rPr>
          <w:rFonts w:ascii="Courier New" w:hAnsi="Courier New" w:cs="Courier New"/>
          <w:lang w:val="en-US"/>
        </w:rPr>
        <w:t># opt=</w:t>
      </w:r>
      <w:proofErr w:type="spellStart"/>
      <w:r w:rsidRPr="002B12CC">
        <w:rPr>
          <w:rFonts w:ascii="Courier New" w:hAnsi="Courier New" w:cs="Courier New"/>
          <w:lang w:val="en-US"/>
        </w:rPr>
        <w:t>modredundant</w:t>
      </w:r>
      <w:proofErr w:type="spellEnd"/>
      <w:r w:rsidRPr="002B12CC">
        <w:rPr>
          <w:rFonts w:ascii="Courier New" w:hAnsi="Courier New" w:cs="Courier New"/>
          <w:lang w:val="en-US"/>
        </w:rPr>
        <w:t xml:space="preserve"> rb3lyp/3-21g </w:t>
      </w:r>
      <w:proofErr w:type="spellStart"/>
      <w:r w:rsidRPr="002B12CC">
        <w:rPr>
          <w:rFonts w:ascii="Courier New" w:hAnsi="Courier New" w:cs="Courier New"/>
          <w:lang w:val="en-US"/>
        </w:rPr>
        <w:t>geom</w:t>
      </w:r>
      <w:proofErr w:type="spellEnd"/>
      <w:r w:rsidRPr="002B12CC">
        <w:rPr>
          <w:rFonts w:ascii="Courier New" w:hAnsi="Courier New" w:cs="Courier New"/>
          <w:lang w:val="en-US"/>
        </w:rPr>
        <w:t>=check</w:t>
      </w:r>
    </w:p>
    <w:p w14:paraId="4674EEE2" w14:textId="77777777" w:rsidR="00527007" w:rsidRPr="002B12CC" w:rsidRDefault="00527007" w:rsidP="00527007">
      <w:pPr>
        <w:autoSpaceDE w:val="0"/>
        <w:autoSpaceDN w:val="0"/>
        <w:adjustRightInd w:val="0"/>
        <w:spacing w:after="0" w:line="240" w:lineRule="auto"/>
        <w:rPr>
          <w:rFonts w:ascii="Courier New" w:hAnsi="Courier New" w:cs="Courier New"/>
          <w:lang w:val="en-US"/>
        </w:rPr>
      </w:pPr>
    </w:p>
    <w:p w14:paraId="0EFD404D" w14:textId="77777777" w:rsidR="00527007" w:rsidRPr="002B12CC" w:rsidRDefault="00527007" w:rsidP="00527007">
      <w:pPr>
        <w:autoSpaceDE w:val="0"/>
        <w:autoSpaceDN w:val="0"/>
        <w:adjustRightInd w:val="0"/>
        <w:spacing w:after="0" w:line="240" w:lineRule="auto"/>
        <w:rPr>
          <w:rFonts w:ascii="Courier New" w:hAnsi="Courier New" w:cs="Courier New"/>
          <w:lang w:val="en-US"/>
        </w:rPr>
      </w:pPr>
      <w:r w:rsidRPr="002B12CC">
        <w:rPr>
          <w:rFonts w:ascii="Courier New" w:hAnsi="Courier New" w:cs="Courier New"/>
          <w:lang w:val="en-US"/>
        </w:rPr>
        <w:t xml:space="preserve">The following </w:t>
      </w:r>
      <w:proofErr w:type="spellStart"/>
      <w:r w:rsidRPr="002B12CC">
        <w:rPr>
          <w:rFonts w:ascii="Courier New" w:hAnsi="Courier New" w:cs="Courier New"/>
          <w:lang w:val="en-US"/>
        </w:rPr>
        <w:t>ModRedundant</w:t>
      </w:r>
      <w:proofErr w:type="spellEnd"/>
      <w:r w:rsidRPr="002B12CC">
        <w:rPr>
          <w:rFonts w:ascii="Courier New" w:hAnsi="Courier New" w:cs="Courier New"/>
          <w:lang w:val="en-US"/>
        </w:rPr>
        <w:t xml:space="preserve"> input section has been read:</w:t>
      </w:r>
    </w:p>
    <w:p w14:paraId="2498888A" w14:textId="77777777" w:rsidR="00527007" w:rsidRPr="002B12CC" w:rsidRDefault="00527007" w:rsidP="00527007">
      <w:pPr>
        <w:autoSpaceDE w:val="0"/>
        <w:autoSpaceDN w:val="0"/>
        <w:adjustRightInd w:val="0"/>
        <w:spacing w:after="0" w:line="240" w:lineRule="auto"/>
        <w:rPr>
          <w:rFonts w:ascii="Courier New" w:hAnsi="Courier New" w:cs="Courier New"/>
          <w:lang w:val="en-US"/>
        </w:rPr>
      </w:pPr>
      <w:r w:rsidRPr="002B12CC">
        <w:rPr>
          <w:rFonts w:ascii="Courier New" w:hAnsi="Courier New" w:cs="Courier New"/>
          <w:lang w:val="en-US"/>
        </w:rPr>
        <w:t xml:space="preserve"> D      43      16      17      19 S   5 30.000                                </w:t>
      </w:r>
    </w:p>
    <w:p w14:paraId="0ABAE350" w14:textId="77777777" w:rsidR="00527007" w:rsidRPr="002B12CC" w:rsidRDefault="00527007" w:rsidP="00527007">
      <w:pPr>
        <w:rPr>
          <w:rFonts w:ascii="Times New Roman" w:hAnsi="Times New Roman" w:cs="Times New Roman"/>
          <w:noProof/>
          <w:lang w:val="en-US"/>
        </w:rPr>
      </w:pPr>
      <w:r w:rsidRPr="002B12CC">
        <w:rPr>
          <w:rFonts w:ascii="Courier New" w:hAnsi="Courier New" w:cs="Courier New"/>
          <w:lang w:val="en-US"/>
        </w:rPr>
        <w:t xml:space="preserve"> D       2       3      11      12 S   5 30.000                                </w:t>
      </w:r>
    </w:p>
    <w:p w14:paraId="3EAF2AFC" w14:textId="77777777" w:rsidR="00527007" w:rsidRPr="00527007" w:rsidRDefault="00527007" w:rsidP="00527007">
      <w:pPr>
        <w:rPr>
          <w:rFonts w:ascii="Times New Roman" w:hAnsi="Times New Roman" w:cs="Times New Roman"/>
          <w:noProof/>
          <w:highlight w:val="yellow"/>
          <w:lang w:val="en-US"/>
        </w:rPr>
      </w:pPr>
      <w:r w:rsidRPr="006F3F41">
        <w:rPr>
          <w:rFonts w:ascii="Times New Roman" w:hAnsi="Times New Roman" w:cs="Times New Roman"/>
          <w:noProof/>
          <w:lang w:eastAsia="it-IT"/>
        </w:rPr>
        <w:drawing>
          <wp:inline distT="0" distB="0" distL="0" distR="0" wp14:anchorId="44934457" wp14:editId="60B19D5D">
            <wp:extent cx="6115050" cy="4848225"/>
            <wp:effectExtent l="0" t="0" r="0" b="9525"/>
            <wp:docPr id="89" name="Immagin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6115050" cy="4848225"/>
                    </a:xfrm>
                    <a:prstGeom prst="rect">
                      <a:avLst/>
                    </a:prstGeom>
                    <a:noFill/>
                    <a:ln>
                      <a:noFill/>
                    </a:ln>
                  </pic:spPr>
                </pic:pic>
              </a:graphicData>
            </a:graphic>
          </wp:inline>
        </w:drawing>
      </w:r>
    </w:p>
    <w:p w14:paraId="6110E4DB" w14:textId="77777777" w:rsidR="00527007" w:rsidRPr="002B12CC" w:rsidRDefault="00527007" w:rsidP="00527007">
      <w:pPr>
        <w:jc w:val="both"/>
        <w:rPr>
          <w:rFonts w:ascii="Times New Roman" w:hAnsi="Times New Roman" w:cs="Times New Roman"/>
          <w:sz w:val="20"/>
          <w:szCs w:val="20"/>
          <w:lang w:val="en-US"/>
        </w:rPr>
      </w:pPr>
      <w:r w:rsidRPr="002B12CC">
        <w:rPr>
          <w:rFonts w:ascii="Times New Roman" w:hAnsi="Times New Roman" w:cs="Times New Roman"/>
          <w:sz w:val="20"/>
          <w:szCs w:val="20"/>
          <w:lang w:val="en-US"/>
        </w:rPr>
        <w:t>3-D Potential energy surface showing the variation of dihedral angles SC1 D(43,16,17,19) and SC2 D D(2,3,11,12) and their corresponding energies(a. u.)</w:t>
      </w:r>
    </w:p>
    <w:p w14:paraId="60288132" w14:textId="77777777" w:rsidR="00527007" w:rsidRPr="00144E87" w:rsidRDefault="00527007" w:rsidP="00527007">
      <w:pPr>
        <w:jc w:val="both"/>
        <w:rPr>
          <w:rFonts w:ascii="Times New Roman" w:hAnsi="Times New Roman" w:cs="Times New Roman"/>
          <w:noProof/>
          <w:lang w:val="en-US"/>
        </w:rPr>
      </w:pPr>
      <w:r w:rsidRPr="002B12CC">
        <w:rPr>
          <w:rFonts w:ascii="Times New Roman" w:hAnsi="Times New Roman" w:cs="Times New Roman"/>
          <w:noProof/>
          <w:lang w:val="en-US"/>
        </w:rPr>
        <w:t xml:space="preserve">The 2 better conformational minima, reoptimized in vacuo at </w:t>
      </w:r>
      <w:r w:rsidRPr="002B12CC">
        <w:rPr>
          <w:rFonts w:ascii="Times New Roman" w:hAnsi="Times New Roman" w:cs="Times New Roman"/>
          <w:lang w:val="en-US"/>
        </w:rPr>
        <w:t>rb3lyp/6-311++g(</w:t>
      </w:r>
      <w:proofErr w:type="spellStart"/>
      <w:r w:rsidRPr="002B12CC">
        <w:rPr>
          <w:rFonts w:ascii="Times New Roman" w:hAnsi="Times New Roman" w:cs="Times New Roman"/>
          <w:lang w:val="en-US"/>
        </w:rPr>
        <w:t>d,p</w:t>
      </w:r>
      <w:proofErr w:type="spellEnd"/>
      <w:r w:rsidRPr="002B12CC">
        <w:rPr>
          <w:rFonts w:ascii="Times New Roman" w:hAnsi="Times New Roman" w:cs="Times New Roman"/>
          <w:lang w:val="en-US"/>
        </w:rPr>
        <w:t>)</w:t>
      </w:r>
      <w:r w:rsidRPr="002B12CC">
        <w:rPr>
          <w:rFonts w:ascii="Times New Roman" w:hAnsi="Times New Roman" w:cs="Times New Roman"/>
          <w:noProof/>
          <w:lang w:val="en-US"/>
        </w:rPr>
        <w:t xml:space="preserve"> level, converge towards the same structure. This lowest energy conformer was then considered for the fully unconstrained geometry optimization at SMD/DFT/B3LYP/6-311++G(d,p) level and vibrational analysis.</w:t>
      </w:r>
    </w:p>
    <w:p w14:paraId="0CF13AA0" w14:textId="77777777" w:rsidR="005674F9" w:rsidRDefault="005674F9" w:rsidP="00336913">
      <w:pPr>
        <w:spacing w:after="0" w:line="240" w:lineRule="auto"/>
        <w:rPr>
          <w:rFonts w:ascii="Arial" w:hAnsi="Arial" w:cs="Arial"/>
          <w:lang w:val="en-US"/>
        </w:rPr>
      </w:pPr>
      <w:bookmarkStart w:id="1" w:name="_GoBack"/>
      <w:bookmarkEnd w:id="1"/>
    </w:p>
    <w:p w14:paraId="1D62CF57" w14:textId="77777777" w:rsidR="00336913" w:rsidRDefault="00336913" w:rsidP="00336913">
      <w:pPr>
        <w:spacing w:after="0" w:line="240" w:lineRule="auto"/>
      </w:pPr>
      <w:r>
        <w:rPr>
          <w:noProof/>
          <w:lang w:eastAsia="it-IT"/>
        </w:rPr>
        <w:lastRenderedPageBreak/>
        <w:drawing>
          <wp:inline distT="0" distB="0" distL="0" distR="0" wp14:anchorId="18EED7DF" wp14:editId="1DDC4CBF">
            <wp:extent cx="2911033" cy="1496325"/>
            <wp:effectExtent l="0" t="0" r="0" b="0"/>
            <wp:docPr id="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pic:cNvPicPr>
                      <a:picLocks noChangeAspect="1" noChangeArrowheads="1"/>
                    </pic:cNvPicPr>
                  </pic:nvPicPr>
                  <pic:blipFill>
                    <a:blip r:embed="rId189"/>
                    <a:stretch>
                      <a:fillRect/>
                    </a:stretch>
                  </pic:blipFill>
                  <pic:spPr bwMode="auto">
                    <a:xfrm>
                      <a:off x="0" y="0"/>
                      <a:ext cx="2929668" cy="1505904"/>
                    </a:xfrm>
                    <a:prstGeom prst="rect">
                      <a:avLst/>
                    </a:prstGeom>
                    <a:noFill/>
                    <a:ln w="9525">
                      <a:noFill/>
                      <a:miter lim="800000"/>
                      <a:headEnd/>
                      <a:tailEnd/>
                    </a:ln>
                  </pic:spPr>
                </pic:pic>
              </a:graphicData>
            </a:graphic>
          </wp:inline>
        </w:drawing>
      </w:r>
    </w:p>
    <w:p w14:paraId="72B8ED75" w14:textId="77777777" w:rsidR="005674F9" w:rsidRDefault="005674F9" w:rsidP="00336913">
      <w:pPr>
        <w:spacing w:after="0" w:line="240" w:lineRule="auto"/>
      </w:pPr>
    </w:p>
    <w:p w14:paraId="3B7A8BD4" w14:textId="77777777" w:rsidR="00336913" w:rsidRDefault="00336913" w:rsidP="00336913">
      <w:pPr>
        <w:spacing w:after="0" w:line="240" w:lineRule="auto"/>
        <w:rPr>
          <w:rFonts w:ascii="Courier New" w:hAnsi="Courier New" w:cs="Courier New"/>
          <w:lang w:val="en-US"/>
        </w:rPr>
      </w:pPr>
      <w:r>
        <w:rPr>
          <w:rFonts w:ascii="Courier New" w:hAnsi="Courier New" w:cs="Courier New"/>
          <w:lang w:val="en-US"/>
        </w:rPr>
        <w:t>%</w:t>
      </w:r>
      <w:proofErr w:type="spellStart"/>
      <w:r>
        <w:rPr>
          <w:rFonts w:ascii="Courier New" w:hAnsi="Courier New" w:cs="Courier New"/>
          <w:lang w:val="en-US"/>
        </w:rPr>
        <w:t>nprocshared</w:t>
      </w:r>
      <w:proofErr w:type="spellEnd"/>
      <w:r>
        <w:rPr>
          <w:rFonts w:ascii="Courier New" w:hAnsi="Courier New" w:cs="Courier New"/>
          <w:lang w:val="en-US"/>
        </w:rPr>
        <w:t>=6</w:t>
      </w:r>
    </w:p>
    <w:p w14:paraId="67531443" w14:textId="77777777" w:rsidR="00336913" w:rsidRDefault="00336913" w:rsidP="00336913">
      <w:pPr>
        <w:spacing w:after="0" w:line="240" w:lineRule="auto"/>
        <w:rPr>
          <w:rFonts w:ascii="Courier New" w:hAnsi="Courier New" w:cs="Courier New"/>
          <w:lang w:val="en-US"/>
        </w:rPr>
      </w:pPr>
      <w:r>
        <w:rPr>
          <w:rFonts w:ascii="Courier New" w:hAnsi="Courier New" w:cs="Courier New"/>
          <w:lang w:val="en-US"/>
        </w:rPr>
        <w:t xml:space="preserve"> Will use up to    6 processors via shared memory.</w:t>
      </w:r>
    </w:p>
    <w:p w14:paraId="793D3CC8" w14:textId="77777777" w:rsidR="00336913" w:rsidRDefault="00336913" w:rsidP="00336913">
      <w:pPr>
        <w:spacing w:after="0" w:line="240" w:lineRule="auto"/>
        <w:rPr>
          <w:rFonts w:ascii="Courier New" w:hAnsi="Courier New" w:cs="Courier New"/>
          <w:lang w:val="en-US"/>
        </w:rPr>
      </w:pPr>
      <w:r>
        <w:rPr>
          <w:rFonts w:ascii="Courier New" w:hAnsi="Courier New" w:cs="Courier New"/>
          <w:lang w:val="en-US"/>
        </w:rPr>
        <w:t xml:space="preserve"> %mem=500MW</w:t>
      </w:r>
    </w:p>
    <w:p w14:paraId="3D51BAD2" w14:textId="77777777" w:rsidR="00336913" w:rsidRDefault="00336913" w:rsidP="00336913">
      <w:pPr>
        <w:spacing w:after="0" w:line="240" w:lineRule="auto"/>
        <w:rPr>
          <w:rFonts w:ascii="Courier New" w:hAnsi="Courier New" w:cs="Courier New"/>
          <w:lang w:val="en-US"/>
        </w:rPr>
      </w:pPr>
      <w:r>
        <w:rPr>
          <w:rFonts w:ascii="Courier New" w:hAnsi="Courier New" w:cs="Courier New"/>
          <w:lang w:val="en-US"/>
        </w:rPr>
        <w:t xml:space="preserve"> %</w:t>
      </w:r>
      <w:proofErr w:type="spellStart"/>
      <w:r>
        <w:rPr>
          <w:rFonts w:ascii="Courier New" w:hAnsi="Courier New" w:cs="Courier New"/>
          <w:lang w:val="en-US"/>
        </w:rPr>
        <w:t>chk</w:t>
      </w:r>
      <w:proofErr w:type="spellEnd"/>
      <w:r>
        <w:rPr>
          <w:rFonts w:ascii="Courier New" w:hAnsi="Courier New" w:cs="Courier New"/>
          <w:lang w:val="en-US"/>
        </w:rPr>
        <w:t>=OAAMeRRRCDCl3s2 .</w:t>
      </w:r>
      <w:proofErr w:type="spellStart"/>
      <w:r>
        <w:rPr>
          <w:rFonts w:ascii="Courier New" w:hAnsi="Courier New" w:cs="Courier New"/>
          <w:lang w:val="en-US"/>
        </w:rPr>
        <w:t>chk</w:t>
      </w:r>
      <w:proofErr w:type="spellEnd"/>
    </w:p>
    <w:p w14:paraId="0378CF01" w14:textId="77777777" w:rsidR="00336913" w:rsidRDefault="00336913" w:rsidP="00336913">
      <w:pPr>
        <w:spacing w:after="0" w:line="240" w:lineRule="auto"/>
        <w:rPr>
          <w:rFonts w:ascii="Courier New" w:hAnsi="Courier New" w:cs="Courier New"/>
          <w:lang w:val="en-US"/>
        </w:rPr>
      </w:pPr>
      <w:r>
        <w:rPr>
          <w:rFonts w:ascii="Courier New" w:hAnsi="Courier New" w:cs="Courier New"/>
          <w:lang w:val="en-US"/>
        </w:rPr>
        <w:t xml:space="preserve"># opt </w:t>
      </w:r>
      <w:proofErr w:type="spellStart"/>
      <w:r>
        <w:rPr>
          <w:rFonts w:ascii="Courier New" w:hAnsi="Courier New" w:cs="Courier New"/>
          <w:lang w:val="en-US"/>
        </w:rPr>
        <w:t>freq</w:t>
      </w:r>
      <w:proofErr w:type="spellEnd"/>
      <w:r>
        <w:rPr>
          <w:rFonts w:ascii="Courier New" w:hAnsi="Courier New" w:cs="Courier New"/>
          <w:lang w:val="en-US"/>
        </w:rPr>
        <w:t xml:space="preserve"> rb3lyp/6-311++g(</w:t>
      </w:r>
      <w:proofErr w:type="spellStart"/>
      <w:r>
        <w:rPr>
          <w:rFonts w:ascii="Courier New" w:hAnsi="Courier New" w:cs="Courier New"/>
          <w:lang w:val="en-US"/>
        </w:rPr>
        <w:t>d,p</w:t>
      </w:r>
      <w:proofErr w:type="spellEnd"/>
      <w:r>
        <w:rPr>
          <w:rFonts w:ascii="Courier New" w:hAnsi="Courier New" w:cs="Courier New"/>
          <w:lang w:val="en-US"/>
        </w:rPr>
        <w:t xml:space="preserve">) </w:t>
      </w:r>
      <w:proofErr w:type="spellStart"/>
      <w:r>
        <w:rPr>
          <w:rFonts w:ascii="Courier New" w:hAnsi="Courier New" w:cs="Courier New"/>
          <w:lang w:val="en-US"/>
        </w:rPr>
        <w:t>scrf</w:t>
      </w:r>
      <w:proofErr w:type="spellEnd"/>
      <w:r>
        <w:rPr>
          <w:rFonts w:ascii="Courier New" w:hAnsi="Courier New" w:cs="Courier New"/>
          <w:lang w:val="en-US"/>
        </w:rPr>
        <w:t>=(</w:t>
      </w:r>
      <w:proofErr w:type="spellStart"/>
      <w:r>
        <w:rPr>
          <w:rFonts w:ascii="Courier New" w:hAnsi="Courier New" w:cs="Courier New"/>
          <w:lang w:val="en-US"/>
        </w:rPr>
        <w:t>smd,solvent</w:t>
      </w:r>
      <w:proofErr w:type="spellEnd"/>
      <w:r>
        <w:rPr>
          <w:rFonts w:ascii="Courier New" w:hAnsi="Courier New" w:cs="Courier New"/>
          <w:lang w:val="en-US"/>
        </w:rPr>
        <w:t>=chloroform)</w:t>
      </w:r>
    </w:p>
    <w:p w14:paraId="4CA9FC21" w14:textId="77777777" w:rsidR="00336913" w:rsidRDefault="00336913" w:rsidP="00336913">
      <w:pPr>
        <w:spacing w:after="0" w:line="240" w:lineRule="auto"/>
        <w:rPr>
          <w:rFonts w:ascii="Courier New" w:hAnsi="Courier New" w:cs="Courier New"/>
          <w:lang w:val="en-US"/>
        </w:rPr>
      </w:pPr>
    </w:p>
    <w:p w14:paraId="303A629E" w14:textId="77777777" w:rsidR="00336913" w:rsidRDefault="00336913" w:rsidP="00336913">
      <w:pPr>
        <w:spacing w:after="0" w:line="240" w:lineRule="auto"/>
        <w:rPr>
          <w:rFonts w:ascii="Courier New" w:hAnsi="Courier New" w:cs="Courier New"/>
          <w:lang w:val="en-US"/>
        </w:rPr>
      </w:pPr>
      <w:r>
        <w:rPr>
          <w:rFonts w:ascii="Courier New" w:hAnsi="Courier New" w:cs="Courier New"/>
          <w:lang w:val="en-US"/>
        </w:rPr>
        <w:t>Zero-point correction=                           0.403864 (</w:t>
      </w:r>
      <w:proofErr w:type="spellStart"/>
      <w:r>
        <w:rPr>
          <w:rFonts w:ascii="Courier New" w:hAnsi="Courier New" w:cs="Courier New"/>
          <w:lang w:val="en-US"/>
        </w:rPr>
        <w:t>Hartree</w:t>
      </w:r>
      <w:proofErr w:type="spellEnd"/>
      <w:r>
        <w:rPr>
          <w:rFonts w:ascii="Courier New" w:hAnsi="Courier New" w:cs="Courier New"/>
          <w:lang w:val="en-US"/>
        </w:rPr>
        <w:t>/Particle)</w:t>
      </w:r>
    </w:p>
    <w:p w14:paraId="4AE61F10" w14:textId="77777777" w:rsidR="00336913" w:rsidRDefault="00336913" w:rsidP="00336913">
      <w:pPr>
        <w:spacing w:after="0" w:line="240" w:lineRule="auto"/>
        <w:rPr>
          <w:rFonts w:ascii="Courier New" w:hAnsi="Courier New" w:cs="Courier New"/>
          <w:lang w:val="en-US"/>
        </w:rPr>
      </w:pPr>
      <w:r>
        <w:rPr>
          <w:rFonts w:ascii="Courier New" w:hAnsi="Courier New" w:cs="Courier New"/>
          <w:lang w:val="en-US"/>
        </w:rPr>
        <w:t xml:space="preserve"> Thermal correction to Energy=                    0.423656</w:t>
      </w:r>
    </w:p>
    <w:p w14:paraId="79429694" w14:textId="77777777" w:rsidR="00336913" w:rsidRDefault="00336913" w:rsidP="00336913">
      <w:pPr>
        <w:spacing w:after="0" w:line="240" w:lineRule="auto"/>
        <w:rPr>
          <w:rFonts w:ascii="Courier New" w:hAnsi="Courier New" w:cs="Courier New"/>
          <w:lang w:val="en-US"/>
        </w:rPr>
      </w:pPr>
      <w:r>
        <w:rPr>
          <w:rFonts w:ascii="Courier New" w:hAnsi="Courier New" w:cs="Courier New"/>
          <w:lang w:val="en-US"/>
        </w:rPr>
        <w:t xml:space="preserve"> Thermal correction to Enthalpy=                  0.424600</w:t>
      </w:r>
    </w:p>
    <w:p w14:paraId="0A97AFF1" w14:textId="77777777" w:rsidR="00336913" w:rsidRDefault="00336913" w:rsidP="00336913">
      <w:pPr>
        <w:spacing w:after="0" w:line="240" w:lineRule="auto"/>
        <w:rPr>
          <w:rFonts w:ascii="Courier New" w:hAnsi="Courier New" w:cs="Courier New"/>
          <w:lang w:val="en-US"/>
        </w:rPr>
      </w:pPr>
      <w:r>
        <w:rPr>
          <w:rFonts w:ascii="Courier New" w:hAnsi="Courier New" w:cs="Courier New"/>
          <w:lang w:val="en-US"/>
        </w:rPr>
        <w:t xml:space="preserve"> Thermal correction to Gibbs Free Energy=         0.355650</w:t>
      </w:r>
    </w:p>
    <w:p w14:paraId="784573E9" w14:textId="77777777" w:rsidR="00336913" w:rsidRDefault="00336913" w:rsidP="00336913">
      <w:pPr>
        <w:spacing w:after="0" w:line="240" w:lineRule="auto"/>
        <w:rPr>
          <w:rFonts w:ascii="Courier New" w:hAnsi="Courier New" w:cs="Courier New"/>
          <w:lang w:val="en-US"/>
        </w:rPr>
      </w:pPr>
      <w:r>
        <w:rPr>
          <w:rFonts w:ascii="Courier New" w:hAnsi="Courier New" w:cs="Courier New"/>
          <w:lang w:val="en-US"/>
        </w:rPr>
        <w:t xml:space="preserve"> Sum of electronic and zero-point Energies=           -847.999104</w:t>
      </w:r>
    </w:p>
    <w:p w14:paraId="1B7C96CD" w14:textId="77777777" w:rsidR="00336913" w:rsidRDefault="00336913" w:rsidP="00336913">
      <w:pPr>
        <w:spacing w:after="0" w:line="240" w:lineRule="auto"/>
        <w:rPr>
          <w:rFonts w:ascii="Courier New" w:hAnsi="Courier New" w:cs="Courier New"/>
          <w:lang w:val="en-US"/>
        </w:rPr>
      </w:pPr>
      <w:r>
        <w:rPr>
          <w:rFonts w:ascii="Courier New" w:hAnsi="Courier New" w:cs="Courier New"/>
          <w:lang w:val="en-US"/>
        </w:rPr>
        <w:t xml:space="preserve"> Sum of electronic and thermal Energies=              -847.979312</w:t>
      </w:r>
    </w:p>
    <w:p w14:paraId="15B1F258" w14:textId="77777777" w:rsidR="00336913" w:rsidRDefault="00336913" w:rsidP="00336913">
      <w:pPr>
        <w:spacing w:after="0" w:line="240" w:lineRule="auto"/>
        <w:rPr>
          <w:rFonts w:ascii="Courier New" w:hAnsi="Courier New" w:cs="Courier New"/>
          <w:lang w:val="en-US"/>
        </w:rPr>
      </w:pPr>
      <w:r>
        <w:rPr>
          <w:rFonts w:ascii="Courier New" w:hAnsi="Courier New" w:cs="Courier New"/>
          <w:lang w:val="en-US"/>
        </w:rPr>
        <w:t xml:space="preserve"> Sum of electronic and thermal Enthalpies=            -847.978367</w:t>
      </w:r>
    </w:p>
    <w:p w14:paraId="66AAD276" w14:textId="77777777" w:rsidR="00336913" w:rsidRDefault="00336913" w:rsidP="00336913">
      <w:pPr>
        <w:spacing w:after="0" w:line="240" w:lineRule="auto"/>
        <w:rPr>
          <w:rFonts w:ascii="Courier New" w:hAnsi="Courier New" w:cs="Courier New"/>
          <w:lang w:val="en-US"/>
        </w:rPr>
      </w:pPr>
      <w:r>
        <w:rPr>
          <w:rFonts w:ascii="Courier New" w:hAnsi="Courier New" w:cs="Courier New"/>
          <w:lang w:val="en-US"/>
        </w:rPr>
        <w:t xml:space="preserve"> Sum of electronic and thermal Free Energies=         -848.047318</w:t>
      </w:r>
    </w:p>
    <w:p w14:paraId="4258F76C" w14:textId="77777777" w:rsidR="00336913" w:rsidRDefault="00336913" w:rsidP="00336913">
      <w:pPr>
        <w:spacing w:after="0" w:line="240" w:lineRule="auto"/>
        <w:rPr>
          <w:rFonts w:ascii="Courier New" w:hAnsi="Courier New" w:cs="Courier New"/>
          <w:lang w:val="en-US"/>
        </w:rPr>
      </w:pPr>
    </w:p>
    <w:p w14:paraId="6A18BC0E" w14:textId="77777777" w:rsidR="00336913" w:rsidRDefault="00336913" w:rsidP="00336913">
      <w:pPr>
        <w:spacing w:after="0" w:line="240" w:lineRule="auto"/>
        <w:rPr>
          <w:rFonts w:ascii="Courier New" w:hAnsi="Courier New" w:cs="Courier New"/>
          <w:lang w:val="en-US"/>
        </w:rPr>
      </w:pPr>
      <w:r>
        <w:rPr>
          <w:rFonts w:ascii="Courier New" w:hAnsi="Courier New" w:cs="Courier New"/>
          <w:lang w:val="en-US"/>
        </w:rPr>
        <w:t>%</w:t>
      </w:r>
      <w:proofErr w:type="spellStart"/>
      <w:r>
        <w:rPr>
          <w:rFonts w:ascii="Courier New" w:hAnsi="Courier New" w:cs="Courier New"/>
          <w:lang w:val="en-US"/>
        </w:rPr>
        <w:t>nprocshared</w:t>
      </w:r>
      <w:proofErr w:type="spellEnd"/>
      <w:r>
        <w:rPr>
          <w:rFonts w:ascii="Courier New" w:hAnsi="Courier New" w:cs="Courier New"/>
          <w:lang w:val="en-US"/>
        </w:rPr>
        <w:t>=6</w:t>
      </w:r>
    </w:p>
    <w:p w14:paraId="51F34C69" w14:textId="77777777" w:rsidR="00336913" w:rsidRDefault="00336913" w:rsidP="00336913">
      <w:pPr>
        <w:spacing w:after="0" w:line="240" w:lineRule="auto"/>
        <w:rPr>
          <w:rFonts w:ascii="Courier New" w:hAnsi="Courier New" w:cs="Courier New"/>
          <w:lang w:val="en-US"/>
        </w:rPr>
      </w:pPr>
      <w:r>
        <w:rPr>
          <w:rFonts w:ascii="Courier New" w:hAnsi="Courier New" w:cs="Courier New"/>
          <w:lang w:val="en-US"/>
        </w:rPr>
        <w:t xml:space="preserve"> Will use up to    6 processors via shared memory.</w:t>
      </w:r>
    </w:p>
    <w:p w14:paraId="7DC7447D" w14:textId="77777777" w:rsidR="00336913" w:rsidRDefault="00336913" w:rsidP="00336913">
      <w:pPr>
        <w:spacing w:after="0" w:line="240" w:lineRule="auto"/>
        <w:rPr>
          <w:rFonts w:ascii="Courier New" w:hAnsi="Courier New" w:cs="Courier New"/>
          <w:lang w:val="en-US"/>
        </w:rPr>
      </w:pPr>
      <w:r>
        <w:rPr>
          <w:rFonts w:ascii="Courier New" w:hAnsi="Courier New" w:cs="Courier New"/>
          <w:lang w:val="en-US"/>
        </w:rPr>
        <w:t xml:space="preserve"> %mem=500MW</w:t>
      </w:r>
    </w:p>
    <w:p w14:paraId="609B6246" w14:textId="77777777" w:rsidR="00336913" w:rsidRDefault="00336913" w:rsidP="00336913">
      <w:pPr>
        <w:spacing w:after="0" w:line="240" w:lineRule="auto"/>
        <w:rPr>
          <w:rFonts w:ascii="Courier New" w:hAnsi="Courier New" w:cs="Courier New"/>
          <w:lang w:val="en-US"/>
        </w:rPr>
      </w:pPr>
      <w:r>
        <w:rPr>
          <w:rFonts w:ascii="Courier New" w:hAnsi="Courier New" w:cs="Courier New"/>
          <w:lang w:val="en-US"/>
        </w:rPr>
        <w:t xml:space="preserve"> %chk=OAAMeRRRCDCl3s2cs.chk</w:t>
      </w:r>
    </w:p>
    <w:p w14:paraId="441602CD" w14:textId="77777777" w:rsidR="00336913" w:rsidRDefault="00336913" w:rsidP="00336913">
      <w:pPr>
        <w:spacing w:after="0" w:line="240" w:lineRule="auto"/>
        <w:rPr>
          <w:rFonts w:ascii="Courier New" w:hAnsi="Courier New" w:cs="Courier New"/>
          <w:lang w:val="en-US"/>
        </w:rPr>
      </w:pPr>
      <w:r>
        <w:rPr>
          <w:rFonts w:ascii="Courier New" w:hAnsi="Courier New" w:cs="Courier New"/>
          <w:lang w:val="en-US"/>
        </w:rPr>
        <w:t xml:space="preserve"># MPW1PW91/gen </w:t>
      </w:r>
      <w:proofErr w:type="spellStart"/>
      <w:r>
        <w:rPr>
          <w:rFonts w:ascii="Courier New" w:hAnsi="Courier New" w:cs="Courier New"/>
          <w:lang w:val="en-US"/>
        </w:rPr>
        <w:t>scrf</w:t>
      </w:r>
      <w:proofErr w:type="spellEnd"/>
      <w:r>
        <w:rPr>
          <w:rFonts w:ascii="Courier New" w:hAnsi="Courier New" w:cs="Courier New"/>
          <w:lang w:val="en-US"/>
        </w:rPr>
        <w:t>=(</w:t>
      </w:r>
      <w:proofErr w:type="spellStart"/>
      <w:r>
        <w:rPr>
          <w:rFonts w:ascii="Courier New" w:hAnsi="Courier New" w:cs="Courier New"/>
          <w:lang w:val="en-US"/>
        </w:rPr>
        <w:t>smd,solvent</w:t>
      </w:r>
      <w:proofErr w:type="spellEnd"/>
      <w:r>
        <w:rPr>
          <w:rFonts w:ascii="Courier New" w:hAnsi="Courier New" w:cs="Courier New"/>
          <w:lang w:val="en-US"/>
        </w:rPr>
        <w:t xml:space="preserve">=chloroform) </w:t>
      </w:r>
      <w:proofErr w:type="spellStart"/>
      <w:r>
        <w:rPr>
          <w:rFonts w:ascii="Courier New" w:hAnsi="Courier New" w:cs="Courier New"/>
          <w:lang w:val="en-US"/>
        </w:rPr>
        <w:t>geom</w:t>
      </w:r>
      <w:proofErr w:type="spellEnd"/>
      <w:r>
        <w:rPr>
          <w:rFonts w:ascii="Courier New" w:hAnsi="Courier New" w:cs="Courier New"/>
          <w:lang w:val="en-US"/>
        </w:rPr>
        <w:t>=check guess=read NMR</w:t>
      </w:r>
    </w:p>
    <w:p w14:paraId="1B76577B" w14:textId="77777777" w:rsidR="00336913" w:rsidRDefault="00336913" w:rsidP="00336913">
      <w:pPr>
        <w:spacing w:after="0" w:line="240" w:lineRule="auto"/>
        <w:rPr>
          <w:rFonts w:ascii="Courier New" w:hAnsi="Courier New" w:cs="Courier New"/>
          <w:lang w:val="en-US"/>
        </w:rPr>
      </w:pPr>
    </w:p>
    <w:p w14:paraId="2606B777" w14:textId="77777777" w:rsidR="00336913" w:rsidRDefault="00336913" w:rsidP="00336913">
      <w:pPr>
        <w:spacing w:after="0" w:line="240" w:lineRule="auto"/>
        <w:rPr>
          <w:rFonts w:ascii="Courier New" w:hAnsi="Courier New" w:cs="Courier New"/>
          <w:lang w:val="en-US"/>
        </w:rPr>
      </w:pPr>
      <w:r>
        <w:rPr>
          <w:rFonts w:ascii="Courier New" w:hAnsi="Courier New" w:cs="Courier New"/>
          <w:lang w:val="en-US"/>
        </w:rPr>
        <w:t>Calculating GIAO nuclear magnetic shielding tensors.</w:t>
      </w:r>
    </w:p>
    <w:p w14:paraId="6AB92965" w14:textId="77777777" w:rsidR="00336913" w:rsidRDefault="00336913" w:rsidP="00336913">
      <w:pPr>
        <w:spacing w:after="0" w:line="240" w:lineRule="auto"/>
        <w:rPr>
          <w:rFonts w:ascii="Courier New" w:hAnsi="Courier New" w:cs="Courier New"/>
          <w:lang w:val="en-US"/>
        </w:rPr>
      </w:pPr>
      <w:r>
        <w:rPr>
          <w:rFonts w:ascii="Courier New" w:hAnsi="Courier New" w:cs="Courier New"/>
          <w:lang w:val="en-US"/>
        </w:rPr>
        <w:t xml:space="preserve"> SCF GIAO Magnetic shielding tensor (ppm):</w:t>
      </w:r>
    </w:p>
    <w:p w14:paraId="5C75E760" w14:textId="77777777" w:rsidR="00336913" w:rsidRPr="002B12CC" w:rsidRDefault="00336913" w:rsidP="00336913">
      <w:pPr>
        <w:spacing w:after="0" w:line="240" w:lineRule="auto"/>
        <w:rPr>
          <w:rFonts w:ascii="Courier New" w:hAnsi="Courier New" w:cs="Courier New"/>
          <w:shd w:val="clear" w:color="auto" w:fill="00FF00"/>
          <w:lang w:val="fr-FR"/>
        </w:rPr>
      </w:pPr>
      <w:r>
        <w:rPr>
          <w:rFonts w:ascii="Courier New" w:hAnsi="Courier New" w:cs="Courier New"/>
          <w:lang w:val="en-US"/>
        </w:rPr>
        <w:t xml:space="preserve">      </w:t>
      </w:r>
      <w:r w:rsidRPr="002B12CC">
        <w:rPr>
          <w:rFonts w:ascii="Courier New" w:hAnsi="Courier New" w:cs="Courier New"/>
          <w:lang w:val="fr-FR"/>
        </w:rPr>
        <w:t xml:space="preserve">1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08.5475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53.9373  </w:t>
      </w:r>
    </w:p>
    <w:p w14:paraId="323A25FE"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108.1791   YX=    26.3462   ZX=    15.5979</w:t>
      </w:r>
    </w:p>
    <w:p w14:paraId="7BD04C20"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21.4894   YY=   122.6458   ZY=     2.0937</w:t>
      </w:r>
    </w:p>
    <w:p w14:paraId="01055314"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25.5197   YZ=     1.3357   ZZ=    94.8177</w:t>
      </w:r>
    </w:p>
    <w:p w14:paraId="4450C5A9"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75.6814   105.4555   144.5057</w:t>
      </w:r>
    </w:p>
    <w:p w14:paraId="69BBC25B"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2  O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21.1570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152.1818</w:t>
      </w:r>
    </w:p>
    <w:p w14:paraId="631BF9D1"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232.9714   YX=   -38.1093   ZX=    64.6761</w:t>
      </w:r>
    </w:p>
    <w:p w14:paraId="434BC22F"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27.0236   YY=   293.3998   ZY=   -24.3217</w:t>
      </w:r>
    </w:p>
    <w:p w14:paraId="4C655732"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87.9052   YZ=   -11.8037   ZZ=   137.0996</w:t>
      </w:r>
    </w:p>
    <w:p w14:paraId="66CEF600"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94.9349   245.9245   322.6115</w:t>
      </w:r>
    </w:p>
    <w:p w14:paraId="2CC039DD" w14:textId="77777777" w:rsidR="00336913" w:rsidRPr="002B12CC" w:rsidRDefault="00336913" w:rsidP="00336913">
      <w:pPr>
        <w:spacing w:after="0" w:line="240" w:lineRule="auto"/>
        <w:rPr>
          <w:rFonts w:ascii="Courier New" w:hAnsi="Courier New" w:cs="Courier New"/>
          <w:shd w:val="clear" w:color="auto" w:fill="00FF00"/>
          <w:lang w:val="fr-FR"/>
        </w:rPr>
      </w:pPr>
      <w:r w:rsidRPr="002B12CC">
        <w:rPr>
          <w:rFonts w:ascii="Courier New" w:hAnsi="Courier New" w:cs="Courier New"/>
          <w:lang w:val="fr-FR"/>
        </w:rPr>
        <w:t xml:space="preserve">      3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82.9570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54.1347   </w:t>
      </w:r>
    </w:p>
    <w:p w14:paraId="6578A149"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89.5427   YX=   -14.0297   ZX=    20.2389</w:t>
      </w:r>
    </w:p>
    <w:p w14:paraId="5FD04ABB"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12.8545   YY=    98.8140   ZY=   -16.8161</w:t>
      </w:r>
    </w:p>
    <w:p w14:paraId="54CFC046"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23.0634   YZ=   -12.5122   ZZ=    60.5142</w:t>
      </w:r>
    </w:p>
    <w:p w14:paraId="41101D30"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47.9741    81.8500   119.0467</w:t>
      </w:r>
    </w:p>
    <w:p w14:paraId="223C9986" w14:textId="77777777" w:rsidR="00336913" w:rsidRPr="002B12CC" w:rsidRDefault="00336913" w:rsidP="00336913">
      <w:pPr>
        <w:spacing w:after="0" w:line="240" w:lineRule="auto"/>
        <w:rPr>
          <w:rFonts w:ascii="Courier New" w:hAnsi="Courier New" w:cs="Courier New"/>
          <w:shd w:val="clear" w:color="auto" w:fill="FFFF00"/>
          <w:lang w:val="fr-FR"/>
        </w:rPr>
      </w:pPr>
      <w:r w:rsidRPr="002B12CC">
        <w:rPr>
          <w:rFonts w:ascii="Courier New" w:hAnsi="Courier New" w:cs="Courier New"/>
          <w:lang w:val="fr-FR"/>
        </w:rPr>
        <w:t xml:space="preserve">      4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7.8144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7.6518    </w:t>
      </w:r>
    </w:p>
    <w:p w14:paraId="09DA706A"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31.6931   YX=    -2.4687   ZX=     1.7558</w:t>
      </w:r>
    </w:p>
    <w:p w14:paraId="1C1757F8"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1.2390   YY=    27.0295   ZY=    -0.9347</w:t>
      </w:r>
    </w:p>
    <w:p w14:paraId="4696872E"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2.1702   YZ=    -0.9868   ZZ=    24.7205</w:t>
      </w:r>
    </w:p>
    <w:p w14:paraId="17CCD17F"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4.1179    26.4096    32.9156</w:t>
      </w:r>
    </w:p>
    <w:p w14:paraId="278DAA30" w14:textId="77777777" w:rsidR="00336913" w:rsidRPr="002B12CC" w:rsidRDefault="00336913" w:rsidP="00336913">
      <w:pPr>
        <w:spacing w:after="0" w:line="240" w:lineRule="auto"/>
        <w:rPr>
          <w:rFonts w:ascii="Courier New" w:hAnsi="Courier New" w:cs="Courier New"/>
          <w:shd w:val="clear" w:color="auto" w:fill="FFFF00"/>
          <w:lang w:val="fr-FR"/>
        </w:rPr>
      </w:pPr>
      <w:r w:rsidRPr="002B12CC">
        <w:rPr>
          <w:rFonts w:ascii="Courier New" w:hAnsi="Courier New" w:cs="Courier New"/>
          <w:lang w:val="fr-FR"/>
        </w:rPr>
        <w:t xml:space="preserve">      5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8.2587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8.2782    </w:t>
      </w:r>
    </w:p>
    <w:p w14:paraId="00C6BDFF"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26.9633   YX=     2.6558   ZX=     3.7289</w:t>
      </w:r>
    </w:p>
    <w:p w14:paraId="637388D8"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lastRenderedPageBreak/>
        <w:t xml:space="preserve">   XY=     2.2397   YY=    25.8697   ZY=     0.0164</w:t>
      </w:r>
    </w:p>
    <w:p w14:paraId="6255C2ED"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3.1265   YZ=    -0.7194   ZZ=    31.9432</w:t>
      </w:r>
    </w:p>
    <w:p w14:paraId="0F23D817"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3.1537    27.8449    33.7775</w:t>
      </w:r>
    </w:p>
    <w:p w14:paraId="6D25A399"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6  N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48.6623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70.6565</w:t>
      </w:r>
    </w:p>
    <w:p w14:paraId="58021C17"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172.2480   YX=    23.1152   ZX=    12.2096</w:t>
      </w:r>
    </w:p>
    <w:p w14:paraId="63FC93C4"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23.4393   YY=   162.6500   ZY=    15.0311</w:t>
      </w:r>
    </w:p>
    <w:p w14:paraId="6BBDB83E"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11.9380   YZ=    17.3166   ZZ=   111.0890</w:t>
      </w:r>
    </w:p>
    <w:p w14:paraId="68520DE5"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105.9547   144.2656   195.7666</w:t>
      </w:r>
    </w:p>
    <w:p w14:paraId="2EEBEF45"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7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9.5903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9.4250</w:t>
      </w:r>
    </w:p>
    <w:p w14:paraId="2C47052E"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34.7184   YX=     0.6780   ZX=    -2.6614</w:t>
      </w:r>
    </w:p>
    <w:p w14:paraId="3B9E8AC1"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1.2998   YY=    27.4764   ZY=     5.7441</w:t>
      </w:r>
    </w:p>
    <w:p w14:paraId="4C3DEE2C"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3.4018   YZ=     5.8121   ZZ=    26.5761</w:t>
      </w:r>
    </w:p>
    <w:p w14:paraId="7EE6E293"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0.6288    32.2685    35.8736</w:t>
      </w:r>
    </w:p>
    <w:p w14:paraId="7A8F2460" w14:textId="77777777" w:rsidR="00336913" w:rsidRPr="002B12CC" w:rsidRDefault="00336913" w:rsidP="00336913">
      <w:pPr>
        <w:spacing w:after="0" w:line="240" w:lineRule="auto"/>
        <w:rPr>
          <w:rFonts w:ascii="Courier New" w:hAnsi="Courier New" w:cs="Courier New"/>
          <w:shd w:val="clear" w:color="auto" w:fill="00FF00"/>
          <w:lang w:val="fr-FR"/>
        </w:rPr>
      </w:pPr>
      <w:r w:rsidRPr="002B12CC">
        <w:rPr>
          <w:rFonts w:ascii="Courier New" w:hAnsi="Courier New" w:cs="Courier New"/>
          <w:lang w:val="fr-FR"/>
        </w:rPr>
        <w:t xml:space="preserve">      8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63.4068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27.9610   </w:t>
      </w:r>
    </w:p>
    <w:p w14:paraId="60736432"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158.9627   YX=    -4.3186   ZX=     5.5949</w:t>
      </w:r>
    </w:p>
    <w:p w14:paraId="45D7AC9A"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0.6765   YY=   154.4329   ZY=     7.8634</w:t>
      </w:r>
    </w:p>
    <w:p w14:paraId="7E0572FF"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13.3088   YZ=     5.8197   ZZ=   176.8248</w:t>
      </w:r>
    </w:p>
    <w:p w14:paraId="3219A5C9"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149.7258   158.4472   182.0475</w:t>
      </w:r>
    </w:p>
    <w:p w14:paraId="1CF9E152"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9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9.7748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7.9196</w:t>
      </w:r>
    </w:p>
    <w:p w14:paraId="3945BD56"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27.4715   YX=     2.4837   ZX=    -0.2865</w:t>
      </w:r>
    </w:p>
    <w:p w14:paraId="437D6F13"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2.3600   YY=    32.0754   ZY=     2.7512</w:t>
      </w:r>
    </w:p>
    <w:p w14:paraId="3E1AF5C8"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0.6126   YZ=     3.9656   ZZ=    29.7774</w:t>
      </w:r>
    </w:p>
    <w:p w14:paraId="2B53D73E"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5.8846    28.3852    35.0545</w:t>
      </w:r>
    </w:p>
    <w:p w14:paraId="4A753A58" w14:textId="77777777" w:rsidR="00336913" w:rsidRPr="002B12CC" w:rsidRDefault="00336913" w:rsidP="00336913">
      <w:pPr>
        <w:spacing w:after="0" w:line="240" w:lineRule="auto"/>
        <w:rPr>
          <w:rFonts w:ascii="Courier New" w:hAnsi="Courier New" w:cs="Courier New"/>
          <w:shd w:val="clear" w:color="auto" w:fill="FFFF00"/>
          <w:lang w:val="fr-FR"/>
        </w:rPr>
      </w:pPr>
      <w:r w:rsidRPr="002B12CC">
        <w:rPr>
          <w:rFonts w:ascii="Courier New" w:hAnsi="Courier New" w:cs="Courier New"/>
          <w:lang w:val="fr-FR"/>
        </w:rPr>
        <w:t xml:space="preserve">     10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30.1053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6.9748  </w:t>
      </w:r>
    </w:p>
    <w:p w14:paraId="0E4C0D20"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31.8114   YX=     2.2997   ZX=    -1.9926</w:t>
      </w:r>
    </w:p>
    <w:p w14:paraId="16A03F39"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1.8392   YY=    25.6432   ZY=     1.2597</w:t>
      </w:r>
    </w:p>
    <w:p w14:paraId="1CA622D5"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2.7032   YZ=     1.2347   ZZ=    32.8614</w:t>
      </w:r>
    </w:p>
    <w:p w14:paraId="2C9316E7"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4.5643    30.9965    34.7552</w:t>
      </w:r>
    </w:p>
    <w:p w14:paraId="21E2675F"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11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07.5319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33.9684 </w:t>
      </w:r>
    </w:p>
    <w:p w14:paraId="05A47DFC"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128.1445   YX=     1.8075   ZX=    -2.7706</w:t>
      </w:r>
    </w:p>
    <w:p w14:paraId="1281D131"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15.2146   YY=    90.5707   ZY=   -10.3764</w:t>
      </w:r>
    </w:p>
    <w:p w14:paraId="1942F176"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8.8439   YZ=    -1.8501   ZZ=   103.8806</w:t>
      </w:r>
    </w:p>
    <w:p w14:paraId="3835F93C"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86.4950   105.9233   130.1775</w:t>
      </w:r>
    </w:p>
    <w:p w14:paraId="09A74393" w14:textId="77777777" w:rsidR="00336913" w:rsidRPr="002B12CC" w:rsidRDefault="00336913" w:rsidP="00336913">
      <w:pPr>
        <w:spacing w:after="0" w:line="240" w:lineRule="auto"/>
        <w:rPr>
          <w:rFonts w:ascii="Courier New" w:hAnsi="Courier New" w:cs="Courier New"/>
          <w:shd w:val="clear" w:color="auto" w:fill="00FF00"/>
          <w:lang w:val="fr-FR"/>
        </w:rPr>
      </w:pPr>
      <w:r w:rsidRPr="002B12CC">
        <w:rPr>
          <w:rFonts w:ascii="Courier New" w:hAnsi="Courier New" w:cs="Courier New"/>
          <w:lang w:val="fr-FR"/>
        </w:rPr>
        <w:t xml:space="preserve">     12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66.3791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24.9994  </w:t>
      </w:r>
    </w:p>
    <w:p w14:paraId="70D80A88"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174.9535   YX=    11.8311   ZX=    -5.9939</w:t>
      </w:r>
    </w:p>
    <w:p w14:paraId="2B190316"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10.2225   YY=   162.1396   ZY=    -0.3824</w:t>
      </w:r>
    </w:p>
    <w:p w14:paraId="79982A3F"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1.5724   YZ=   -10.5745   ZZ=   162.0441</w:t>
      </w:r>
    </w:p>
    <w:p w14:paraId="5D99A91F"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154.4773   161.6146   183.0453</w:t>
      </w:r>
    </w:p>
    <w:p w14:paraId="6AF9FC60" w14:textId="77777777" w:rsidR="00336913" w:rsidRPr="002B12CC" w:rsidRDefault="00336913" w:rsidP="00336913">
      <w:pPr>
        <w:spacing w:after="0" w:line="240" w:lineRule="auto"/>
        <w:rPr>
          <w:rFonts w:ascii="Courier New" w:hAnsi="Courier New" w:cs="Courier New"/>
          <w:shd w:val="clear" w:color="auto" w:fill="FFFF00"/>
          <w:lang w:val="fr-FR"/>
        </w:rPr>
      </w:pPr>
      <w:r w:rsidRPr="002B12CC">
        <w:rPr>
          <w:rFonts w:ascii="Courier New" w:hAnsi="Courier New" w:cs="Courier New"/>
          <w:lang w:val="fr-FR"/>
        </w:rPr>
        <w:t xml:space="preserve">     13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8.4296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6.0123  </w:t>
      </w:r>
    </w:p>
    <w:p w14:paraId="1353E138"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31.9318   YX=     2.0151   ZX=     0.0704</w:t>
      </w:r>
    </w:p>
    <w:p w14:paraId="13F3DC04"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1.4694   YY=    26.0672   ZY=    -1.2238</w:t>
      </w:r>
    </w:p>
    <w:p w14:paraId="0D4C418D"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0.5942   YZ=     0.3005   ZZ=    27.2897</w:t>
      </w:r>
    </w:p>
    <w:p w14:paraId="417B6543"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5.5085    27.3425    32.4378</w:t>
      </w:r>
    </w:p>
    <w:p w14:paraId="35E8872B" w14:textId="77777777" w:rsidR="00336913" w:rsidRPr="002B12CC" w:rsidRDefault="00336913" w:rsidP="00336913">
      <w:pPr>
        <w:spacing w:after="0" w:line="240" w:lineRule="auto"/>
        <w:rPr>
          <w:rFonts w:ascii="Courier New" w:hAnsi="Courier New" w:cs="Courier New"/>
          <w:shd w:val="clear" w:color="auto" w:fill="FFFF00"/>
          <w:lang w:val="fr-FR"/>
        </w:rPr>
      </w:pPr>
      <w:r w:rsidRPr="002B12CC">
        <w:rPr>
          <w:rFonts w:ascii="Courier New" w:hAnsi="Courier New" w:cs="Courier New"/>
          <w:lang w:val="fr-FR"/>
        </w:rPr>
        <w:t xml:space="preserve">     14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9.4351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5.7501  </w:t>
      </w:r>
    </w:p>
    <w:p w14:paraId="34964F91"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28.4085   YX=    -0.5846   ZX=    -2.1582</w:t>
      </w:r>
    </w:p>
    <w:p w14:paraId="05774A71"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1.1817   YY=    32.2445   ZY=     2.6366</w:t>
      </w:r>
    </w:p>
    <w:p w14:paraId="4C6F7F95"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1.0109   YZ=     0.9845   ZZ=    27.6523</w:t>
      </w:r>
    </w:p>
    <w:p w14:paraId="6C7E493F"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6.2495    28.7873    33.2685</w:t>
      </w:r>
    </w:p>
    <w:p w14:paraId="43CCF916" w14:textId="77777777" w:rsidR="00336913" w:rsidRPr="002B12CC" w:rsidRDefault="00336913" w:rsidP="00336913">
      <w:pPr>
        <w:spacing w:after="0" w:line="240" w:lineRule="auto"/>
        <w:rPr>
          <w:rFonts w:ascii="Courier New" w:hAnsi="Courier New" w:cs="Courier New"/>
          <w:shd w:val="clear" w:color="auto" w:fill="FFFF00"/>
          <w:lang w:val="fr-FR"/>
        </w:rPr>
      </w:pPr>
      <w:r w:rsidRPr="002B12CC">
        <w:rPr>
          <w:rFonts w:ascii="Courier New" w:hAnsi="Courier New" w:cs="Courier New"/>
          <w:lang w:val="fr-FR"/>
        </w:rPr>
        <w:t xml:space="preserve">     15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9.7026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9.6435   </w:t>
      </w:r>
    </w:p>
    <w:p w14:paraId="297C9CEE"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27.9909   YX=    -1.5004   ZX=     1.7909</w:t>
      </w:r>
    </w:p>
    <w:p w14:paraId="2C9D2B6E"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2.5086   YY=    29.8281   ZY=    -5.0399</w:t>
      </w:r>
    </w:p>
    <w:p w14:paraId="2497F40D"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1.5502   YZ=    -4.3638   ZZ=    31.2888</w:t>
      </w:r>
    </w:p>
    <w:p w14:paraId="747A6F6F"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5.6832    27.2930    36.1316</w:t>
      </w:r>
    </w:p>
    <w:p w14:paraId="1811F7ED"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16  N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81.2476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49.2963</w:t>
      </w:r>
    </w:p>
    <w:p w14:paraId="046109A8"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212.5183   YX=    -4.4981   ZX=     1.6096</w:t>
      </w:r>
    </w:p>
    <w:p w14:paraId="19BC1B3F"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8.2347   YY=   185.6573   ZY=     0.0195</w:t>
      </w:r>
    </w:p>
    <w:p w14:paraId="606DEF9D"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lastRenderedPageBreak/>
        <w:t xml:space="preserve">   XZ=    -7.0264   YZ=     6.1335   ZZ=   145.5673</w:t>
      </w:r>
    </w:p>
    <w:p w14:paraId="748E4EEC"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145.2584   184.3727   214.1118</w:t>
      </w:r>
    </w:p>
    <w:p w14:paraId="12769B5D" w14:textId="77777777" w:rsidR="00336913" w:rsidRPr="002B12CC" w:rsidRDefault="00336913" w:rsidP="00336913">
      <w:pPr>
        <w:spacing w:after="0" w:line="240" w:lineRule="auto"/>
        <w:rPr>
          <w:rFonts w:ascii="Courier New" w:hAnsi="Courier New" w:cs="Courier New"/>
          <w:shd w:val="clear" w:color="auto" w:fill="00FF00"/>
          <w:lang w:val="fr-FR"/>
        </w:rPr>
      </w:pPr>
      <w:r w:rsidRPr="002B12CC">
        <w:rPr>
          <w:rFonts w:ascii="Courier New" w:hAnsi="Courier New" w:cs="Courier New"/>
          <w:lang w:val="fr-FR"/>
        </w:rPr>
        <w:t xml:space="preserve">     17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14.5666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40.7349    </w:t>
      </w:r>
    </w:p>
    <w:p w14:paraId="6B32FA5A"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118.0140   YX=   -26.2883   ZX=     0.4831</w:t>
      </w:r>
    </w:p>
    <w:p w14:paraId="1DBB380C"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20.2510   YY=   116.0944   ZY=     8.3418</w:t>
      </w:r>
    </w:p>
    <w:p w14:paraId="3261E6D2"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2.4950   YZ=     8.6097   ZZ=   109.5914</w:t>
      </w:r>
    </w:p>
    <w:p w14:paraId="70E0E48C"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92.0049   109.9716   141.7232</w:t>
      </w:r>
    </w:p>
    <w:p w14:paraId="7EACBC07" w14:textId="77777777" w:rsidR="00336913" w:rsidRPr="002B12CC" w:rsidRDefault="00336913" w:rsidP="00336913">
      <w:pPr>
        <w:spacing w:after="0" w:line="240" w:lineRule="auto"/>
        <w:rPr>
          <w:rFonts w:ascii="Courier New" w:hAnsi="Courier New" w:cs="Courier New"/>
          <w:shd w:val="clear" w:color="auto" w:fill="FFFF00"/>
          <w:lang w:val="fr-FR"/>
        </w:rPr>
      </w:pPr>
      <w:r w:rsidRPr="002B12CC">
        <w:rPr>
          <w:rFonts w:ascii="Courier New" w:hAnsi="Courier New" w:cs="Courier New"/>
          <w:lang w:val="fr-FR"/>
        </w:rPr>
        <w:t xml:space="preserve">     18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8.1097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6.1879    </w:t>
      </w:r>
    </w:p>
    <w:p w14:paraId="43B64B68"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28.9090   YX=    -1.4725   ZX=    -2.6997</w:t>
      </w:r>
    </w:p>
    <w:p w14:paraId="4377C027"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1.8751   YY=    25.6695   ZY=     2.3964</w:t>
      </w:r>
    </w:p>
    <w:p w14:paraId="64137D2B"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1.5523   YZ=     0.5395   ZZ=    29.7506</w:t>
      </w:r>
    </w:p>
    <w:p w14:paraId="5AB5D521"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4.8826    27.2115    32.2350</w:t>
      </w:r>
    </w:p>
    <w:p w14:paraId="0CBE2C28" w14:textId="77777777" w:rsidR="00336913" w:rsidRPr="002B12CC" w:rsidRDefault="00336913" w:rsidP="00336913">
      <w:pPr>
        <w:spacing w:after="0" w:line="240" w:lineRule="auto"/>
        <w:rPr>
          <w:rFonts w:ascii="Courier New" w:hAnsi="Courier New" w:cs="Courier New"/>
          <w:shd w:val="clear" w:color="auto" w:fill="00FF00"/>
          <w:lang w:val="fr-FR"/>
        </w:rPr>
      </w:pPr>
      <w:r w:rsidRPr="002B12CC">
        <w:rPr>
          <w:rFonts w:ascii="Courier New" w:hAnsi="Courier New" w:cs="Courier New"/>
          <w:lang w:val="fr-FR"/>
        </w:rPr>
        <w:t xml:space="preserve">     19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62.8038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30.2544   </w:t>
      </w:r>
    </w:p>
    <w:p w14:paraId="76B0B3D9"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160.1924   YX=     8.6586   ZX=    -6.3195</w:t>
      </w:r>
    </w:p>
    <w:p w14:paraId="73F08A4F"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14.7551   YY=   169.5296   ZY=    -7.5279</w:t>
      </w:r>
    </w:p>
    <w:p w14:paraId="6DF6E9EA"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9.3114   YZ=    -9.7743   ZZ=   158.6894</w:t>
      </w:r>
    </w:p>
    <w:p w14:paraId="3478A188"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151.1844   154.2536   182.9735</w:t>
      </w:r>
    </w:p>
    <w:p w14:paraId="12D9AB10"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20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9.9703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10.0491</w:t>
      </w:r>
    </w:p>
    <w:p w14:paraId="43843152"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36.4762   YX=    -0.3095   ZX=     1.0955</w:t>
      </w:r>
    </w:p>
    <w:p w14:paraId="4164EC95"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2.5907   YY=    29.5239   ZY=     0.3335</w:t>
      </w:r>
    </w:p>
    <w:p w14:paraId="57D4E925"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0.3330   YZ=    -0.3303   ZZ=    23.9109</w:t>
      </w:r>
    </w:p>
    <w:p w14:paraId="1E010231"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3.8991    29.3422    36.6697</w:t>
      </w:r>
    </w:p>
    <w:p w14:paraId="27BDCBCC" w14:textId="77777777" w:rsidR="00336913" w:rsidRPr="002B12CC" w:rsidRDefault="00336913" w:rsidP="00336913">
      <w:pPr>
        <w:spacing w:after="0" w:line="240" w:lineRule="auto"/>
        <w:rPr>
          <w:rFonts w:ascii="Courier New" w:hAnsi="Courier New" w:cs="Courier New"/>
          <w:shd w:val="clear" w:color="auto" w:fill="FFFF00"/>
          <w:lang w:val="fr-FR"/>
        </w:rPr>
      </w:pPr>
      <w:r w:rsidRPr="002B12CC">
        <w:rPr>
          <w:rFonts w:ascii="Courier New" w:hAnsi="Courier New" w:cs="Courier New"/>
          <w:lang w:val="fr-FR"/>
        </w:rPr>
        <w:t xml:space="preserve">     21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30.4904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8.8546   </w:t>
      </w:r>
    </w:p>
    <w:p w14:paraId="37401B37"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29.4956   YX=    -2.7718   ZX=    -1.2212</w:t>
      </w:r>
    </w:p>
    <w:p w14:paraId="3160D91C"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0.5121   YY=    35.8332   ZY=     1.6049</w:t>
      </w:r>
    </w:p>
    <w:p w14:paraId="6B75CFA0"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1.8698   YZ=     0.2504   ZZ=    26.1424</w:t>
      </w:r>
    </w:p>
    <w:p w14:paraId="21AB1FC4"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5.5313    29.5464    36.3935</w:t>
      </w:r>
    </w:p>
    <w:p w14:paraId="3CEE78BF"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22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30.4111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5.7756</w:t>
      </w:r>
    </w:p>
    <w:p w14:paraId="239B095C"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29.1637   YX=    -0.7327   ZX=     0.3393</w:t>
      </w:r>
    </w:p>
    <w:p w14:paraId="0DC2DD53"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1.4877   YY=    28.3396   ZY=    -2.6660</w:t>
      </w:r>
    </w:p>
    <w:p w14:paraId="07B176E6"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0.1718   YZ=    -0.8820   ZZ=    33.7299</w:t>
      </w:r>
    </w:p>
    <w:p w14:paraId="3E2AFC71"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7.7062    29.2656    34.2615</w:t>
      </w:r>
    </w:p>
    <w:p w14:paraId="12235F4F"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23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33.5307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202.7392</w:t>
      </w:r>
    </w:p>
    <w:p w14:paraId="720C0E85"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59.1290   YX=    -6.4649   ZX=    -6.9165</w:t>
      </w:r>
    </w:p>
    <w:p w14:paraId="539606B1"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4.0091   YY=   145.6368   ZY=   -60.2459</w:t>
      </w:r>
    </w:p>
    <w:p w14:paraId="3D8B903D"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10.3064   YZ=   -59.1140   ZZ=    14.0843</w:t>
      </w:r>
    </w:p>
    <w:p w14:paraId="2E294921"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61.0323    -7.0657   168.6902</w:t>
      </w:r>
    </w:p>
    <w:p w14:paraId="00E75015"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24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53.8885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190.5824</w:t>
      </w:r>
    </w:p>
    <w:p w14:paraId="44F7E7FB"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5.5360   YX=    12.5179   ZX=    40.4784</w:t>
      </w:r>
    </w:p>
    <w:p w14:paraId="758B646B"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8.7233   YY=   154.9499   ZY=   -65.9938</w:t>
      </w:r>
    </w:p>
    <w:p w14:paraId="7F98592C"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46.4934   YZ=   -65.8517   ZZ=    12.2517</w:t>
      </w:r>
    </w:p>
    <w:p w14:paraId="12A1FA61"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54.1537    34.8757   180.9434</w:t>
      </w:r>
    </w:p>
    <w:p w14:paraId="6B0F056C"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25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53.1029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166.6845</w:t>
      </w:r>
    </w:p>
    <w:p w14:paraId="3A4FE430"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40.4588   YX=   -11.0310   ZX=   -23.7288</w:t>
      </w:r>
    </w:p>
    <w:p w14:paraId="25F1EB44"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19.4352   YY=   138.0800   ZY=   -65.8999</w:t>
      </w:r>
    </w:p>
    <w:p w14:paraId="4CDB63C6"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24.1860   YZ=   -71.7566   ZZ=   -19.2301</w:t>
      </w:r>
    </w:p>
    <w:p w14:paraId="178F7521"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53.3369    48.4197   164.2259</w:t>
      </w:r>
    </w:p>
    <w:p w14:paraId="758D306D"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26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52.6630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187.8869</w:t>
      </w:r>
    </w:p>
    <w:p w14:paraId="4487C3B4"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32.2659   YX=   -10.2041   ZX=   -23.1377</w:t>
      </w:r>
    </w:p>
    <w:p w14:paraId="276B9ED8"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11.1184   YY=   148.0229   ZY=   -76.8025</w:t>
      </w:r>
    </w:p>
    <w:p w14:paraId="66B97EC3"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24.6877   YZ=   -77.9020   ZZ=   -22.2997</w:t>
      </w:r>
    </w:p>
    <w:p w14:paraId="7540E4D0"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59.6265    39.6946   177.9209</w:t>
      </w:r>
    </w:p>
    <w:p w14:paraId="559707EE"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27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3.3812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11.4428</w:t>
      </w:r>
    </w:p>
    <w:p w14:paraId="1E1825C8"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27.1515   YX=     1.4022   ZX=     5.6488</w:t>
      </w:r>
    </w:p>
    <w:p w14:paraId="1F6E27D9"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0.6402   YY=    19.5438   ZY=     1.5501</w:t>
      </w:r>
    </w:p>
    <w:p w14:paraId="5FFB8087"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4.6112   YZ=     1.4922   ZZ=    23.4482</w:t>
      </w:r>
    </w:p>
    <w:p w14:paraId="4E7EACEF"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lastRenderedPageBreak/>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18.8591    20.2747    31.0097</w:t>
      </w:r>
    </w:p>
    <w:p w14:paraId="6CBD2A42"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28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53.7104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186.5753</w:t>
      </w:r>
    </w:p>
    <w:p w14:paraId="300B1339"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4.3949   YX=    16.8477   ZX=    46.9148</w:t>
      </w:r>
    </w:p>
    <w:p w14:paraId="33ED4541"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15.8778   YY=   154.6714   ZY=   -60.6868</w:t>
      </w:r>
    </w:p>
    <w:p w14:paraId="30869665"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46.3904   YZ=   -64.4689   ZZ=    10.8547</w:t>
      </w:r>
    </w:p>
    <w:p w14:paraId="36447AFB"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58.0770    41.1143   178.0939</w:t>
      </w:r>
    </w:p>
    <w:p w14:paraId="7C2EC44C"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29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3.8299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9.3337</w:t>
      </w:r>
    </w:p>
    <w:p w14:paraId="292DA500"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28.9942   YX=    -1.2676   ZX=    -2.8602</w:t>
      </w:r>
    </w:p>
    <w:p w14:paraId="571FC18C"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0.7815   YY=    20.1157   ZY=     0.6362</w:t>
      </w:r>
    </w:p>
    <w:p w14:paraId="7850FBD0"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2.3564   YZ=     0.9833   ZZ=    22.3799</w:t>
      </w:r>
    </w:p>
    <w:p w14:paraId="55D9403D"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19.8509    21.5865    30.0524</w:t>
      </w:r>
    </w:p>
    <w:p w14:paraId="0A8250BC"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30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54.8500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185.1581</w:t>
      </w:r>
    </w:p>
    <w:p w14:paraId="445FF757"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50.4219   YX=    -8.1583   ZX=   -17.0880</w:t>
      </w:r>
    </w:p>
    <w:p w14:paraId="30A0A38A"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6.1214   YY=   159.5631   ZY=   -48.0593</w:t>
      </w:r>
    </w:p>
    <w:p w14:paraId="1DAEC44B"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18.6875   YZ=   -47.8780   ZZ=    55.4089</w:t>
      </w:r>
    </w:p>
    <w:p w14:paraId="54AD3EF2"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54.4903    40.7517   178.2887</w:t>
      </w:r>
    </w:p>
    <w:p w14:paraId="1554B19E"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31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3.6240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6.1313</w:t>
      </w:r>
    </w:p>
    <w:p w14:paraId="6D2EBCDB"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27.6785   YX=    -0.2381   ZX=    -0.1621</w:t>
      </w:r>
    </w:p>
    <w:p w14:paraId="3510222F"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0.3780   YY=    20.4366   ZY=     1.0375</w:t>
      </w:r>
    </w:p>
    <w:p w14:paraId="46FC2C08"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0.3662   YZ=     1.1082   ZZ=    22.7568</w:t>
      </w:r>
    </w:p>
    <w:p w14:paraId="53320945"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0.0118    23.1485    27.7115</w:t>
      </w:r>
    </w:p>
    <w:p w14:paraId="419A7827"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32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3.7284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5.3790</w:t>
      </w:r>
    </w:p>
    <w:p w14:paraId="5E005312"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26.4032   YX=     0.4307   ZX=     1.5415</w:t>
      </w:r>
    </w:p>
    <w:p w14:paraId="4D7FD0C0"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0.3720   YY=    20.8451   ZY=     1.7107</w:t>
      </w:r>
    </w:p>
    <w:p w14:paraId="3B782F37"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1.5340   YZ=     1.3730   ZZ=    23.9370</w:t>
      </w:r>
    </w:p>
    <w:p w14:paraId="0CB8262D"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0.1993    23.6715    27.3144</w:t>
      </w:r>
    </w:p>
    <w:p w14:paraId="0F9D53FB"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33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3.7893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4.4278</w:t>
      </w:r>
    </w:p>
    <w:p w14:paraId="21AB908A"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24.4175   YX=    -0.3329   ZX=    -0.4763</w:t>
      </w:r>
    </w:p>
    <w:p w14:paraId="4DD4B521"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0.1937   YY=    21.2030   ZY=     2.1651</w:t>
      </w:r>
    </w:p>
    <w:p w14:paraId="74359943"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0.6192   YZ=     2.0754   ZZ=    25.7475</w:t>
      </w:r>
    </w:p>
    <w:p w14:paraId="47459D38"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0.3669    24.2599    26.7412</w:t>
      </w:r>
    </w:p>
    <w:p w14:paraId="54AD4D2D"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34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22.8082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46.5545    </w:t>
      </w:r>
    </w:p>
    <w:p w14:paraId="17769D67"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149.1608   YX=     0.4523   ZX=    19.0235</w:t>
      </w:r>
    </w:p>
    <w:p w14:paraId="3C813B08"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0.1542   YY=   119.8609   ZY=    -4.4059</w:t>
      </w:r>
    </w:p>
    <w:p w14:paraId="44C267BD"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12.0840   YZ=   -17.0790   ZZ=    99.4028</w:t>
      </w:r>
    </w:p>
    <w:p w14:paraId="7112A296"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91.1515   123.4285   153.8445</w:t>
      </w:r>
    </w:p>
    <w:p w14:paraId="72F44807" w14:textId="77777777" w:rsidR="00336913" w:rsidRPr="002B12CC" w:rsidRDefault="00336913" w:rsidP="00336913">
      <w:pPr>
        <w:spacing w:after="0" w:line="240" w:lineRule="auto"/>
        <w:rPr>
          <w:rFonts w:ascii="Courier New" w:hAnsi="Courier New" w:cs="Courier New"/>
          <w:shd w:val="clear" w:color="auto" w:fill="00FF00"/>
          <w:lang w:val="fr-FR"/>
        </w:rPr>
      </w:pPr>
      <w:r w:rsidRPr="002B12CC">
        <w:rPr>
          <w:rFonts w:ascii="Courier New" w:hAnsi="Courier New" w:cs="Courier New"/>
          <w:lang w:val="fr-FR"/>
        </w:rPr>
        <w:t xml:space="preserve">     35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60.1685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41.7006  </w:t>
      </w:r>
    </w:p>
    <w:p w14:paraId="207C3858"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164.0887   YX=    -4.7136   ZX=   -18.2473</w:t>
      </w:r>
    </w:p>
    <w:p w14:paraId="588A4EED"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7.2475   YY=   143.2114   ZY=    -7.2099</w:t>
      </w:r>
    </w:p>
    <w:p w14:paraId="4D02B476"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19.0434   YZ=    -8.0928   ZZ=   173.2054</w:t>
      </w:r>
    </w:p>
    <w:p w14:paraId="7BD1EEF3"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136.3312   156.2054   187.9689</w:t>
      </w:r>
    </w:p>
    <w:p w14:paraId="3FC8E98C"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36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30.5359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10.9599</w:t>
      </w:r>
    </w:p>
    <w:p w14:paraId="19B470B6"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37.2869   YX=     0.5293   ZX=    -1.7189</w:t>
      </w:r>
    </w:p>
    <w:p w14:paraId="3A54A938"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0.1214   YY=    26.2435   ZY=     0.0122</w:t>
      </w:r>
    </w:p>
    <w:p w14:paraId="5CEC9E89"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2.9316   YZ=     0.4539   ZZ=    28.0773</w:t>
      </w:r>
    </w:p>
    <w:p w14:paraId="7C8ADBC3"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6.1856    27.5796    37.8425</w:t>
      </w:r>
    </w:p>
    <w:p w14:paraId="761DBA8D" w14:textId="77777777" w:rsidR="00336913" w:rsidRPr="002B12CC" w:rsidRDefault="00336913" w:rsidP="00336913">
      <w:pPr>
        <w:spacing w:after="0" w:line="240" w:lineRule="auto"/>
        <w:rPr>
          <w:rFonts w:ascii="Courier New" w:hAnsi="Courier New" w:cs="Courier New"/>
          <w:shd w:val="clear" w:color="auto" w:fill="FFFF00"/>
          <w:lang w:val="fr-FR"/>
        </w:rPr>
      </w:pPr>
      <w:r w:rsidRPr="002B12CC">
        <w:rPr>
          <w:rFonts w:ascii="Courier New" w:hAnsi="Courier New" w:cs="Courier New"/>
          <w:lang w:val="fr-FR"/>
        </w:rPr>
        <w:t xml:space="preserve">     37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30.5070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8.5903   </w:t>
      </w:r>
    </w:p>
    <w:p w14:paraId="6D8AB705"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28.4469   YX=     0.9836   ZX=    -1.7229</w:t>
      </w:r>
    </w:p>
    <w:p w14:paraId="7D9C2822"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0.6266   YY=    31.1030   ZY=    -3.6610</w:t>
      </w:r>
    </w:p>
    <w:p w14:paraId="6ABCA127"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0.8703   YZ=    -5.1101   ZZ=    31.9712</w:t>
      </w:r>
    </w:p>
    <w:p w14:paraId="617F384C"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7.0637    28.2235    36.2339</w:t>
      </w:r>
    </w:p>
    <w:p w14:paraId="689FA15C"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38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9.6015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7.0577</w:t>
      </w:r>
    </w:p>
    <w:p w14:paraId="4EFE39E3"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29.3145   YX=     1.1520   ZX=    -3.2720</w:t>
      </w:r>
    </w:p>
    <w:p w14:paraId="09FF8FC9"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2.0884   YY=    27.6647   ZY=     2.9632</w:t>
      </w:r>
    </w:p>
    <w:p w14:paraId="2C3BCF16"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1.9688   YZ=     3.9393   ZZ=    31.8252</w:t>
      </w:r>
    </w:p>
    <w:p w14:paraId="0D845A42"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4.2177    30.2801    34.3066</w:t>
      </w:r>
    </w:p>
    <w:p w14:paraId="29875298" w14:textId="77777777" w:rsidR="00336913" w:rsidRPr="002B12CC" w:rsidRDefault="00336913" w:rsidP="00336913">
      <w:pPr>
        <w:spacing w:after="0" w:line="240" w:lineRule="auto"/>
        <w:rPr>
          <w:rFonts w:ascii="Courier New" w:hAnsi="Courier New" w:cs="Courier New"/>
          <w:shd w:val="clear" w:color="auto" w:fill="00FF00"/>
          <w:lang w:val="fr-FR"/>
        </w:rPr>
      </w:pPr>
      <w:r w:rsidRPr="002B12CC">
        <w:rPr>
          <w:rFonts w:ascii="Courier New" w:hAnsi="Courier New" w:cs="Courier New"/>
          <w:lang w:val="fr-FR"/>
        </w:rPr>
        <w:lastRenderedPageBreak/>
        <w:t xml:space="preserve">     39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61.3735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44.9581  </w:t>
      </w:r>
    </w:p>
    <w:p w14:paraId="47786909"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152.5213   YX=    13.8987   ZX=    -0.3225</w:t>
      </w:r>
    </w:p>
    <w:p w14:paraId="7162539C"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12.6878   YY=   161.8086   ZY=    25.4992</w:t>
      </w:r>
    </w:p>
    <w:p w14:paraId="642E839A"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1.8599   YZ=    21.6289   ZZ=   169.7904</w:t>
      </w:r>
    </w:p>
    <w:p w14:paraId="677B9591"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134.8064   157.9684   191.3455</w:t>
      </w:r>
    </w:p>
    <w:p w14:paraId="0B25C7BA"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40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9.9123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8.7498</w:t>
      </w:r>
    </w:p>
    <w:p w14:paraId="436BDB33"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27.2112   YX=     1.9849   ZX=     0.1611</w:t>
      </w:r>
    </w:p>
    <w:p w14:paraId="1BC508F3"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1.3870   YY=    35.4121   ZY=    -0.6432</w:t>
      </w:r>
    </w:p>
    <w:p w14:paraId="70F50873"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0.5637   YZ=     0.6101   ZZ=    27.1135</w:t>
      </w:r>
    </w:p>
    <w:p w14:paraId="03520A22"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6.6182    27.3731    35.7455</w:t>
      </w:r>
    </w:p>
    <w:p w14:paraId="7D5B729F" w14:textId="77777777" w:rsidR="00336913" w:rsidRPr="002B12CC" w:rsidRDefault="00336913" w:rsidP="00336913">
      <w:pPr>
        <w:spacing w:after="0" w:line="240" w:lineRule="auto"/>
        <w:rPr>
          <w:rFonts w:ascii="Courier New" w:hAnsi="Courier New" w:cs="Courier New"/>
          <w:shd w:val="clear" w:color="auto" w:fill="FFFF00"/>
          <w:lang w:val="fr-FR"/>
        </w:rPr>
      </w:pPr>
      <w:r w:rsidRPr="002B12CC">
        <w:rPr>
          <w:rFonts w:ascii="Courier New" w:hAnsi="Courier New" w:cs="Courier New"/>
          <w:lang w:val="fr-FR"/>
        </w:rPr>
        <w:t xml:space="preserve">     41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30.2835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10.6965  </w:t>
      </w:r>
    </w:p>
    <w:p w14:paraId="3849276A"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34.8874   YX=     2.1597   ZX=     3.3736</w:t>
      </w:r>
    </w:p>
    <w:p w14:paraId="6979DC68"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2.8749   YY=    27.5486   ZY=     1.8291</w:t>
      </w:r>
    </w:p>
    <w:p w14:paraId="030965E4"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3.7047   YZ=     2.0290   ZZ=    28.4143</w:t>
      </w:r>
    </w:p>
    <w:p w14:paraId="1A9682B8"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5.9898    27.4461    37.4145</w:t>
      </w:r>
    </w:p>
    <w:p w14:paraId="1B218ABD"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42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30.5956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8.7585</w:t>
      </w:r>
    </w:p>
    <w:p w14:paraId="70D4407C"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28.8245   YX=     1.4967   ZX=    -1.0243</w:t>
      </w:r>
    </w:p>
    <w:p w14:paraId="19BACE5C"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0.5508   YY=    28.1211   ZY=     3.8857</w:t>
      </w:r>
    </w:p>
    <w:p w14:paraId="2E8B55E5"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2.1879   YZ=     2.9514   ZZ=    34.8412</w:t>
      </w:r>
    </w:p>
    <w:p w14:paraId="326B0E0E"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5.8359    29.5163    36.4346</w:t>
      </w:r>
    </w:p>
    <w:p w14:paraId="5006FD16" w14:textId="77777777" w:rsidR="00336913" w:rsidRPr="002B12CC" w:rsidRDefault="00336913" w:rsidP="00336913">
      <w:pPr>
        <w:spacing w:after="0" w:line="240" w:lineRule="auto"/>
        <w:rPr>
          <w:rFonts w:ascii="Courier New" w:hAnsi="Courier New" w:cs="Courier New"/>
          <w:shd w:val="clear" w:color="auto" w:fill="00FF00"/>
          <w:lang w:val="fr-FR"/>
        </w:rPr>
      </w:pPr>
      <w:r w:rsidRPr="002B12CC">
        <w:rPr>
          <w:rFonts w:ascii="Courier New" w:hAnsi="Courier New" w:cs="Courier New"/>
          <w:lang w:val="fr-FR"/>
        </w:rPr>
        <w:t xml:space="preserve">     43  C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137.0495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52.3365  </w:t>
      </w:r>
    </w:p>
    <w:p w14:paraId="37281234"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115.0462   YX=    -6.3513   ZX=     1.5581</w:t>
      </w:r>
    </w:p>
    <w:p w14:paraId="174F2D3C"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3.2053   YY=   162.4087   ZY=   -21.2089</w:t>
      </w:r>
    </w:p>
    <w:p w14:paraId="53871031"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4.3669   YZ=   -16.6501   ZZ=   133.6935</w:t>
      </w:r>
    </w:p>
    <w:p w14:paraId="7F8506E2"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114.5257   124.6823   171.9404</w:t>
      </w:r>
    </w:p>
    <w:p w14:paraId="2D65F933"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44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9.1040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5.7914      </w:t>
      </w:r>
    </w:p>
    <w:p w14:paraId="3C15DEFD"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XX=    30.0274   YX=     0.3067   ZX=    -2.8503</w:t>
      </w:r>
    </w:p>
    <w:p w14:paraId="2E185200"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1.7549   YY=    27.6458   ZY=    -5.0737</w:t>
      </w:r>
    </w:p>
    <w:p w14:paraId="760E856A"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1.7042   YZ=    -1.7141   ZZ=    29.6388</w:t>
      </w:r>
    </w:p>
    <w:p w14:paraId="26213549"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4.4021    29.9450    32.9649</w:t>
      </w:r>
    </w:p>
    <w:p w14:paraId="6305FC12" w14:textId="77777777" w:rsidR="00336913" w:rsidRPr="002B12CC" w:rsidRDefault="00336913" w:rsidP="00336913">
      <w:pPr>
        <w:spacing w:after="0" w:line="240" w:lineRule="auto"/>
        <w:rPr>
          <w:rFonts w:ascii="Courier New" w:hAnsi="Courier New" w:cs="Courier New"/>
          <w:shd w:val="clear" w:color="auto" w:fill="FFFF00"/>
          <w:lang w:val="fr-FR"/>
        </w:rPr>
      </w:pPr>
      <w:r w:rsidRPr="002B12CC">
        <w:rPr>
          <w:rFonts w:ascii="Courier New" w:hAnsi="Courier New" w:cs="Courier New"/>
          <w:lang w:val="fr-FR"/>
        </w:rPr>
        <w:t xml:space="preserve">     45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8.6134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7.4291   </w:t>
      </w:r>
    </w:p>
    <w:p w14:paraId="77A43479"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30.4638   YX=     3.7455   ZX=     1.7063</w:t>
      </w:r>
    </w:p>
    <w:p w14:paraId="717E0269"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1.3388   YY=    31.1903   ZY=     1.2093</w:t>
      </w:r>
    </w:p>
    <w:p w14:paraId="0A2F6B1C"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1.5016   YZ=    -0.6739   ZZ=    24.1860</w:t>
      </w:r>
    </w:p>
    <w:p w14:paraId="582CD97A"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3.7827    28.4913    33.5661</w:t>
      </w:r>
    </w:p>
    <w:p w14:paraId="4BA00206"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46  H    </w:t>
      </w:r>
      <w:proofErr w:type="spellStart"/>
      <w:r w:rsidRPr="002B12CC">
        <w:rPr>
          <w:rFonts w:ascii="Courier New" w:hAnsi="Courier New" w:cs="Courier New"/>
          <w:lang w:val="fr-FR"/>
        </w:rPr>
        <w:t>Isotropic</w:t>
      </w:r>
      <w:proofErr w:type="spellEnd"/>
      <w:r w:rsidRPr="002B12CC">
        <w:rPr>
          <w:rFonts w:ascii="Courier New" w:hAnsi="Courier New" w:cs="Courier New"/>
          <w:lang w:val="fr-FR"/>
        </w:rPr>
        <w:t xml:space="preserve"> =    29.7963   </w:t>
      </w:r>
      <w:proofErr w:type="spellStart"/>
      <w:r w:rsidRPr="002B12CC">
        <w:rPr>
          <w:rFonts w:ascii="Courier New" w:hAnsi="Courier New" w:cs="Courier New"/>
          <w:lang w:val="fr-FR"/>
        </w:rPr>
        <w:t>Anisotropy</w:t>
      </w:r>
      <w:proofErr w:type="spellEnd"/>
      <w:r w:rsidRPr="002B12CC">
        <w:rPr>
          <w:rFonts w:ascii="Courier New" w:hAnsi="Courier New" w:cs="Courier New"/>
          <w:lang w:val="fr-FR"/>
        </w:rPr>
        <w:t xml:space="preserve"> =     8.0606</w:t>
      </w:r>
    </w:p>
    <w:p w14:paraId="547A7ED0"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X=    32.1865   YX=    -3.4103   ZX=     1.8460</w:t>
      </w:r>
    </w:p>
    <w:p w14:paraId="7A5FDB35"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Y=    -2.5131   YY=    26.2276   ZY=    -1.3495</w:t>
      </w:r>
    </w:p>
    <w:p w14:paraId="4A6984CD"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XZ=     2.8806   YZ=    -1.4267   ZZ=    30.9748</w:t>
      </w:r>
    </w:p>
    <w:p w14:paraId="4D1892C0"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w:t>
      </w:r>
      <w:proofErr w:type="spellStart"/>
      <w:r w:rsidRPr="002B12CC">
        <w:rPr>
          <w:rFonts w:ascii="Courier New" w:hAnsi="Courier New" w:cs="Courier New"/>
          <w:lang w:val="fr-FR"/>
        </w:rPr>
        <w:t>Eigenvalues</w:t>
      </w:r>
      <w:proofErr w:type="spellEnd"/>
      <w:r w:rsidRPr="002B12CC">
        <w:rPr>
          <w:rFonts w:ascii="Courier New" w:hAnsi="Courier New" w:cs="Courier New"/>
          <w:lang w:val="fr-FR"/>
        </w:rPr>
        <w:t>:    24.9775    29.2414    35.1700</w:t>
      </w:r>
    </w:p>
    <w:p w14:paraId="42C2A744" w14:textId="77777777" w:rsidR="00336913" w:rsidRPr="002B12CC" w:rsidRDefault="00336913" w:rsidP="00336913">
      <w:pPr>
        <w:spacing w:after="0" w:line="240" w:lineRule="auto"/>
        <w:rPr>
          <w:lang w:val="fr-FR"/>
        </w:rPr>
      </w:pPr>
    </w:p>
    <w:p w14:paraId="4097BB89"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MEM=500MW</w:t>
      </w:r>
    </w:p>
    <w:p w14:paraId="18025CD3"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chk=OAAMeRRRCDCl3s2J.chk</w:t>
      </w:r>
    </w:p>
    <w:p w14:paraId="2DAFCD44" w14:textId="77777777" w:rsidR="00336913" w:rsidRPr="002B12CC" w:rsidRDefault="00336913" w:rsidP="00336913">
      <w:pPr>
        <w:spacing w:after="0" w:line="240" w:lineRule="auto"/>
        <w:rPr>
          <w:rFonts w:ascii="Courier New" w:hAnsi="Courier New" w:cs="Courier New"/>
          <w:lang w:val="fr-FR"/>
        </w:rPr>
      </w:pPr>
      <w:r w:rsidRPr="002B12CC">
        <w:rPr>
          <w:rFonts w:ascii="Courier New" w:hAnsi="Courier New" w:cs="Courier New"/>
          <w:lang w:val="fr-FR"/>
        </w:rPr>
        <w:t xml:space="preserve"> # B3LYP/6-311++G(</w:t>
      </w:r>
      <w:proofErr w:type="spellStart"/>
      <w:r w:rsidRPr="002B12CC">
        <w:rPr>
          <w:rFonts w:ascii="Courier New" w:hAnsi="Courier New" w:cs="Courier New"/>
          <w:lang w:val="fr-FR"/>
        </w:rPr>
        <w:t>d,p</w:t>
      </w:r>
      <w:proofErr w:type="spellEnd"/>
      <w:r w:rsidRPr="002B12CC">
        <w:rPr>
          <w:rFonts w:ascii="Courier New" w:hAnsi="Courier New" w:cs="Courier New"/>
          <w:lang w:val="fr-FR"/>
        </w:rPr>
        <w:t xml:space="preserve">) </w:t>
      </w:r>
      <w:proofErr w:type="spellStart"/>
      <w:r w:rsidRPr="002B12CC">
        <w:rPr>
          <w:rFonts w:ascii="Courier New" w:hAnsi="Courier New" w:cs="Courier New"/>
          <w:lang w:val="fr-FR"/>
        </w:rPr>
        <w:t>guess</w:t>
      </w:r>
      <w:proofErr w:type="spellEnd"/>
      <w:r w:rsidRPr="002B12CC">
        <w:rPr>
          <w:rFonts w:ascii="Courier New" w:hAnsi="Courier New" w:cs="Courier New"/>
          <w:lang w:val="fr-FR"/>
        </w:rPr>
        <w:t>=</w:t>
      </w:r>
      <w:proofErr w:type="spellStart"/>
      <w:r w:rsidRPr="002B12CC">
        <w:rPr>
          <w:rFonts w:ascii="Courier New" w:hAnsi="Courier New" w:cs="Courier New"/>
          <w:lang w:val="fr-FR"/>
        </w:rPr>
        <w:t>read</w:t>
      </w:r>
      <w:proofErr w:type="spellEnd"/>
      <w:r w:rsidRPr="002B12CC">
        <w:rPr>
          <w:rFonts w:ascii="Courier New" w:hAnsi="Courier New" w:cs="Courier New"/>
          <w:lang w:val="fr-FR"/>
        </w:rPr>
        <w:t xml:space="preserve"> </w:t>
      </w:r>
      <w:proofErr w:type="spellStart"/>
      <w:r w:rsidRPr="002B12CC">
        <w:rPr>
          <w:rFonts w:ascii="Courier New" w:hAnsi="Courier New" w:cs="Courier New"/>
          <w:lang w:val="fr-FR"/>
        </w:rPr>
        <w:t>geom</w:t>
      </w:r>
      <w:proofErr w:type="spellEnd"/>
      <w:r w:rsidRPr="002B12CC">
        <w:rPr>
          <w:rFonts w:ascii="Courier New" w:hAnsi="Courier New" w:cs="Courier New"/>
          <w:lang w:val="fr-FR"/>
        </w:rPr>
        <w:t xml:space="preserve">=check </w:t>
      </w:r>
      <w:proofErr w:type="spellStart"/>
      <w:r w:rsidRPr="002B12CC">
        <w:rPr>
          <w:rFonts w:ascii="Courier New" w:hAnsi="Courier New" w:cs="Courier New"/>
          <w:lang w:val="fr-FR"/>
        </w:rPr>
        <w:t>scrf</w:t>
      </w:r>
      <w:proofErr w:type="spellEnd"/>
      <w:r w:rsidRPr="002B12CC">
        <w:rPr>
          <w:rFonts w:ascii="Courier New" w:hAnsi="Courier New" w:cs="Courier New"/>
          <w:lang w:val="fr-FR"/>
        </w:rPr>
        <w:t>(</w:t>
      </w:r>
      <w:proofErr w:type="spellStart"/>
      <w:r w:rsidRPr="002B12CC">
        <w:rPr>
          <w:rFonts w:ascii="Courier New" w:hAnsi="Courier New" w:cs="Courier New"/>
          <w:lang w:val="fr-FR"/>
        </w:rPr>
        <w:t>smd</w:t>
      </w:r>
      <w:proofErr w:type="spellEnd"/>
      <w:r w:rsidRPr="002B12CC">
        <w:rPr>
          <w:rFonts w:ascii="Courier New" w:hAnsi="Courier New" w:cs="Courier New"/>
          <w:lang w:val="fr-FR"/>
        </w:rPr>
        <w:t>, solvent=</w:t>
      </w:r>
      <w:proofErr w:type="spellStart"/>
      <w:r w:rsidRPr="002B12CC">
        <w:rPr>
          <w:rFonts w:ascii="Courier New" w:hAnsi="Courier New" w:cs="Courier New"/>
          <w:lang w:val="fr-FR"/>
        </w:rPr>
        <w:t>chlorofo</w:t>
      </w:r>
      <w:proofErr w:type="spellEnd"/>
    </w:p>
    <w:p w14:paraId="4C626F89" w14:textId="77777777" w:rsidR="00336913" w:rsidRPr="00336913" w:rsidRDefault="00336913" w:rsidP="00336913">
      <w:pPr>
        <w:spacing w:after="0" w:line="240" w:lineRule="auto"/>
        <w:rPr>
          <w:rFonts w:ascii="Courier New" w:hAnsi="Courier New" w:cs="Courier New"/>
          <w:lang w:val="en-US"/>
        </w:rPr>
      </w:pPr>
      <w:r w:rsidRPr="002B12CC">
        <w:rPr>
          <w:rFonts w:ascii="Courier New" w:hAnsi="Courier New" w:cs="Courier New"/>
          <w:lang w:val="fr-FR"/>
        </w:rPr>
        <w:t xml:space="preserve"> </w:t>
      </w:r>
      <w:r w:rsidRPr="00336913">
        <w:rPr>
          <w:rFonts w:ascii="Courier New" w:hAnsi="Courier New" w:cs="Courier New"/>
          <w:lang w:val="en-US"/>
        </w:rPr>
        <w:t>rm) NMR=(</w:t>
      </w:r>
      <w:proofErr w:type="spellStart"/>
      <w:r w:rsidRPr="00336913">
        <w:rPr>
          <w:rFonts w:ascii="Courier New" w:hAnsi="Courier New" w:cs="Courier New"/>
          <w:lang w:val="en-US"/>
        </w:rPr>
        <w:t>spinspin,readatoms</w:t>
      </w:r>
      <w:proofErr w:type="spellEnd"/>
      <w:r w:rsidRPr="00336913">
        <w:rPr>
          <w:rFonts w:ascii="Courier New" w:hAnsi="Courier New" w:cs="Courier New"/>
          <w:lang w:val="en-US"/>
        </w:rPr>
        <w:t>)</w:t>
      </w:r>
    </w:p>
    <w:p w14:paraId="775DBFB2"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Total nuclear spin-spin coupling J (Hz): </w:t>
      </w:r>
    </w:p>
    <w:p w14:paraId="62900334"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             2             3             4             5 </w:t>
      </w:r>
    </w:p>
    <w:p w14:paraId="49D7BF53"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  0.000000D+00</w:t>
      </w:r>
    </w:p>
    <w:p w14:paraId="74D3C065"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  0.000000D+00  </w:t>
      </w:r>
      <w:proofErr w:type="spellStart"/>
      <w:r w:rsidRPr="00336913">
        <w:rPr>
          <w:rFonts w:ascii="Courier New" w:hAnsi="Courier New" w:cs="Courier New"/>
          <w:sz w:val="20"/>
          <w:szCs w:val="20"/>
          <w:lang w:val="en-US"/>
        </w:rPr>
        <w:t>0.000000D+00</w:t>
      </w:r>
      <w:proofErr w:type="spellEnd"/>
    </w:p>
    <w:p w14:paraId="7A88DC72"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F7E080F"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51081106"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0.704367D+01  0.000000D+00</w:t>
      </w:r>
    </w:p>
    <w:p w14:paraId="3D81EA79"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C0CEEE3"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7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57354684"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8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1DF1DCE"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9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5787383C"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0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79852BD0"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lastRenderedPageBreak/>
        <w:t xml:space="preserve">     11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4EEB87C"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2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55283281"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0.118992D+00  0.283339D+00</w:t>
      </w:r>
    </w:p>
    <w:p w14:paraId="02266751"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0.823502D-01 -0.658310D-01</w:t>
      </w:r>
    </w:p>
    <w:p w14:paraId="165649D9"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0.783699D-01  0.151462D+00</w:t>
      </w:r>
    </w:p>
    <w:p w14:paraId="075BBEE3"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5B6C5A8"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7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2FC9AAE7"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8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0.102538D+00  0.360223D-01</w:t>
      </w:r>
    </w:p>
    <w:p w14:paraId="66AE36D5"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9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47A7E31"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0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2A47FE76"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1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0.941582D-01 -0.625507D-01</w:t>
      </w:r>
    </w:p>
    <w:p w14:paraId="26F9B47C"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2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0.114771D+00 -0.874270D-01</w:t>
      </w:r>
    </w:p>
    <w:p w14:paraId="548DB4B0"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5B59B441"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1B65062B"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DAA7052"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5EA3C551"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7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BD591DC"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8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5B49922A"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9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0794F04"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0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8D92CA9"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1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7E9331EC"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2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FEF2577"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47D3473"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1252011D"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F016723"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23DE8CFF"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7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2BD3E00A"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8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7A46AB75"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9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42CA0D1"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0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F222866"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1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1C74ACEB"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2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31A815F"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AE1F6B8"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0.115014D+00 -0.191603D-01</w:t>
      </w:r>
    </w:p>
    <w:p w14:paraId="79C2EF8B"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0.128701D+00 -0.100353D+00</w:t>
      </w:r>
    </w:p>
    <w:p w14:paraId="466CADB1"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5250456D"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6             7             8             9            10 </w:t>
      </w:r>
    </w:p>
    <w:p w14:paraId="6C84568A"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6  0.000000D+00</w:t>
      </w:r>
    </w:p>
    <w:p w14:paraId="2BF8D436"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7  0.000000D+00  </w:t>
      </w:r>
      <w:proofErr w:type="spellStart"/>
      <w:r w:rsidRPr="00336913">
        <w:rPr>
          <w:rFonts w:ascii="Courier New" w:hAnsi="Courier New" w:cs="Courier New"/>
          <w:sz w:val="20"/>
          <w:szCs w:val="20"/>
          <w:lang w:val="en-US"/>
        </w:rPr>
        <w:t>0.000000D+00</w:t>
      </w:r>
      <w:proofErr w:type="spellEnd"/>
    </w:p>
    <w:p w14:paraId="03F1DAA3"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8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705D4979"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9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5D891E1"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0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2061465F"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1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ED577FD"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2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E68F7B4"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BF3A994"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5DBD6FE6"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77AC24A"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B7C74C3"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7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0983B8E"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8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B315A79"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9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5F68D462"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0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53A8A5B7"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1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7EA4FD3"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2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3050C2C"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3B0C881"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2008D282"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D80904F"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182CDA54"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7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BC081C4"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8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733EE6FC"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9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F3046E2"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0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A1C3754"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lastRenderedPageBreak/>
        <w:t xml:space="preserve">     31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77834237"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2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1903ABC"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1529F06D"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4F94CEF"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B0928CD"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596F3CF7"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7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1B82B4F6"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8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065040F"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9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E5959E3"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0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4DA3A47"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1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2FA6B5E"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2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1BF5CA1F"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F57B9FD"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2386F7A1"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BD6915E"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1936744"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1            12            13            14            15 </w:t>
      </w:r>
    </w:p>
    <w:p w14:paraId="4EED644F"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1  0.000000D+00</w:t>
      </w:r>
    </w:p>
    <w:p w14:paraId="042E04EB"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2  0.000000D+00  </w:t>
      </w:r>
      <w:proofErr w:type="spellStart"/>
      <w:r w:rsidRPr="00336913">
        <w:rPr>
          <w:rFonts w:ascii="Courier New" w:hAnsi="Courier New" w:cs="Courier New"/>
          <w:sz w:val="20"/>
          <w:szCs w:val="20"/>
          <w:lang w:val="en-US"/>
        </w:rPr>
        <w:t>0.000000D+00</w:t>
      </w:r>
      <w:proofErr w:type="spellEnd"/>
    </w:p>
    <w:p w14:paraId="747F5328"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53A610AE"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0.708602D+01  0.000000D+00</w:t>
      </w:r>
    </w:p>
    <w:p w14:paraId="24DAB376"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0.766637D+01 -0.974367D+01  0.000000D+00</w:t>
      </w:r>
    </w:p>
    <w:p w14:paraId="75237DF2"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DA3A313"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7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9B3FAFA"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8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0.547861D+00  0.333881D+00 -0.246607D+00</w:t>
      </w:r>
    </w:p>
    <w:p w14:paraId="48B01206"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9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25B05BC7"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0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79BDB4D6"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1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0.846049D-01 -0.179425D+00  0.115888D+00</w:t>
      </w:r>
    </w:p>
    <w:p w14:paraId="7DCF63E2"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2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0.100910D+00 -0.893873D-01 -0.832209D-01</w:t>
      </w:r>
    </w:p>
    <w:p w14:paraId="1837D5E8"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115E20D"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2F8DCC1D"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DDC41A2"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5CEE088"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7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5C88A4D6"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8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1288102"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9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9E9E659"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0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D3695C9"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1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21D20DD"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2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1282A29E"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8A54331"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70F86B1"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9AF109C"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7C1D287B"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7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5A6E189"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8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E26F924"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9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830D901"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0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501F02D"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1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2667CF02"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2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777D3F56"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1AF3CE9D"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0.400219D+00  0.776728D+01  0.770271D+01</w:t>
      </w:r>
    </w:p>
    <w:p w14:paraId="164A26FE"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0.107504D+01  0.795061D+01  0.166119D+01</w:t>
      </w:r>
    </w:p>
    <w:p w14:paraId="35C69C77"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1F6D51EE"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6            17            18            19            20 </w:t>
      </w:r>
    </w:p>
    <w:p w14:paraId="3FECE2FD"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6  0.000000D+00</w:t>
      </w:r>
    </w:p>
    <w:p w14:paraId="7DCCE158"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7  0.000000D+00  </w:t>
      </w:r>
      <w:proofErr w:type="spellStart"/>
      <w:r w:rsidRPr="00336913">
        <w:rPr>
          <w:rFonts w:ascii="Courier New" w:hAnsi="Courier New" w:cs="Courier New"/>
          <w:sz w:val="20"/>
          <w:szCs w:val="20"/>
          <w:lang w:val="en-US"/>
        </w:rPr>
        <w:t>0.000000D+00</w:t>
      </w:r>
      <w:proofErr w:type="spellEnd"/>
    </w:p>
    <w:p w14:paraId="37EDDA37"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8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AD94387"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19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C0059D3"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0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7482CDF0"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1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0.251086D+01  0.000000D+00  </w:t>
      </w:r>
      <w:proofErr w:type="spellStart"/>
      <w:r w:rsidRPr="00336913">
        <w:rPr>
          <w:rFonts w:ascii="Courier New" w:hAnsi="Courier New" w:cs="Courier New"/>
          <w:sz w:val="20"/>
          <w:szCs w:val="20"/>
          <w:lang w:val="en-US"/>
        </w:rPr>
        <w:t>0.000000D+00</w:t>
      </w:r>
      <w:proofErr w:type="spellEnd"/>
    </w:p>
    <w:p w14:paraId="59236BAB"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2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0.112647D+02  0.000000D+00  </w:t>
      </w:r>
      <w:proofErr w:type="spellStart"/>
      <w:r w:rsidRPr="00336913">
        <w:rPr>
          <w:rFonts w:ascii="Courier New" w:hAnsi="Courier New" w:cs="Courier New"/>
          <w:sz w:val="20"/>
          <w:szCs w:val="20"/>
          <w:lang w:val="en-US"/>
        </w:rPr>
        <w:t>0.000000D+00</w:t>
      </w:r>
      <w:proofErr w:type="spellEnd"/>
    </w:p>
    <w:p w14:paraId="3EE66626"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27E99048"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lastRenderedPageBreak/>
        <w:t xml:space="preserve">     2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650D0C7"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25664C18"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081FA7A"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7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7572F847"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8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56ABB374"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9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14104621"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0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F5F236C"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1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FDED25C"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2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7238CB04"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7D1501E"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3FB4586"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59A6E91D"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7349E9A7"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7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7595AFFD"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8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A8D74B9"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9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FC3A1C4"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0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F21BDC3"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1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C79A880"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2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241F4FE"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27607A7C"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0.434957D+00  0.000000D+00  </w:t>
      </w:r>
      <w:proofErr w:type="spellStart"/>
      <w:r w:rsidRPr="00336913">
        <w:rPr>
          <w:rFonts w:ascii="Courier New" w:hAnsi="Courier New" w:cs="Courier New"/>
          <w:sz w:val="20"/>
          <w:szCs w:val="20"/>
          <w:lang w:val="en-US"/>
        </w:rPr>
        <w:t>0.000000D+00</w:t>
      </w:r>
      <w:proofErr w:type="spellEnd"/>
    </w:p>
    <w:p w14:paraId="3B47A217"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0.124901D+00  0.000000D+00  </w:t>
      </w:r>
      <w:proofErr w:type="spellStart"/>
      <w:r w:rsidRPr="00336913">
        <w:rPr>
          <w:rFonts w:ascii="Courier New" w:hAnsi="Courier New" w:cs="Courier New"/>
          <w:sz w:val="20"/>
          <w:szCs w:val="20"/>
          <w:lang w:val="en-US"/>
        </w:rPr>
        <w:t>0.000000D+00</w:t>
      </w:r>
      <w:proofErr w:type="spellEnd"/>
    </w:p>
    <w:p w14:paraId="46222B4A"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27E3950B"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1            22            23            24            25 </w:t>
      </w:r>
    </w:p>
    <w:p w14:paraId="60D994B2"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1  0.000000D+00</w:t>
      </w:r>
    </w:p>
    <w:p w14:paraId="162A585E"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2 -0.119640D+02  0.000000D+00</w:t>
      </w:r>
    </w:p>
    <w:p w14:paraId="718CD09B"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22BCEEF"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25AE6DC9"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2FB66C05"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45AD7E8"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7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2C199BD3"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8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D7BBE7F"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9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F480DF7"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0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A4C9213"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1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768CB878"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2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F8DBE12"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BC1705C"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57005F9F"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4614DAC"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3EDA370"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7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2EA3E55E"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8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0A30D48"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9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A415D98"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0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8B07346"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1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54432337"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2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2EAAC634"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8828ED5"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4 -0.238705D+00 -0.123361D+00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73AE6854"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5 -0.301846D+00 -0.797342D-01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4E54E63"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BFCE6C8"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6            27            28            29            30 </w:t>
      </w:r>
    </w:p>
    <w:p w14:paraId="602E770C"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6  0.000000D+00</w:t>
      </w:r>
    </w:p>
    <w:p w14:paraId="7199F2E1"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7  0.000000D+00  </w:t>
      </w:r>
      <w:proofErr w:type="spellStart"/>
      <w:r w:rsidRPr="00336913">
        <w:rPr>
          <w:rFonts w:ascii="Courier New" w:hAnsi="Courier New" w:cs="Courier New"/>
          <w:sz w:val="20"/>
          <w:szCs w:val="20"/>
          <w:lang w:val="en-US"/>
        </w:rPr>
        <w:t>0.000000D+00</w:t>
      </w:r>
      <w:proofErr w:type="spellEnd"/>
    </w:p>
    <w:p w14:paraId="3A0794AE"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8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FDFA343"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29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51872931"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0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9440D33"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1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52BB338B"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2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72B5496A"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2FCE5342"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195CC63F"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172E2C5E"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168BE94"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lastRenderedPageBreak/>
        <w:t xml:space="preserve">     37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A6428F5"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8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F83F5C7"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9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478A4AA"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0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351F1A3"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1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59AFD8EC"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2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A21C65A"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CC344C3"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A31AD0E"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1EC8BF1D"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16588AE3"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1            32            33            34            35 </w:t>
      </w:r>
    </w:p>
    <w:p w14:paraId="5DD4E7A7"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1  0.000000D+00</w:t>
      </w:r>
    </w:p>
    <w:p w14:paraId="4BC7CC8E"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2  0.000000D+00  </w:t>
      </w:r>
      <w:proofErr w:type="spellStart"/>
      <w:r w:rsidRPr="00336913">
        <w:rPr>
          <w:rFonts w:ascii="Courier New" w:hAnsi="Courier New" w:cs="Courier New"/>
          <w:sz w:val="20"/>
          <w:szCs w:val="20"/>
          <w:lang w:val="en-US"/>
        </w:rPr>
        <w:t>0.000000D+00</w:t>
      </w:r>
      <w:proofErr w:type="spellEnd"/>
    </w:p>
    <w:p w14:paraId="4AFF4A16"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ECA1A6A"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A6427FA"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1F5E8900"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8BA7D0D"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7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755C0A1A"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8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6FC71FE"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9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7DAE0280"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0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17A2D18D"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1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5C4DDB2C"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2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1DE15BB"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2FF46C3E"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EE96109"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A3C804A"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2E1297E9"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6            37            38            39            40 </w:t>
      </w:r>
    </w:p>
    <w:p w14:paraId="1A5A973E"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6  0.000000D+00</w:t>
      </w:r>
    </w:p>
    <w:p w14:paraId="2068F7F2"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7  0.000000D+00  </w:t>
      </w:r>
      <w:proofErr w:type="spellStart"/>
      <w:r w:rsidRPr="00336913">
        <w:rPr>
          <w:rFonts w:ascii="Courier New" w:hAnsi="Courier New" w:cs="Courier New"/>
          <w:sz w:val="20"/>
          <w:szCs w:val="20"/>
          <w:lang w:val="en-US"/>
        </w:rPr>
        <w:t>0.000000D+00</w:t>
      </w:r>
      <w:proofErr w:type="spellEnd"/>
    </w:p>
    <w:p w14:paraId="75FCD142"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8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7EF4C2B7"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39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EDEDC7F"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0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16BDAAEA"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1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5527E05"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2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48B94355"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0658F298"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1D5F551D"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6D50ED3C"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54A9FD5F"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1            42            43            44            45 </w:t>
      </w:r>
    </w:p>
    <w:p w14:paraId="186A18FB"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1  0.000000D+00</w:t>
      </w:r>
    </w:p>
    <w:p w14:paraId="394D0523"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2  0.000000D+00  </w:t>
      </w:r>
      <w:proofErr w:type="spellStart"/>
      <w:r w:rsidRPr="00336913">
        <w:rPr>
          <w:rFonts w:ascii="Courier New" w:hAnsi="Courier New" w:cs="Courier New"/>
          <w:sz w:val="20"/>
          <w:szCs w:val="20"/>
          <w:lang w:val="en-US"/>
        </w:rPr>
        <w:t>0.000000D+00</w:t>
      </w:r>
      <w:proofErr w:type="spellEnd"/>
    </w:p>
    <w:p w14:paraId="5ACAF325"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3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36DEADB4"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4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17BAB560"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5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0.607556D+01  0.000000D+00</w:t>
      </w:r>
    </w:p>
    <w:p w14:paraId="70CCD553"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6  0.000000D+00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r w:rsidRPr="00336913">
        <w:rPr>
          <w:rFonts w:ascii="Courier New" w:hAnsi="Courier New" w:cs="Courier New"/>
          <w:sz w:val="20"/>
          <w:szCs w:val="20"/>
          <w:lang w:val="en-US"/>
        </w:rPr>
        <w:t xml:space="preserve">  </w:t>
      </w:r>
      <w:proofErr w:type="spellStart"/>
      <w:r w:rsidRPr="00336913">
        <w:rPr>
          <w:rFonts w:ascii="Courier New" w:hAnsi="Courier New" w:cs="Courier New"/>
          <w:sz w:val="20"/>
          <w:szCs w:val="20"/>
          <w:lang w:val="en-US"/>
        </w:rPr>
        <w:t>0.000000D+00</w:t>
      </w:r>
      <w:proofErr w:type="spellEnd"/>
    </w:p>
    <w:p w14:paraId="7D20CCDB"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6 </w:t>
      </w:r>
    </w:p>
    <w:p w14:paraId="6E5FE990" w14:textId="77777777" w:rsidR="00336913" w:rsidRPr="00336913" w:rsidRDefault="00336913" w:rsidP="00336913">
      <w:pPr>
        <w:spacing w:after="0" w:line="240" w:lineRule="auto"/>
        <w:rPr>
          <w:rFonts w:ascii="Courier New" w:hAnsi="Courier New" w:cs="Courier New"/>
          <w:sz w:val="20"/>
          <w:szCs w:val="20"/>
          <w:lang w:val="en-US"/>
        </w:rPr>
      </w:pPr>
      <w:r w:rsidRPr="00336913">
        <w:rPr>
          <w:rFonts w:ascii="Courier New" w:hAnsi="Courier New" w:cs="Courier New"/>
          <w:sz w:val="20"/>
          <w:szCs w:val="20"/>
          <w:lang w:val="en-US"/>
        </w:rPr>
        <w:t xml:space="preserve">     46  0.000000D+00</w:t>
      </w:r>
    </w:p>
    <w:p w14:paraId="70902AD4" w14:textId="77777777" w:rsidR="00336913" w:rsidRPr="00336913" w:rsidRDefault="00336913" w:rsidP="00336913">
      <w:pPr>
        <w:spacing w:after="0" w:line="240" w:lineRule="auto"/>
        <w:rPr>
          <w:rFonts w:ascii="Courier New" w:hAnsi="Courier New" w:cs="Courier New"/>
          <w:sz w:val="20"/>
          <w:szCs w:val="20"/>
          <w:lang w:val="en-US"/>
        </w:rPr>
      </w:pPr>
    </w:p>
    <w:p w14:paraId="65C7E80C" w14:textId="77777777" w:rsidR="00336913" w:rsidRPr="00336913" w:rsidRDefault="00336913" w:rsidP="00336913">
      <w:pPr>
        <w:spacing w:after="0" w:line="240" w:lineRule="auto"/>
        <w:rPr>
          <w:rFonts w:ascii="Courier New" w:hAnsi="Courier New" w:cs="Courier New"/>
          <w:sz w:val="20"/>
          <w:szCs w:val="20"/>
          <w:lang w:val="en-US"/>
        </w:rPr>
      </w:pPr>
    </w:p>
    <w:p w14:paraId="411DF6E4" w14:textId="77777777" w:rsidR="00336913" w:rsidRPr="00336913" w:rsidRDefault="00336913" w:rsidP="00336913">
      <w:pPr>
        <w:spacing w:after="0" w:line="240" w:lineRule="auto"/>
        <w:rPr>
          <w:rFonts w:ascii="Courier New" w:hAnsi="Courier New" w:cs="Courier New"/>
          <w:sz w:val="20"/>
          <w:szCs w:val="20"/>
          <w:lang w:val="en-US"/>
        </w:rPr>
      </w:pPr>
    </w:p>
    <w:p w14:paraId="35955D33" w14:textId="77777777" w:rsidR="00336913" w:rsidRPr="00336913" w:rsidRDefault="00336913" w:rsidP="00336913">
      <w:pPr>
        <w:spacing w:after="0" w:line="240" w:lineRule="auto"/>
        <w:rPr>
          <w:rFonts w:ascii="Courier New" w:hAnsi="Courier New" w:cs="Courier New"/>
          <w:sz w:val="20"/>
          <w:szCs w:val="20"/>
          <w:lang w:val="en-US"/>
        </w:rPr>
      </w:pPr>
    </w:p>
    <w:p w14:paraId="3E25353C" w14:textId="77777777" w:rsidR="00336913" w:rsidRPr="00336913" w:rsidRDefault="00336913" w:rsidP="00336913">
      <w:pPr>
        <w:spacing w:after="0" w:line="240" w:lineRule="auto"/>
        <w:rPr>
          <w:rFonts w:ascii="Courier New" w:hAnsi="Courier New" w:cs="Courier New"/>
          <w:sz w:val="20"/>
          <w:szCs w:val="20"/>
          <w:lang w:val="en-US"/>
        </w:rPr>
      </w:pPr>
    </w:p>
    <w:p w14:paraId="3478121E" w14:textId="77777777" w:rsidR="00336913" w:rsidRPr="00336913" w:rsidRDefault="00336913" w:rsidP="00336913">
      <w:pPr>
        <w:spacing w:after="0" w:line="240" w:lineRule="auto"/>
        <w:rPr>
          <w:rFonts w:ascii="Courier New" w:hAnsi="Courier New" w:cs="Courier New"/>
          <w:sz w:val="20"/>
          <w:szCs w:val="20"/>
          <w:lang w:val="en-US"/>
        </w:rPr>
      </w:pPr>
    </w:p>
    <w:p w14:paraId="7D5BE222" w14:textId="77777777" w:rsidR="00336913" w:rsidRPr="00336913" w:rsidRDefault="00336913" w:rsidP="00336913">
      <w:pPr>
        <w:spacing w:after="0" w:line="240" w:lineRule="auto"/>
        <w:rPr>
          <w:rFonts w:ascii="Courier New" w:hAnsi="Courier New" w:cs="Courier New"/>
          <w:sz w:val="20"/>
          <w:szCs w:val="20"/>
          <w:lang w:val="en-US"/>
        </w:rPr>
      </w:pPr>
    </w:p>
    <w:p w14:paraId="48FF3F5E" w14:textId="77777777" w:rsidR="00336913" w:rsidRPr="00336913" w:rsidRDefault="00336913" w:rsidP="00336913">
      <w:pPr>
        <w:spacing w:after="0" w:line="240" w:lineRule="auto"/>
        <w:rPr>
          <w:rFonts w:ascii="Courier New" w:hAnsi="Courier New" w:cs="Courier New"/>
          <w:sz w:val="20"/>
          <w:szCs w:val="20"/>
          <w:lang w:val="en-US"/>
        </w:rPr>
      </w:pPr>
    </w:p>
    <w:p w14:paraId="032ECD4C" w14:textId="77777777" w:rsidR="00336913" w:rsidRPr="00336913" w:rsidRDefault="00336913" w:rsidP="00336913">
      <w:pPr>
        <w:spacing w:after="0" w:line="240" w:lineRule="auto"/>
        <w:rPr>
          <w:rFonts w:ascii="Courier New" w:hAnsi="Courier New" w:cs="Courier New"/>
          <w:sz w:val="20"/>
          <w:szCs w:val="20"/>
          <w:lang w:val="en-US"/>
        </w:rPr>
      </w:pPr>
    </w:p>
    <w:p w14:paraId="35868F69" w14:textId="77777777" w:rsidR="00336913" w:rsidRPr="00336913" w:rsidRDefault="00336913" w:rsidP="00336913">
      <w:pPr>
        <w:spacing w:after="0" w:line="240" w:lineRule="auto"/>
        <w:rPr>
          <w:rFonts w:ascii="Courier New" w:hAnsi="Courier New" w:cs="Courier New"/>
          <w:sz w:val="20"/>
          <w:szCs w:val="20"/>
          <w:lang w:val="en-US"/>
        </w:rPr>
      </w:pPr>
    </w:p>
    <w:p w14:paraId="06388ED6" w14:textId="77777777" w:rsidR="00336913" w:rsidRPr="00336913" w:rsidRDefault="00336913" w:rsidP="00336913">
      <w:pPr>
        <w:spacing w:after="0" w:line="240" w:lineRule="auto"/>
        <w:rPr>
          <w:rFonts w:ascii="Courier New" w:hAnsi="Courier New" w:cs="Courier New"/>
          <w:sz w:val="20"/>
          <w:szCs w:val="20"/>
          <w:lang w:val="en-US"/>
        </w:rPr>
      </w:pPr>
    </w:p>
    <w:p w14:paraId="42CC4A22" w14:textId="77777777" w:rsidR="00336913" w:rsidRPr="00336913" w:rsidRDefault="00336913" w:rsidP="00336913">
      <w:pPr>
        <w:spacing w:after="0" w:line="240" w:lineRule="auto"/>
        <w:rPr>
          <w:rFonts w:ascii="Courier New" w:hAnsi="Courier New" w:cs="Courier New"/>
          <w:sz w:val="20"/>
          <w:szCs w:val="20"/>
          <w:lang w:val="en-US"/>
        </w:rPr>
      </w:pPr>
    </w:p>
    <w:p w14:paraId="3244E281" w14:textId="77777777" w:rsidR="005674F9" w:rsidRPr="005674F9" w:rsidRDefault="005674F9" w:rsidP="005674F9">
      <w:pPr>
        <w:autoSpaceDE w:val="0"/>
        <w:autoSpaceDN w:val="0"/>
        <w:adjustRightInd w:val="0"/>
        <w:spacing w:after="0" w:line="240" w:lineRule="auto"/>
        <w:jc w:val="both"/>
        <w:rPr>
          <w:rFonts w:ascii="Times New Roman" w:hAnsi="Times New Roman"/>
          <w:lang w:val="en-US"/>
        </w:rPr>
      </w:pPr>
      <w:r w:rsidRPr="005674F9">
        <w:rPr>
          <w:rFonts w:ascii="Times New Roman" w:hAnsi="Times New Roman"/>
          <w:lang w:val="en-US"/>
        </w:rPr>
        <w:t xml:space="preserve">Table 2. Experimental and calculated </w:t>
      </w:r>
      <w:r w:rsidRPr="005674F9">
        <w:rPr>
          <w:rFonts w:ascii="Times New Roman" w:hAnsi="Times New Roman"/>
          <w:vertAlign w:val="superscript"/>
          <w:lang w:val="en-US"/>
        </w:rPr>
        <w:t>1</w:t>
      </w:r>
      <w:r w:rsidRPr="005674F9">
        <w:rPr>
          <w:rFonts w:ascii="Times New Roman" w:hAnsi="Times New Roman"/>
          <w:lang w:val="en-US"/>
        </w:rPr>
        <w:t>H and</w:t>
      </w:r>
      <w:r w:rsidRPr="005674F9">
        <w:rPr>
          <w:rFonts w:ascii="Times New Roman" w:hAnsi="Times New Roman"/>
          <w:vertAlign w:val="superscript"/>
          <w:lang w:val="en-US"/>
        </w:rPr>
        <w:t>13</w:t>
      </w:r>
      <w:r w:rsidRPr="005674F9">
        <w:rPr>
          <w:rFonts w:ascii="Times New Roman" w:hAnsi="Times New Roman"/>
          <w:lang w:val="en-US"/>
        </w:rPr>
        <w:t xml:space="preserve">C NMR data for the </w:t>
      </w:r>
      <w:r w:rsidRPr="005674F9">
        <w:rPr>
          <w:rFonts w:ascii="Times New Roman" w:hAnsi="Times New Roman"/>
          <w:b/>
          <w:i/>
          <w:lang w:val="en-US"/>
        </w:rPr>
        <w:t>RRR</w:t>
      </w:r>
      <w:r w:rsidRPr="005674F9">
        <w:rPr>
          <w:rFonts w:ascii="Times New Roman" w:hAnsi="Times New Roman"/>
          <w:b/>
          <w:lang w:val="en-US"/>
        </w:rPr>
        <w:t>-6c</w:t>
      </w:r>
      <w:r w:rsidRPr="005674F9">
        <w:rPr>
          <w:rFonts w:ascii="Times New Roman" w:hAnsi="Times New Roman"/>
          <w:lang w:val="en-US"/>
        </w:rPr>
        <w:t xml:space="preserve"> </w:t>
      </w:r>
      <w:proofErr w:type="spellStart"/>
      <w:r w:rsidRPr="005674F9">
        <w:rPr>
          <w:rFonts w:ascii="Times New Roman" w:hAnsi="Times New Roman"/>
          <w:lang w:val="en-US"/>
        </w:rPr>
        <w:t>diastereoisomer</w:t>
      </w:r>
      <w:proofErr w:type="spellEnd"/>
      <w:r w:rsidRPr="005674F9">
        <w:rPr>
          <w:rFonts w:ascii="Times New Roman" w:hAnsi="Times New Roman"/>
          <w:lang w:val="en-US"/>
        </w:rPr>
        <w:t xml:space="preserve"> with his HSQC correlations</w:t>
      </w:r>
    </w:p>
    <w:p w14:paraId="17B234C6" w14:textId="77777777" w:rsidR="005674F9" w:rsidRPr="005674F9" w:rsidRDefault="005674F9" w:rsidP="005674F9">
      <w:pPr>
        <w:autoSpaceDE w:val="0"/>
        <w:autoSpaceDN w:val="0"/>
        <w:adjustRightInd w:val="0"/>
        <w:spacing w:after="0" w:line="240" w:lineRule="auto"/>
        <w:rPr>
          <w:rFonts w:ascii="Courier New" w:hAnsi="Courier New" w:cs="Courier New"/>
          <w:sz w:val="20"/>
          <w:szCs w:val="20"/>
          <w:lang w:val="en-US"/>
        </w:rPr>
      </w:pPr>
    </w:p>
    <w:tbl>
      <w:tblPr>
        <w:tblStyle w:val="TableGrid"/>
        <w:tblW w:w="0" w:type="auto"/>
        <w:jc w:val="center"/>
        <w:tblLook w:val="04A0" w:firstRow="1" w:lastRow="0" w:firstColumn="1" w:lastColumn="0" w:noHBand="0" w:noVBand="1"/>
      </w:tblPr>
      <w:tblGrid>
        <w:gridCol w:w="1396"/>
        <w:gridCol w:w="1397"/>
        <w:gridCol w:w="1397"/>
        <w:gridCol w:w="1397"/>
        <w:gridCol w:w="1397"/>
        <w:gridCol w:w="1397"/>
      </w:tblGrid>
      <w:tr w:rsidR="005674F9" w:rsidRPr="005674F9" w14:paraId="7FB6029F" w14:textId="77777777" w:rsidTr="00D205C9">
        <w:trPr>
          <w:jc w:val="center"/>
        </w:trPr>
        <w:tc>
          <w:tcPr>
            <w:tcW w:w="1396" w:type="dxa"/>
            <w:vAlign w:val="center"/>
          </w:tcPr>
          <w:p w14:paraId="2A9F5577" w14:textId="77777777" w:rsidR="005674F9" w:rsidRPr="005674F9" w:rsidRDefault="005674F9" w:rsidP="00D205C9">
            <w:pPr>
              <w:autoSpaceDE w:val="0"/>
              <w:autoSpaceDN w:val="0"/>
              <w:adjustRightInd w:val="0"/>
              <w:jc w:val="center"/>
              <w:textAlignment w:val="auto"/>
              <w:rPr>
                <w:rFonts w:ascii="Times New Roman" w:hAnsi="Times New Roman"/>
                <w:b/>
                <w:sz w:val="20"/>
                <w:szCs w:val="20"/>
              </w:rPr>
            </w:pPr>
            <w:r w:rsidRPr="005674F9">
              <w:rPr>
                <w:rFonts w:ascii="Times New Roman" w:hAnsi="Times New Roman"/>
                <w:b/>
                <w:sz w:val="20"/>
                <w:szCs w:val="20"/>
              </w:rPr>
              <w:t>Label H</w:t>
            </w:r>
          </w:p>
        </w:tc>
        <w:tc>
          <w:tcPr>
            <w:tcW w:w="1397" w:type="dxa"/>
            <w:vAlign w:val="center"/>
          </w:tcPr>
          <w:p w14:paraId="3D9E7F49" w14:textId="77777777" w:rsidR="005674F9" w:rsidRPr="005674F9" w:rsidRDefault="005674F9" w:rsidP="00D205C9">
            <w:pPr>
              <w:autoSpaceDE w:val="0"/>
              <w:autoSpaceDN w:val="0"/>
              <w:adjustRightInd w:val="0"/>
              <w:jc w:val="center"/>
              <w:textAlignment w:val="auto"/>
              <w:rPr>
                <w:rFonts w:ascii="Times New Roman" w:hAnsi="Times New Roman"/>
                <w:b/>
                <w:sz w:val="20"/>
                <w:szCs w:val="20"/>
              </w:rPr>
            </w:pPr>
            <w:r w:rsidRPr="005674F9">
              <w:rPr>
                <w:rFonts w:ascii="Symbol" w:hAnsi="Symbol"/>
                <w:b/>
                <w:sz w:val="20"/>
                <w:szCs w:val="20"/>
              </w:rPr>
              <w:t></w:t>
            </w:r>
            <w:r w:rsidRPr="005674F9">
              <w:rPr>
                <w:rFonts w:ascii="Times New Roman" w:hAnsi="Times New Roman"/>
                <w:b/>
                <w:sz w:val="20"/>
                <w:szCs w:val="20"/>
                <w:vertAlign w:val="subscript"/>
              </w:rPr>
              <w:t>H</w:t>
            </w:r>
            <w:r w:rsidRPr="005674F9">
              <w:rPr>
                <w:rFonts w:ascii="Times New Roman" w:hAnsi="Times New Roman"/>
                <w:b/>
                <w:sz w:val="20"/>
                <w:szCs w:val="20"/>
              </w:rPr>
              <w:t xml:space="preserve"> </w:t>
            </w:r>
            <w:proofErr w:type="spellStart"/>
            <w:r w:rsidRPr="005674F9">
              <w:rPr>
                <w:rFonts w:ascii="Times New Roman" w:hAnsi="Times New Roman"/>
                <w:b/>
                <w:sz w:val="20"/>
                <w:szCs w:val="20"/>
              </w:rPr>
              <w:t>exp</w:t>
            </w:r>
            <w:proofErr w:type="spellEnd"/>
            <w:r w:rsidRPr="005674F9">
              <w:rPr>
                <w:rFonts w:ascii="Times New Roman" w:hAnsi="Times New Roman"/>
                <w:b/>
                <w:sz w:val="20"/>
                <w:szCs w:val="20"/>
              </w:rPr>
              <w:t xml:space="preserve"> </w:t>
            </w:r>
          </w:p>
        </w:tc>
        <w:tc>
          <w:tcPr>
            <w:tcW w:w="1397" w:type="dxa"/>
            <w:vAlign w:val="center"/>
          </w:tcPr>
          <w:p w14:paraId="0485F12F" w14:textId="77777777" w:rsidR="005674F9" w:rsidRPr="005674F9" w:rsidRDefault="005674F9" w:rsidP="00D205C9">
            <w:pPr>
              <w:autoSpaceDE w:val="0"/>
              <w:autoSpaceDN w:val="0"/>
              <w:adjustRightInd w:val="0"/>
              <w:jc w:val="center"/>
              <w:textAlignment w:val="auto"/>
              <w:rPr>
                <w:rFonts w:ascii="Times New Roman" w:hAnsi="Times New Roman"/>
                <w:b/>
                <w:sz w:val="20"/>
                <w:szCs w:val="20"/>
              </w:rPr>
            </w:pPr>
            <w:r w:rsidRPr="005674F9">
              <w:rPr>
                <w:rFonts w:ascii="Symbol" w:hAnsi="Symbol"/>
                <w:b/>
                <w:sz w:val="20"/>
                <w:szCs w:val="20"/>
              </w:rPr>
              <w:t></w:t>
            </w:r>
            <w:r w:rsidRPr="005674F9">
              <w:rPr>
                <w:rFonts w:ascii="Times New Roman" w:hAnsi="Times New Roman"/>
                <w:b/>
                <w:sz w:val="20"/>
                <w:szCs w:val="20"/>
                <w:vertAlign w:val="subscript"/>
              </w:rPr>
              <w:t>H</w:t>
            </w:r>
            <w:r w:rsidRPr="005674F9">
              <w:rPr>
                <w:rFonts w:ascii="Times New Roman" w:hAnsi="Times New Roman"/>
                <w:b/>
                <w:sz w:val="20"/>
                <w:szCs w:val="20"/>
              </w:rPr>
              <w:t xml:space="preserve"> scaled</w:t>
            </w:r>
            <w:r w:rsidRPr="005674F9">
              <w:rPr>
                <w:rFonts w:ascii="Times New Roman" w:hAnsi="Times New Roman"/>
                <w:sz w:val="20"/>
                <w:szCs w:val="20"/>
                <w:vertAlign w:val="superscript"/>
              </w:rPr>
              <w:t>1</w:t>
            </w:r>
          </w:p>
        </w:tc>
        <w:tc>
          <w:tcPr>
            <w:tcW w:w="1397" w:type="dxa"/>
            <w:vAlign w:val="center"/>
          </w:tcPr>
          <w:p w14:paraId="21824D80" w14:textId="77777777" w:rsidR="005674F9" w:rsidRPr="005674F9" w:rsidRDefault="005674F9" w:rsidP="00D205C9">
            <w:pPr>
              <w:jc w:val="center"/>
              <w:rPr>
                <w:rFonts w:ascii="Times New Roman" w:hAnsi="Times New Roman"/>
                <w:b/>
                <w:sz w:val="20"/>
                <w:szCs w:val="20"/>
              </w:rPr>
            </w:pPr>
            <w:r w:rsidRPr="005674F9">
              <w:rPr>
                <w:rFonts w:ascii="Times New Roman" w:hAnsi="Times New Roman"/>
                <w:b/>
                <w:sz w:val="20"/>
                <w:szCs w:val="20"/>
              </w:rPr>
              <w:t>Label C (</w:t>
            </w:r>
            <w:proofErr w:type="spellStart"/>
            <w:r w:rsidRPr="005674F9">
              <w:rPr>
                <w:rFonts w:ascii="Times New Roman" w:hAnsi="Times New Roman"/>
                <w:b/>
                <w:sz w:val="20"/>
                <w:szCs w:val="20"/>
              </w:rPr>
              <w:t>HSQC</w:t>
            </w:r>
            <w:r w:rsidRPr="005674F9">
              <w:rPr>
                <w:rFonts w:ascii="Times New Roman" w:hAnsi="Times New Roman"/>
                <w:b/>
                <w:sz w:val="20"/>
                <w:szCs w:val="20"/>
                <w:vertAlign w:val="subscript"/>
              </w:rPr>
              <w:t>corr</w:t>
            </w:r>
            <w:proofErr w:type="spellEnd"/>
            <w:r w:rsidRPr="005674F9">
              <w:rPr>
                <w:rFonts w:ascii="Times New Roman" w:hAnsi="Times New Roman"/>
                <w:b/>
                <w:sz w:val="20"/>
                <w:szCs w:val="20"/>
                <w:vertAlign w:val="subscript"/>
              </w:rPr>
              <w:t>)</w:t>
            </w:r>
          </w:p>
        </w:tc>
        <w:tc>
          <w:tcPr>
            <w:tcW w:w="1397" w:type="dxa"/>
            <w:vAlign w:val="center"/>
          </w:tcPr>
          <w:p w14:paraId="1EE3EE89" w14:textId="77777777" w:rsidR="005674F9" w:rsidRPr="005674F9" w:rsidRDefault="005674F9" w:rsidP="00D205C9">
            <w:pPr>
              <w:jc w:val="center"/>
              <w:rPr>
                <w:rFonts w:ascii="Times New Roman" w:hAnsi="Times New Roman"/>
                <w:b/>
                <w:sz w:val="20"/>
                <w:szCs w:val="20"/>
              </w:rPr>
            </w:pPr>
            <w:r w:rsidRPr="005674F9">
              <w:rPr>
                <w:rFonts w:ascii="Symbol" w:hAnsi="Symbol"/>
                <w:b/>
                <w:sz w:val="20"/>
                <w:szCs w:val="20"/>
              </w:rPr>
              <w:t></w:t>
            </w:r>
            <w:r w:rsidRPr="005674F9">
              <w:rPr>
                <w:rFonts w:ascii="Times New Roman" w:hAnsi="Times New Roman"/>
                <w:b/>
                <w:sz w:val="20"/>
                <w:szCs w:val="20"/>
                <w:vertAlign w:val="subscript"/>
              </w:rPr>
              <w:t>C</w:t>
            </w:r>
            <w:r w:rsidRPr="005674F9">
              <w:rPr>
                <w:rFonts w:ascii="Times New Roman" w:hAnsi="Times New Roman"/>
                <w:b/>
                <w:sz w:val="20"/>
                <w:szCs w:val="20"/>
              </w:rPr>
              <w:t xml:space="preserve"> </w:t>
            </w:r>
            <w:proofErr w:type="spellStart"/>
            <w:r w:rsidRPr="005674F9">
              <w:rPr>
                <w:rFonts w:ascii="Times New Roman" w:hAnsi="Times New Roman"/>
                <w:b/>
                <w:sz w:val="20"/>
                <w:szCs w:val="20"/>
              </w:rPr>
              <w:t>exp</w:t>
            </w:r>
            <w:proofErr w:type="spellEnd"/>
          </w:p>
        </w:tc>
        <w:tc>
          <w:tcPr>
            <w:tcW w:w="1397" w:type="dxa"/>
            <w:vAlign w:val="center"/>
          </w:tcPr>
          <w:p w14:paraId="2942B8BD" w14:textId="77777777" w:rsidR="005674F9" w:rsidRPr="005674F9" w:rsidRDefault="005674F9" w:rsidP="00D205C9">
            <w:pPr>
              <w:jc w:val="center"/>
              <w:rPr>
                <w:rFonts w:ascii="Times New Roman" w:hAnsi="Times New Roman"/>
                <w:b/>
                <w:sz w:val="20"/>
                <w:szCs w:val="20"/>
              </w:rPr>
            </w:pPr>
            <w:r w:rsidRPr="005674F9">
              <w:rPr>
                <w:rFonts w:ascii="Symbol" w:hAnsi="Symbol"/>
                <w:b/>
                <w:sz w:val="20"/>
                <w:szCs w:val="20"/>
              </w:rPr>
              <w:t></w:t>
            </w:r>
            <w:r w:rsidRPr="005674F9">
              <w:rPr>
                <w:rFonts w:ascii="Times New Roman" w:hAnsi="Times New Roman"/>
                <w:b/>
                <w:sz w:val="20"/>
                <w:szCs w:val="20"/>
                <w:vertAlign w:val="subscript"/>
              </w:rPr>
              <w:t>C</w:t>
            </w:r>
            <w:r w:rsidRPr="005674F9">
              <w:rPr>
                <w:rFonts w:ascii="Times New Roman" w:hAnsi="Times New Roman"/>
                <w:b/>
                <w:sz w:val="20"/>
                <w:szCs w:val="20"/>
              </w:rPr>
              <w:t xml:space="preserve"> scaled</w:t>
            </w:r>
            <w:r w:rsidRPr="005674F9">
              <w:rPr>
                <w:rFonts w:ascii="Times New Roman" w:hAnsi="Times New Roman"/>
                <w:sz w:val="20"/>
                <w:szCs w:val="20"/>
                <w:vertAlign w:val="superscript"/>
              </w:rPr>
              <w:t>1</w:t>
            </w:r>
          </w:p>
        </w:tc>
      </w:tr>
      <w:tr w:rsidR="005674F9" w:rsidRPr="005674F9" w14:paraId="2166D5A1" w14:textId="77777777" w:rsidTr="00D205C9">
        <w:trPr>
          <w:jc w:val="center"/>
        </w:trPr>
        <w:tc>
          <w:tcPr>
            <w:tcW w:w="1396" w:type="dxa"/>
            <w:vAlign w:val="center"/>
          </w:tcPr>
          <w:p w14:paraId="048F9769"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13</w:t>
            </w:r>
          </w:p>
        </w:tc>
        <w:tc>
          <w:tcPr>
            <w:tcW w:w="1397" w:type="dxa"/>
            <w:vAlign w:val="center"/>
          </w:tcPr>
          <w:p w14:paraId="13B03E2F" w14:textId="77777777" w:rsidR="005674F9" w:rsidRPr="005674F9" w:rsidRDefault="005674F9" w:rsidP="00D205C9">
            <w:pPr>
              <w:spacing w:line="276" w:lineRule="auto"/>
              <w:jc w:val="center"/>
              <w:rPr>
                <w:rFonts w:ascii="Times New Roman" w:hAnsi="Times New Roman"/>
                <w:sz w:val="20"/>
                <w:szCs w:val="20"/>
              </w:rPr>
            </w:pPr>
            <w:r w:rsidRPr="005674F9">
              <w:rPr>
                <w:rFonts w:ascii="Times New Roman" w:hAnsi="Times New Roman"/>
                <w:sz w:val="20"/>
                <w:szCs w:val="20"/>
              </w:rPr>
              <w:t>3,35</w:t>
            </w:r>
          </w:p>
        </w:tc>
        <w:tc>
          <w:tcPr>
            <w:tcW w:w="1397" w:type="dxa"/>
            <w:vAlign w:val="center"/>
          </w:tcPr>
          <w:p w14:paraId="6B4E5CE6"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3,26</w:t>
            </w:r>
          </w:p>
        </w:tc>
        <w:tc>
          <w:tcPr>
            <w:tcW w:w="1397" w:type="dxa"/>
            <w:vAlign w:val="center"/>
          </w:tcPr>
          <w:p w14:paraId="384EDCDD" w14:textId="77777777" w:rsidR="005674F9" w:rsidRPr="005674F9" w:rsidRDefault="005674F9" w:rsidP="00D205C9">
            <w:pPr>
              <w:spacing w:line="276" w:lineRule="auto"/>
              <w:jc w:val="center"/>
              <w:rPr>
                <w:rFonts w:ascii="Times New Roman" w:hAnsi="Times New Roman"/>
                <w:sz w:val="20"/>
                <w:szCs w:val="20"/>
              </w:rPr>
            </w:pPr>
            <w:r w:rsidRPr="005674F9">
              <w:rPr>
                <w:rFonts w:ascii="Times New Roman" w:hAnsi="Times New Roman"/>
                <w:sz w:val="20"/>
                <w:szCs w:val="20"/>
              </w:rPr>
              <w:t>C</w:t>
            </w:r>
            <w:r w:rsidRPr="005674F9">
              <w:rPr>
                <w:rFonts w:ascii="Times New Roman" w:hAnsi="Times New Roman"/>
                <w:sz w:val="20"/>
                <w:szCs w:val="20"/>
                <w:vertAlign w:val="subscript"/>
              </w:rPr>
              <w:t>3</w:t>
            </w:r>
          </w:p>
        </w:tc>
        <w:tc>
          <w:tcPr>
            <w:tcW w:w="1397" w:type="dxa"/>
            <w:vAlign w:val="center"/>
          </w:tcPr>
          <w:p w14:paraId="447BE71F"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98,98</w:t>
            </w:r>
          </w:p>
        </w:tc>
        <w:tc>
          <w:tcPr>
            <w:tcW w:w="1397" w:type="dxa"/>
            <w:vAlign w:val="center"/>
          </w:tcPr>
          <w:p w14:paraId="605E6C1F"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96,55</w:t>
            </w:r>
          </w:p>
        </w:tc>
      </w:tr>
      <w:tr w:rsidR="005674F9" w:rsidRPr="005674F9" w14:paraId="49AFEA8B" w14:textId="77777777" w:rsidTr="00D205C9">
        <w:trPr>
          <w:jc w:val="center"/>
        </w:trPr>
        <w:tc>
          <w:tcPr>
            <w:tcW w:w="1396" w:type="dxa"/>
            <w:vAlign w:val="center"/>
          </w:tcPr>
          <w:p w14:paraId="011E3857"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18</w:t>
            </w:r>
          </w:p>
        </w:tc>
        <w:tc>
          <w:tcPr>
            <w:tcW w:w="1397" w:type="dxa"/>
            <w:vAlign w:val="center"/>
          </w:tcPr>
          <w:p w14:paraId="7F641394" w14:textId="77777777" w:rsidR="005674F9" w:rsidRPr="005674F9" w:rsidRDefault="005674F9" w:rsidP="00D205C9">
            <w:pPr>
              <w:spacing w:line="276" w:lineRule="auto"/>
              <w:jc w:val="center"/>
              <w:rPr>
                <w:rFonts w:ascii="Times New Roman" w:hAnsi="Times New Roman"/>
                <w:sz w:val="20"/>
                <w:szCs w:val="20"/>
              </w:rPr>
            </w:pPr>
            <w:r w:rsidRPr="005674F9">
              <w:rPr>
                <w:rFonts w:ascii="Times New Roman" w:hAnsi="Times New Roman"/>
                <w:sz w:val="20"/>
                <w:szCs w:val="20"/>
              </w:rPr>
              <w:t>3,64</w:t>
            </w:r>
          </w:p>
        </w:tc>
        <w:tc>
          <w:tcPr>
            <w:tcW w:w="1397" w:type="dxa"/>
            <w:vAlign w:val="center"/>
          </w:tcPr>
          <w:p w14:paraId="3D501AE4"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3,61</w:t>
            </w:r>
          </w:p>
        </w:tc>
        <w:tc>
          <w:tcPr>
            <w:tcW w:w="1397" w:type="dxa"/>
            <w:vAlign w:val="center"/>
          </w:tcPr>
          <w:p w14:paraId="45246116" w14:textId="77777777" w:rsidR="005674F9" w:rsidRPr="005674F9" w:rsidRDefault="005674F9" w:rsidP="00D205C9">
            <w:pPr>
              <w:spacing w:line="276" w:lineRule="auto"/>
              <w:jc w:val="center"/>
              <w:rPr>
                <w:rFonts w:ascii="Times New Roman" w:hAnsi="Times New Roman"/>
                <w:sz w:val="20"/>
                <w:szCs w:val="20"/>
              </w:rPr>
            </w:pPr>
            <w:r w:rsidRPr="005674F9">
              <w:rPr>
                <w:rFonts w:ascii="Times New Roman" w:hAnsi="Times New Roman"/>
                <w:sz w:val="20"/>
                <w:szCs w:val="20"/>
              </w:rPr>
              <w:t>C</w:t>
            </w:r>
            <w:r w:rsidRPr="005674F9">
              <w:rPr>
                <w:rFonts w:ascii="Times New Roman" w:hAnsi="Times New Roman"/>
                <w:sz w:val="20"/>
                <w:szCs w:val="20"/>
                <w:vertAlign w:val="subscript"/>
              </w:rPr>
              <w:t xml:space="preserve">1 </w:t>
            </w:r>
            <w:r w:rsidRPr="005674F9">
              <w:rPr>
                <w:rFonts w:ascii="Times New Roman" w:hAnsi="Times New Roman"/>
                <w:sz w:val="20"/>
                <w:szCs w:val="20"/>
              </w:rPr>
              <w:t>(</w:t>
            </w: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 xml:space="preserve">4, </w:t>
            </w: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5</w:t>
            </w:r>
            <w:r w:rsidRPr="005674F9">
              <w:rPr>
                <w:rFonts w:ascii="Times New Roman" w:hAnsi="Times New Roman"/>
                <w:sz w:val="20"/>
                <w:szCs w:val="20"/>
              </w:rPr>
              <w:t>)</w:t>
            </w:r>
          </w:p>
        </w:tc>
        <w:tc>
          <w:tcPr>
            <w:tcW w:w="1397" w:type="dxa"/>
            <w:vAlign w:val="center"/>
          </w:tcPr>
          <w:p w14:paraId="1FAD750B"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77,47</w:t>
            </w:r>
          </w:p>
        </w:tc>
        <w:tc>
          <w:tcPr>
            <w:tcW w:w="1397" w:type="dxa"/>
            <w:vAlign w:val="center"/>
          </w:tcPr>
          <w:p w14:paraId="5C6FD7A0"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73,13</w:t>
            </w:r>
          </w:p>
        </w:tc>
      </w:tr>
      <w:tr w:rsidR="005674F9" w:rsidRPr="005674F9" w14:paraId="7D690424" w14:textId="77777777" w:rsidTr="00D205C9">
        <w:trPr>
          <w:jc w:val="center"/>
        </w:trPr>
        <w:tc>
          <w:tcPr>
            <w:tcW w:w="1396" w:type="dxa"/>
            <w:vAlign w:val="center"/>
          </w:tcPr>
          <w:p w14:paraId="7CC5B307"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4</w:t>
            </w:r>
          </w:p>
        </w:tc>
        <w:tc>
          <w:tcPr>
            <w:tcW w:w="1397" w:type="dxa"/>
            <w:vAlign w:val="center"/>
          </w:tcPr>
          <w:p w14:paraId="47722042" w14:textId="77777777" w:rsidR="005674F9" w:rsidRPr="005674F9" w:rsidRDefault="005674F9" w:rsidP="00D205C9">
            <w:pPr>
              <w:spacing w:line="276" w:lineRule="auto"/>
              <w:jc w:val="center"/>
              <w:rPr>
                <w:rFonts w:ascii="Times New Roman" w:hAnsi="Times New Roman"/>
                <w:sz w:val="20"/>
                <w:szCs w:val="20"/>
              </w:rPr>
            </w:pPr>
            <w:r w:rsidRPr="005674F9">
              <w:rPr>
                <w:rFonts w:ascii="Times New Roman" w:hAnsi="Times New Roman"/>
                <w:sz w:val="20"/>
                <w:szCs w:val="20"/>
              </w:rPr>
              <w:t>3,72</w:t>
            </w:r>
          </w:p>
        </w:tc>
        <w:tc>
          <w:tcPr>
            <w:tcW w:w="1397" w:type="dxa"/>
            <w:vAlign w:val="center"/>
          </w:tcPr>
          <w:p w14:paraId="004C629D"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3,93</w:t>
            </w:r>
          </w:p>
        </w:tc>
        <w:tc>
          <w:tcPr>
            <w:tcW w:w="1397" w:type="dxa"/>
            <w:vAlign w:val="center"/>
          </w:tcPr>
          <w:p w14:paraId="0D6FE453" w14:textId="77777777" w:rsidR="005674F9" w:rsidRPr="005674F9" w:rsidRDefault="005674F9" w:rsidP="00D205C9">
            <w:pPr>
              <w:spacing w:line="276" w:lineRule="auto"/>
              <w:jc w:val="center"/>
              <w:rPr>
                <w:rFonts w:ascii="Times New Roman" w:hAnsi="Times New Roman"/>
                <w:sz w:val="20"/>
                <w:szCs w:val="20"/>
              </w:rPr>
            </w:pPr>
            <w:r w:rsidRPr="005674F9">
              <w:rPr>
                <w:rFonts w:ascii="Times New Roman" w:hAnsi="Times New Roman"/>
                <w:sz w:val="20"/>
                <w:szCs w:val="20"/>
              </w:rPr>
              <w:t>C</w:t>
            </w:r>
            <w:r w:rsidRPr="005674F9">
              <w:rPr>
                <w:rFonts w:ascii="Times New Roman" w:hAnsi="Times New Roman"/>
                <w:sz w:val="20"/>
                <w:szCs w:val="20"/>
                <w:vertAlign w:val="subscript"/>
              </w:rPr>
              <w:t xml:space="preserve">11 </w:t>
            </w:r>
          </w:p>
        </w:tc>
        <w:tc>
          <w:tcPr>
            <w:tcW w:w="1397" w:type="dxa"/>
            <w:vAlign w:val="center"/>
          </w:tcPr>
          <w:p w14:paraId="1896FBFA"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67,63</w:t>
            </w:r>
          </w:p>
        </w:tc>
        <w:tc>
          <w:tcPr>
            <w:tcW w:w="1397" w:type="dxa"/>
            <w:vAlign w:val="center"/>
          </w:tcPr>
          <w:p w14:paraId="734D7406"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74,06</w:t>
            </w:r>
          </w:p>
        </w:tc>
      </w:tr>
      <w:tr w:rsidR="005674F9" w:rsidRPr="005674F9" w14:paraId="0A297CB3" w14:textId="77777777" w:rsidTr="00D205C9">
        <w:trPr>
          <w:jc w:val="center"/>
        </w:trPr>
        <w:tc>
          <w:tcPr>
            <w:tcW w:w="1396" w:type="dxa"/>
            <w:vAlign w:val="center"/>
          </w:tcPr>
          <w:p w14:paraId="40D0D622"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5</w:t>
            </w:r>
          </w:p>
        </w:tc>
        <w:tc>
          <w:tcPr>
            <w:tcW w:w="1397" w:type="dxa"/>
            <w:vAlign w:val="center"/>
          </w:tcPr>
          <w:p w14:paraId="26B3B656" w14:textId="77777777" w:rsidR="005674F9" w:rsidRPr="005674F9" w:rsidRDefault="005674F9" w:rsidP="00D205C9">
            <w:pPr>
              <w:spacing w:line="276" w:lineRule="auto"/>
              <w:jc w:val="center"/>
              <w:rPr>
                <w:rFonts w:ascii="Times New Roman" w:hAnsi="Times New Roman"/>
                <w:sz w:val="20"/>
                <w:szCs w:val="20"/>
              </w:rPr>
            </w:pPr>
            <w:r w:rsidRPr="005674F9">
              <w:rPr>
                <w:rFonts w:ascii="Times New Roman" w:hAnsi="Times New Roman"/>
                <w:sz w:val="20"/>
                <w:szCs w:val="20"/>
              </w:rPr>
              <w:t>3,54</w:t>
            </w:r>
          </w:p>
        </w:tc>
        <w:tc>
          <w:tcPr>
            <w:tcW w:w="1397" w:type="dxa"/>
            <w:vAlign w:val="center"/>
          </w:tcPr>
          <w:p w14:paraId="5766CEDE"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3,45</w:t>
            </w:r>
          </w:p>
        </w:tc>
        <w:tc>
          <w:tcPr>
            <w:tcW w:w="1397" w:type="dxa"/>
            <w:vAlign w:val="center"/>
          </w:tcPr>
          <w:p w14:paraId="1E1AFB62" w14:textId="77777777" w:rsidR="005674F9" w:rsidRPr="005674F9" w:rsidRDefault="005674F9" w:rsidP="00D205C9">
            <w:pPr>
              <w:spacing w:line="276" w:lineRule="auto"/>
              <w:jc w:val="center"/>
              <w:rPr>
                <w:rFonts w:ascii="Times New Roman" w:hAnsi="Times New Roman"/>
                <w:sz w:val="20"/>
                <w:szCs w:val="20"/>
              </w:rPr>
            </w:pPr>
            <w:r w:rsidRPr="005674F9">
              <w:rPr>
                <w:rFonts w:ascii="Times New Roman" w:hAnsi="Times New Roman"/>
                <w:sz w:val="20"/>
                <w:szCs w:val="20"/>
              </w:rPr>
              <w:t>C</w:t>
            </w:r>
            <w:r w:rsidRPr="005674F9">
              <w:rPr>
                <w:rFonts w:ascii="Times New Roman" w:hAnsi="Times New Roman"/>
                <w:sz w:val="20"/>
                <w:szCs w:val="20"/>
                <w:vertAlign w:val="subscript"/>
              </w:rPr>
              <w:t xml:space="preserve">17 </w:t>
            </w:r>
            <w:r w:rsidRPr="005674F9">
              <w:rPr>
                <w:rFonts w:ascii="Times New Roman" w:hAnsi="Times New Roman"/>
                <w:sz w:val="20"/>
                <w:szCs w:val="20"/>
              </w:rPr>
              <w:t>(</w:t>
            </w: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18</w:t>
            </w:r>
            <w:r w:rsidRPr="005674F9">
              <w:rPr>
                <w:rFonts w:ascii="Times New Roman" w:hAnsi="Times New Roman"/>
                <w:sz w:val="20"/>
                <w:szCs w:val="20"/>
              </w:rPr>
              <w:t>)</w:t>
            </w:r>
          </w:p>
        </w:tc>
        <w:tc>
          <w:tcPr>
            <w:tcW w:w="1397" w:type="dxa"/>
            <w:vAlign w:val="center"/>
          </w:tcPr>
          <w:p w14:paraId="0C2AA530"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64,12</w:t>
            </w:r>
          </w:p>
        </w:tc>
        <w:tc>
          <w:tcPr>
            <w:tcW w:w="1397" w:type="dxa"/>
            <w:vAlign w:val="center"/>
          </w:tcPr>
          <w:p w14:paraId="5B0FD9F5"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67,63</w:t>
            </w:r>
          </w:p>
        </w:tc>
      </w:tr>
      <w:tr w:rsidR="005674F9" w:rsidRPr="005674F9" w14:paraId="77FE349C" w14:textId="77777777" w:rsidTr="00D205C9">
        <w:trPr>
          <w:jc w:val="center"/>
        </w:trPr>
        <w:tc>
          <w:tcPr>
            <w:tcW w:w="1396" w:type="dxa"/>
            <w:vAlign w:val="center"/>
          </w:tcPr>
          <w:p w14:paraId="74A199B1"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44</w:t>
            </w:r>
          </w:p>
        </w:tc>
        <w:tc>
          <w:tcPr>
            <w:tcW w:w="1397" w:type="dxa"/>
            <w:vAlign w:val="center"/>
          </w:tcPr>
          <w:p w14:paraId="7692241E" w14:textId="77777777" w:rsidR="005674F9" w:rsidRPr="005674F9" w:rsidRDefault="005674F9" w:rsidP="00D205C9">
            <w:pPr>
              <w:spacing w:line="276" w:lineRule="auto"/>
              <w:jc w:val="center"/>
              <w:rPr>
                <w:rFonts w:ascii="Times New Roman" w:hAnsi="Times New Roman"/>
                <w:sz w:val="20"/>
                <w:szCs w:val="20"/>
              </w:rPr>
            </w:pPr>
            <w:r w:rsidRPr="005674F9">
              <w:rPr>
                <w:rFonts w:ascii="Times New Roman" w:hAnsi="Times New Roman"/>
                <w:sz w:val="20"/>
                <w:szCs w:val="20"/>
              </w:rPr>
              <w:t>2,99</w:t>
            </w:r>
          </w:p>
        </w:tc>
        <w:tc>
          <w:tcPr>
            <w:tcW w:w="1397" w:type="dxa"/>
            <w:vAlign w:val="center"/>
          </w:tcPr>
          <w:p w14:paraId="5F8086D0"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3,05</w:t>
            </w:r>
          </w:p>
        </w:tc>
        <w:tc>
          <w:tcPr>
            <w:tcW w:w="1397" w:type="dxa"/>
            <w:vAlign w:val="center"/>
          </w:tcPr>
          <w:p w14:paraId="60C0B366" w14:textId="77777777" w:rsidR="005674F9" w:rsidRPr="005674F9" w:rsidRDefault="005674F9" w:rsidP="00D205C9">
            <w:pPr>
              <w:spacing w:line="276" w:lineRule="auto"/>
              <w:jc w:val="center"/>
              <w:rPr>
                <w:rFonts w:ascii="Times New Roman" w:hAnsi="Times New Roman"/>
                <w:sz w:val="20"/>
                <w:szCs w:val="20"/>
              </w:rPr>
            </w:pPr>
            <w:r w:rsidRPr="005674F9">
              <w:rPr>
                <w:rFonts w:ascii="Times New Roman" w:hAnsi="Times New Roman"/>
                <w:sz w:val="20"/>
                <w:szCs w:val="20"/>
              </w:rPr>
              <w:t>C</w:t>
            </w:r>
            <w:r w:rsidRPr="005674F9">
              <w:rPr>
                <w:rFonts w:ascii="Times New Roman" w:hAnsi="Times New Roman"/>
                <w:sz w:val="20"/>
                <w:szCs w:val="20"/>
                <w:vertAlign w:val="subscript"/>
              </w:rPr>
              <w:t xml:space="preserve">34 </w:t>
            </w:r>
          </w:p>
        </w:tc>
        <w:tc>
          <w:tcPr>
            <w:tcW w:w="1397" w:type="dxa"/>
            <w:vAlign w:val="center"/>
          </w:tcPr>
          <w:p w14:paraId="5BAF4817"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59,63</w:t>
            </w:r>
          </w:p>
        </w:tc>
        <w:tc>
          <w:tcPr>
            <w:tcW w:w="1397" w:type="dxa"/>
            <w:vAlign w:val="center"/>
          </w:tcPr>
          <w:p w14:paraId="6E6D73BE"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60,09</w:t>
            </w:r>
          </w:p>
        </w:tc>
      </w:tr>
      <w:tr w:rsidR="005674F9" w:rsidRPr="005674F9" w14:paraId="47B39324" w14:textId="77777777" w:rsidTr="00D205C9">
        <w:trPr>
          <w:jc w:val="center"/>
        </w:trPr>
        <w:tc>
          <w:tcPr>
            <w:tcW w:w="1396" w:type="dxa"/>
            <w:vAlign w:val="center"/>
          </w:tcPr>
          <w:p w14:paraId="6E3536C9"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45</w:t>
            </w:r>
          </w:p>
        </w:tc>
        <w:tc>
          <w:tcPr>
            <w:tcW w:w="1397" w:type="dxa"/>
            <w:vAlign w:val="center"/>
          </w:tcPr>
          <w:p w14:paraId="0A83AF70" w14:textId="77777777" w:rsidR="005674F9" w:rsidRPr="005674F9" w:rsidRDefault="005674F9" w:rsidP="00D205C9">
            <w:pPr>
              <w:spacing w:line="276" w:lineRule="auto"/>
              <w:jc w:val="center"/>
              <w:rPr>
                <w:rFonts w:ascii="Times New Roman" w:hAnsi="Times New Roman"/>
                <w:sz w:val="20"/>
                <w:szCs w:val="20"/>
              </w:rPr>
            </w:pPr>
            <w:r w:rsidRPr="005674F9">
              <w:rPr>
                <w:rFonts w:ascii="Times New Roman" w:hAnsi="Times New Roman"/>
                <w:sz w:val="20"/>
                <w:szCs w:val="20"/>
              </w:rPr>
              <w:t>2,69</w:t>
            </w:r>
          </w:p>
        </w:tc>
        <w:tc>
          <w:tcPr>
            <w:tcW w:w="1397" w:type="dxa"/>
            <w:vAlign w:val="center"/>
          </w:tcPr>
          <w:p w14:paraId="78EE1D3F"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2,52</w:t>
            </w:r>
          </w:p>
        </w:tc>
        <w:tc>
          <w:tcPr>
            <w:tcW w:w="1397" w:type="dxa"/>
            <w:vAlign w:val="center"/>
          </w:tcPr>
          <w:p w14:paraId="61E4F79D" w14:textId="77777777" w:rsidR="005674F9" w:rsidRPr="005674F9" w:rsidRDefault="005674F9" w:rsidP="00D205C9">
            <w:pPr>
              <w:spacing w:line="276" w:lineRule="auto"/>
              <w:jc w:val="center"/>
              <w:rPr>
                <w:rFonts w:ascii="Times New Roman" w:hAnsi="Times New Roman"/>
                <w:sz w:val="20"/>
                <w:szCs w:val="20"/>
              </w:rPr>
            </w:pPr>
            <w:r w:rsidRPr="005674F9">
              <w:rPr>
                <w:rFonts w:ascii="Times New Roman" w:hAnsi="Times New Roman"/>
                <w:sz w:val="20"/>
                <w:szCs w:val="20"/>
              </w:rPr>
              <w:t>C</w:t>
            </w:r>
            <w:r w:rsidRPr="005674F9">
              <w:rPr>
                <w:rFonts w:ascii="Times New Roman" w:hAnsi="Times New Roman"/>
                <w:sz w:val="20"/>
                <w:szCs w:val="20"/>
                <w:vertAlign w:val="subscript"/>
              </w:rPr>
              <w:t xml:space="preserve">43 </w:t>
            </w:r>
            <w:r w:rsidRPr="005674F9">
              <w:rPr>
                <w:rFonts w:ascii="Times New Roman" w:hAnsi="Times New Roman"/>
                <w:sz w:val="20"/>
                <w:szCs w:val="20"/>
              </w:rPr>
              <w:t>(</w:t>
            </w: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44,</w:t>
            </w:r>
            <w:r w:rsidRPr="005674F9">
              <w:rPr>
                <w:rFonts w:ascii="Times New Roman" w:hAnsi="Times New Roman"/>
                <w:color w:val="000000"/>
                <w:sz w:val="20"/>
                <w:szCs w:val="20"/>
              </w:rPr>
              <w:t xml:space="preserve"> H</w:t>
            </w:r>
            <w:r w:rsidRPr="005674F9">
              <w:rPr>
                <w:rFonts w:ascii="Times New Roman" w:hAnsi="Times New Roman"/>
                <w:color w:val="000000"/>
                <w:sz w:val="20"/>
                <w:szCs w:val="20"/>
                <w:vertAlign w:val="subscript"/>
              </w:rPr>
              <w:t>45</w:t>
            </w:r>
            <w:r w:rsidRPr="005674F9">
              <w:rPr>
                <w:rFonts w:ascii="Times New Roman" w:hAnsi="Times New Roman"/>
                <w:sz w:val="20"/>
                <w:szCs w:val="20"/>
              </w:rPr>
              <w:t>)</w:t>
            </w:r>
          </w:p>
        </w:tc>
        <w:tc>
          <w:tcPr>
            <w:tcW w:w="1397" w:type="dxa"/>
            <w:vAlign w:val="center"/>
          </w:tcPr>
          <w:p w14:paraId="27FC3A72"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46,04</w:t>
            </w:r>
          </w:p>
        </w:tc>
        <w:tc>
          <w:tcPr>
            <w:tcW w:w="1397" w:type="dxa"/>
            <w:vAlign w:val="center"/>
          </w:tcPr>
          <w:p w14:paraId="125AFD49"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47,06</w:t>
            </w:r>
          </w:p>
        </w:tc>
      </w:tr>
      <w:tr w:rsidR="005674F9" w:rsidRPr="005674F9" w14:paraId="05B2D306" w14:textId="77777777" w:rsidTr="00D205C9">
        <w:trPr>
          <w:jc w:val="center"/>
        </w:trPr>
        <w:tc>
          <w:tcPr>
            <w:tcW w:w="1396" w:type="dxa"/>
            <w:vAlign w:val="center"/>
          </w:tcPr>
          <w:p w14:paraId="4F2099B4"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14</w:t>
            </w:r>
          </w:p>
        </w:tc>
        <w:tc>
          <w:tcPr>
            <w:tcW w:w="1397" w:type="dxa"/>
            <w:vAlign w:val="center"/>
          </w:tcPr>
          <w:p w14:paraId="30B56F20" w14:textId="77777777" w:rsidR="005674F9" w:rsidRPr="005674F9" w:rsidRDefault="005674F9" w:rsidP="00D205C9">
            <w:pPr>
              <w:spacing w:line="276" w:lineRule="auto"/>
              <w:jc w:val="center"/>
              <w:rPr>
                <w:rFonts w:ascii="Times New Roman" w:hAnsi="Times New Roman"/>
                <w:sz w:val="20"/>
                <w:szCs w:val="20"/>
              </w:rPr>
            </w:pPr>
            <w:r w:rsidRPr="005674F9">
              <w:rPr>
                <w:rFonts w:ascii="Times New Roman" w:hAnsi="Times New Roman"/>
                <w:sz w:val="20"/>
                <w:szCs w:val="20"/>
              </w:rPr>
              <w:t>1,87</w:t>
            </w:r>
          </w:p>
        </w:tc>
        <w:tc>
          <w:tcPr>
            <w:tcW w:w="1397" w:type="dxa"/>
            <w:vAlign w:val="center"/>
          </w:tcPr>
          <w:p w14:paraId="3B74E535"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2,00</w:t>
            </w:r>
          </w:p>
        </w:tc>
        <w:tc>
          <w:tcPr>
            <w:tcW w:w="1397" w:type="dxa"/>
            <w:vAlign w:val="center"/>
          </w:tcPr>
          <w:p w14:paraId="0E8A0024" w14:textId="77777777" w:rsidR="005674F9" w:rsidRPr="005674F9" w:rsidRDefault="005674F9" w:rsidP="00D205C9">
            <w:pPr>
              <w:spacing w:line="276" w:lineRule="auto"/>
              <w:jc w:val="center"/>
              <w:rPr>
                <w:rFonts w:ascii="Times New Roman" w:hAnsi="Times New Roman"/>
                <w:sz w:val="20"/>
                <w:szCs w:val="20"/>
              </w:rPr>
            </w:pPr>
            <w:r w:rsidRPr="005674F9">
              <w:rPr>
                <w:rFonts w:ascii="Times New Roman" w:hAnsi="Times New Roman"/>
                <w:sz w:val="20"/>
                <w:szCs w:val="20"/>
              </w:rPr>
              <w:t>C</w:t>
            </w:r>
            <w:r w:rsidRPr="005674F9">
              <w:rPr>
                <w:rFonts w:ascii="Times New Roman" w:hAnsi="Times New Roman"/>
                <w:sz w:val="20"/>
                <w:szCs w:val="20"/>
                <w:vertAlign w:val="subscript"/>
              </w:rPr>
              <w:t xml:space="preserve">39 </w:t>
            </w:r>
            <w:r w:rsidRPr="005674F9">
              <w:rPr>
                <w:rFonts w:ascii="Times New Roman" w:hAnsi="Times New Roman"/>
                <w:sz w:val="20"/>
                <w:szCs w:val="20"/>
              </w:rPr>
              <w:t>(</w:t>
            </w: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37</w:t>
            </w:r>
            <w:r w:rsidRPr="005674F9">
              <w:rPr>
                <w:rFonts w:ascii="Times New Roman" w:hAnsi="Times New Roman"/>
                <w:sz w:val="20"/>
                <w:szCs w:val="20"/>
              </w:rPr>
              <w:t>)</w:t>
            </w:r>
          </w:p>
        </w:tc>
        <w:tc>
          <w:tcPr>
            <w:tcW w:w="1397" w:type="dxa"/>
            <w:vAlign w:val="center"/>
          </w:tcPr>
          <w:p w14:paraId="5F342F68"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29,66</w:t>
            </w:r>
          </w:p>
        </w:tc>
        <w:tc>
          <w:tcPr>
            <w:tcW w:w="1397" w:type="dxa"/>
            <w:vAlign w:val="center"/>
          </w:tcPr>
          <w:p w14:paraId="700B89D0"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25,91</w:t>
            </w:r>
          </w:p>
        </w:tc>
      </w:tr>
      <w:tr w:rsidR="005674F9" w:rsidRPr="005674F9" w14:paraId="5EC4BF52" w14:textId="77777777" w:rsidTr="00D205C9">
        <w:trPr>
          <w:jc w:val="center"/>
        </w:trPr>
        <w:tc>
          <w:tcPr>
            <w:tcW w:w="1396" w:type="dxa"/>
            <w:vAlign w:val="center"/>
          </w:tcPr>
          <w:p w14:paraId="3856345E"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15</w:t>
            </w:r>
          </w:p>
        </w:tc>
        <w:tc>
          <w:tcPr>
            <w:tcW w:w="1397" w:type="dxa"/>
            <w:vAlign w:val="center"/>
          </w:tcPr>
          <w:p w14:paraId="5E23D3E9" w14:textId="77777777" w:rsidR="005674F9" w:rsidRPr="005674F9" w:rsidRDefault="005674F9" w:rsidP="00D205C9">
            <w:pPr>
              <w:spacing w:line="276" w:lineRule="auto"/>
              <w:jc w:val="center"/>
              <w:rPr>
                <w:rFonts w:ascii="Times New Roman" w:hAnsi="Times New Roman"/>
                <w:sz w:val="20"/>
                <w:szCs w:val="20"/>
              </w:rPr>
            </w:pPr>
            <w:r w:rsidRPr="005674F9">
              <w:rPr>
                <w:rFonts w:ascii="Times New Roman" w:hAnsi="Times New Roman"/>
                <w:sz w:val="20"/>
                <w:szCs w:val="20"/>
              </w:rPr>
              <w:t>1,83</w:t>
            </w:r>
          </w:p>
        </w:tc>
        <w:tc>
          <w:tcPr>
            <w:tcW w:w="1397" w:type="dxa"/>
            <w:vAlign w:val="center"/>
          </w:tcPr>
          <w:p w14:paraId="1F8582B7"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1,89</w:t>
            </w:r>
          </w:p>
        </w:tc>
        <w:tc>
          <w:tcPr>
            <w:tcW w:w="1397" w:type="dxa"/>
            <w:vAlign w:val="center"/>
          </w:tcPr>
          <w:p w14:paraId="5FF45DA0" w14:textId="77777777" w:rsidR="005674F9" w:rsidRPr="005674F9" w:rsidRDefault="005674F9" w:rsidP="00D205C9">
            <w:pPr>
              <w:spacing w:line="276" w:lineRule="auto"/>
              <w:jc w:val="center"/>
              <w:rPr>
                <w:rFonts w:ascii="Times New Roman" w:hAnsi="Times New Roman"/>
                <w:sz w:val="20"/>
                <w:szCs w:val="20"/>
              </w:rPr>
            </w:pPr>
            <w:r w:rsidRPr="005674F9">
              <w:rPr>
                <w:rFonts w:ascii="Times New Roman" w:hAnsi="Times New Roman"/>
                <w:sz w:val="20"/>
                <w:szCs w:val="20"/>
              </w:rPr>
              <w:t>C</w:t>
            </w:r>
            <w:r w:rsidRPr="005674F9">
              <w:rPr>
                <w:rFonts w:ascii="Times New Roman" w:hAnsi="Times New Roman"/>
                <w:sz w:val="20"/>
                <w:szCs w:val="20"/>
                <w:vertAlign w:val="subscript"/>
              </w:rPr>
              <w:t xml:space="preserve">35 </w:t>
            </w:r>
            <w:r w:rsidRPr="005674F9">
              <w:rPr>
                <w:rFonts w:ascii="Times New Roman" w:hAnsi="Times New Roman"/>
                <w:sz w:val="20"/>
                <w:szCs w:val="20"/>
              </w:rPr>
              <w:t>(</w:t>
            </w: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41</w:t>
            </w:r>
            <w:r w:rsidRPr="005674F9">
              <w:rPr>
                <w:rFonts w:ascii="Times New Roman" w:hAnsi="Times New Roman"/>
                <w:sz w:val="20"/>
                <w:szCs w:val="20"/>
              </w:rPr>
              <w:t>)</w:t>
            </w:r>
          </w:p>
        </w:tc>
        <w:tc>
          <w:tcPr>
            <w:tcW w:w="1397" w:type="dxa"/>
            <w:vAlign w:val="center"/>
          </w:tcPr>
          <w:p w14:paraId="3CB8B757"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28,4</w:t>
            </w:r>
          </w:p>
        </w:tc>
        <w:tc>
          <w:tcPr>
            <w:tcW w:w="1397" w:type="dxa"/>
            <w:vAlign w:val="center"/>
          </w:tcPr>
          <w:p w14:paraId="155E53E2"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24,80</w:t>
            </w:r>
          </w:p>
        </w:tc>
      </w:tr>
      <w:tr w:rsidR="005674F9" w:rsidRPr="005674F9" w14:paraId="368BC8A0" w14:textId="77777777" w:rsidTr="00D205C9">
        <w:trPr>
          <w:jc w:val="center"/>
        </w:trPr>
        <w:tc>
          <w:tcPr>
            <w:tcW w:w="1396" w:type="dxa"/>
            <w:vAlign w:val="center"/>
          </w:tcPr>
          <w:p w14:paraId="3CEC8BCC"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21</w:t>
            </w:r>
            <w:r w:rsidRPr="005674F9">
              <w:rPr>
                <w:rFonts w:ascii="Times New Roman" w:hAnsi="Times New Roman"/>
                <w:color w:val="000000"/>
                <w:sz w:val="20"/>
                <w:szCs w:val="20"/>
              </w:rPr>
              <w:t>(Me)</w:t>
            </w:r>
          </w:p>
        </w:tc>
        <w:tc>
          <w:tcPr>
            <w:tcW w:w="1397" w:type="dxa"/>
            <w:vAlign w:val="center"/>
          </w:tcPr>
          <w:p w14:paraId="59BBF73C" w14:textId="77777777" w:rsidR="005674F9" w:rsidRPr="005674F9" w:rsidRDefault="005674F9" w:rsidP="00D205C9">
            <w:pPr>
              <w:spacing w:line="276" w:lineRule="auto"/>
              <w:jc w:val="center"/>
              <w:rPr>
                <w:rFonts w:ascii="Times New Roman" w:hAnsi="Times New Roman"/>
                <w:sz w:val="20"/>
                <w:szCs w:val="20"/>
              </w:rPr>
            </w:pPr>
            <w:r w:rsidRPr="005674F9">
              <w:rPr>
                <w:rFonts w:ascii="Times New Roman" w:hAnsi="Times New Roman"/>
                <w:sz w:val="20"/>
                <w:szCs w:val="20"/>
              </w:rPr>
              <w:t>1,31</w:t>
            </w:r>
          </w:p>
        </w:tc>
        <w:tc>
          <w:tcPr>
            <w:tcW w:w="1397" w:type="dxa"/>
            <w:vAlign w:val="center"/>
          </w:tcPr>
          <w:p w14:paraId="1B08A8BE"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1,23</w:t>
            </w:r>
          </w:p>
        </w:tc>
        <w:tc>
          <w:tcPr>
            <w:tcW w:w="1397" w:type="dxa"/>
            <w:vAlign w:val="center"/>
          </w:tcPr>
          <w:p w14:paraId="363E42BD" w14:textId="77777777" w:rsidR="005674F9" w:rsidRPr="005674F9" w:rsidRDefault="005674F9" w:rsidP="00D205C9">
            <w:pPr>
              <w:spacing w:line="276" w:lineRule="auto"/>
              <w:jc w:val="center"/>
              <w:rPr>
                <w:rFonts w:ascii="Times New Roman" w:hAnsi="Times New Roman"/>
                <w:sz w:val="20"/>
                <w:szCs w:val="20"/>
              </w:rPr>
            </w:pPr>
            <w:r w:rsidRPr="005674F9">
              <w:rPr>
                <w:rFonts w:ascii="Times New Roman" w:hAnsi="Times New Roman"/>
                <w:sz w:val="20"/>
                <w:szCs w:val="20"/>
              </w:rPr>
              <w:t>C</w:t>
            </w:r>
            <w:r w:rsidRPr="005674F9">
              <w:rPr>
                <w:rFonts w:ascii="Times New Roman" w:hAnsi="Times New Roman"/>
                <w:sz w:val="20"/>
                <w:szCs w:val="20"/>
                <w:vertAlign w:val="subscript"/>
              </w:rPr>
              <w:t xml:space="preserve">8 </w:t>
            </w:r>
            <w:r w:rsidRPr="005674F9">
              <w:rPr>
                <w:rFonts w:ascii="Times New Roman" w:hAnsi="Times New Roman"/>
                <w:sz w:val="20"/>
                <w:szCs w:val="20"/>
              </w:rPr>
              <w:t>(H</w:t>
            </w:r>
            <w:r w:rsidRPr="005674F9">
              <w:rPr>
                <w:rFonts w:ascii="Times New Roman" w:hAnsi="Times New Roman"/>
                <w:sz w:val="20"/>
                <w:szCs w:val="20"/>
                <w:vertAlign w:val="subscript"/>
              </w:rPr>
              <w:t>10</w:t>
            </w:r>
            <w:r w:rsidRPr="005674F9">
              <w:rPr>
                <w:rFonts w:ascii="Times New Roman" w:hAnsi="Times New Roman"/>
                <w:sz w:val="20"/>
                <w:szCs w:val="20"/>
              </w:rPr>
              <w:t>)</w:t>
            </w:r>
          </w:p>
        </w:tc>
        <w:tc>
          <w:tcPr>
            <w:tcW w:w="1397" w:type="dxa"/>
            <w:vAlign w:val="center"/>
          </w:tcPr>
          <w:p w14:paraId="0D930B9A"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22,92</w:t>
            </w:r>
          </w:p>
        </w:tc>
        <w:tc>
          <w:tcPr>
            <w:tcW w:w="1397" w:type="dxa"/>
            <w:vAlign w:val="center"/>
          </w:tcPr>
          <w:p w14:paraId="5D30DC99"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22,94</w:t>
            </w:r>
          </w:p>
        </w:tc>
      </w:tr>
      <w:tr w:rsidR="005674F9" w:rsidRPr="005674F9" w14:paraId="6C1B425F" w14:textId="77777777" w:rsidTr="00D205C9">
        <w:trPr>
          <w:jc w:val="center"/>
        </w:trPr>
        <w:tc>
          <w:tcPr>
            <w:tcW w:w="1396" w:type="dxa"/>
            <w:vAlign w:val="center"/>
          </w:tcPr>
          <w:p w14:paraId="2B9C834F"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10</w:t>
            </w:r>
            <w:r w:rsidRPr="005674F9">
              <w:rPr>
                <w:rFonts w:ascii="Times New Roman" w:hAnsi="Times New Roman"/>
                <w:color w:val="000000"/>
                <w:sz w:val="20"/>
                <w:szCs w:val="20"/>
              </w:rPr>
              <w:t>(Me)</w:t>
            </w:r>
          </w:p>
        </w:tc>
        <w:tc>
          <w:tcPr>
            <w:tcW w:w="1397" w:type="dxa"/>
            <w:vAlign w:val="center"/>
          </w:tcPr>
          <w:p w14:paraId="2E6637BB" w14:textId="77777777" w:rsidR="005674F9" w:rsidRPr="005674F9" w:rsidRDefault="005674F9" w:rsidP="00D205C9">
            <w:pPr>
              <w:spacing w:line="276" w:lineRule="auto"/>
              <w:jc w:val="center"/>
              <w:rPr>
                <w:rFonts w:ascii="Times New Roman" w:hAnsi="Times New Roman"/>
                <w:sz w:val="20"/>
                <w:szCs w:val="20"/>
              </w:rPr>
            </w:pPr>
            <w:r w:rsidRPr="005674F9">
              <w:rPr>
                <w:rFonts w:ascii="Times New Roman" w:hAnsi="Times New Roman"/>
                <w:sz w:val="20"/>
                <w:szCs w:val="20"/>
              </w:rPr>
              <w:t>1,39</w:t>
            </w:r>
          </w:p>
        </w:tc>
        <w:tc>
          <w:tcPr>
            <w:tcW w:w="1397" w:type="dxa"/>
            <w:vAlign w:val="center"/>
          </w:tcPr>
          <w:p w14:paraId="2274C618"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1,44</w:t>
            </w:r>
          </w:p>
        </w:tc>
        <w:tc>
          <w:tcPr>
            <w:tcW w:w="1397" w:type="dxa"/>
            <w:vAlign w:val="center"/>
          </w:tcPr>
          <w:p w14:paraId="74E0534B" w14:textId="77777777" w:rsidR="005674F9" w:rsidRPr="005674F9" w:rsidRDefault="005674F9" w:rsidP="00D205C9">
            <w:pPr>
              <w:spacing w:line="276" w:lineRule="auto"/>
              <w:jc w:val="center"/>
              <w:rPr>
                <w:rFonts w:ascii="Times New Roman" w:hAnsi="Times New Roman"/>
                <w:sz w:val="20"/>
                <w:szCs w:val="20"/>
              </w:rPr>
            </w:pPr>
            <w:r w:rsidRPr="005674F9">
              <w:rPr>
                <w:rFonts w:ascii="Times New Roman" w:hAnsi="Times New Roman"/>
                <w:sz w:val="20"/>
                <w:szCs w:val="20"/>
              </w:rPr>
              <w:t>C</w:t>
            </w:r>
            <w:r w:rsidRPr="005674F9">
              <w:rPr>
                <w:rFonts w:ascii="Times New Roman" w:hAnsi="Times New Roman"/>
                <w:sz w:val="20"/>
                <w:szCs w:val="20"/>
                <w:vertAlign w:val="subscript"/>
              </w:rPr>
              <w:t xml:space="preserve">19 </w:t>
            </w:r>
            <w:r w:rsidRPr="005674F9">
              <w:rPr>
                <w:rFonts w:ascii="Times New Roman" w:hAnsi="Times New Roman"/>
                <w:sz w:val="20"/>
                <w:szCs w:val="20"/>
              </w:rPr>
              <w:t>(</w:t>
            </w: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21</w:t>
            </w:r>
            <w:r w:rsidRPr="005674F9">
              <w:rPr>
                <w:rFonts w:ascii="Times New Roman" w:hAnsi="Times New Roman"/>
                <w:sz w:val="20"/>
                <w:szCs w:val="20"/>
              </w:rPr>
              <w:t>)</w:t>
            </w:r>
          </w:p>
        </w:tc>
        <w:tc>
          <w:tcPr>
            <w:tcW w:w="1397" w:type="dxa"/>
            <w:vAlign w:val="center"/>
          </w:tcPr>
          <w:p w14:paraId="5CE85683"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20,83</w:t>
            </w:r>
          </w:p>
        </w:tc>
        <w:tc>
          <w:tcPr>
            <w:tcW w:w="1397" w:type="dxa"/>
            <w:vAlign w:val="center"/>
          </w:tcPr>
          <w:p w14:paraId="584BB994"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23,50</w:t>
            </w:r>
          </w:p>
        </w:tc>
      </w:tr>
      <w:tr w:rsidR="005674F9" w:rsidRPr="005674F9" w14:paraId="7FAAEC41" w14:textId="77777777" w:rsidTr="00D205C9">
        <w:trPr>
          <w:jc w:val="center"/>
        </w:trPr>
        <w:tc>
          <w:tcPr>
            <w:tcW w:w="1396" w:type="dxa"/>
            <w:vAlign w:val="center"/>
          </w:tcPr>
          <w:p w14:paraId="6CCE2E05"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37</w:t>
            </w:r>
            <w:r w:rsidRPr="005674F9">
              <w:rPr>
                <w:rFonts w:ascii="Times New Roman" w:hAnsi="Times New Roman"/>
                <w:color w:val="000000"/>
                <w:sz w:val="20"/>
                <w:szCs w:val="20"/>
              </w:rPr>
              <w:t>(Me)</w:t>
            </w:r>
          </w:p>
        </w:tc>
        <w:tc>
          <w:tcPr>
            <w:tcW w:w="1397" w:type="dxa"/>
            <w:vAlign w:val="center"/>
          </w:tcPr>
          <w:p w14:paraId="3CC86B3B" w14:textId="77777777" w:rsidR="005674F9" w:rsidRPr="005674F9" w:rsidRDefault="005674F9" w:rsidP="00D205C9">
            <w:pPr>
              <w:spacing w:line="276" w:lineRule="auto"/>
              <w:jc w:val="center"/>
              <w:rPr>
                <w:rFonts w:ascii="Times New Roman" w:hAnsi="Times New Roman"/>
                <w:sz w:val="20"/>
                <w:szCs w:val="20"/>
              </w:rPr>
            </w:pPr>
            <w:r w:rsidRPr="005674F9">
              <w:rPr>
                <w:rFonts w:ascii="Times New Roman" w:hAnsi="Times New Roman"/>
                <w:sz w:val="20"/>
                <w:szCs w:val="20"/>
              </w:rPr>
              <w:t>1,38</w:t>
            </w:r>
          </w:p>
        </w:tc>
        <w:tc>
          <w:tcPr>
            <w:tcW w:w="1397" w:type="dxa"/>
            <w:vAlign w:val="center"/>
          </w:tcPr>
          <w:p w14:paraId="6FC6822F"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1,31</w:t>
            </w:r>
          </w:p>
        </w:tc>
        <w:tc>
          <w:tcPr>
            <w:tcW w:w="1397" w:type="dxa"/>
            <w:vAlign w:val="center"/>
          </w:tcPr>
          <w:p w14:paraId="2D7D376B" w14:textId="77777777" w:rsidR="005674F9" w:rsidRPr="005674F9" w:rsidRDefault="005674F9" w:rsidP="00D205C9">
            <w:pPr>
              <w:spacing w:line="276" w:lineRule="auto"/>
              <w:jc w:val="center"/>
              <w:rPr>
                <w:rFonts w:ascii="Times New Roman" w:hAnsi="Times New Roman"/>
                <w:sz w:val="20"/>
                <w:szCs w:val="20"/>
              </w:rPr>
            </w:pPr>
            <w:r w:rsidRPr="005674F9">
              <w:rPr>
                <w:rFonts w:ascii="Times New Roman" w:hAnsi="Times New Roman"/>
                <w:sz w:val="20"/>
                <w:szCs w:val="20"/>
              </w:rPr>
              <w:t>C</w:t>
            </w:r>
            <w:r w:rsidRPr="005674F9">
              <w:rPr>
                <w:rFonts w:ascii="Times New Roman" w:hAnsi="Times New Roman"/>
                <w:sz w:val="20"/>
                <w:szCs w:val="20"/>
                <w:vertAlign w:val="subscript"/>
              </w:rPr>
              <w:t xml:space="preserve">12 </w:t>
            </w:r>
            <w:r w:rsidRPr="005674F9">
              <w:rPr>
                <w:rFonts w:ascii="Times New Roman" w:hAnsi="Times New Roman"/>
                <w:sz w:val="20"/>
                <w:szCs w:val="20"/>
              </w:rPr>
              <w:t>(</w:t>
            </w: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 xml:space="preserve">14, </w:t>
            </w: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15</w:t>
            </w:r>
            <w:r w:rsidRPr="005674F9">
              <w:rPr>
                <w:rFonts w:ascii="Times New Roman" w:hAnsi="Times New Roman"/>
                <w:sz w:val="20"/>
                <w:szCs w:val="20"/>
              </w:rPr>
              <w:t>)</w:t>
            </w:r>
          </w:p>
        </w:tc>
        <w:tc>
          <w:tcPr>
            <w:tcW w:w="1397" w:type="dxa"/>
            <w:vAlign w:val="center"/>
          </w:tcPr>
          <w:p w14:paraId="37C3BE8A"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20,2</w:t>
            </w:r>
          </w:p>
        </w:tc>
        <w:tc>
          <w:tcPr>
            <w:tcW w:w="1397" w:type="dxa"/>
            <w:vAlign w:val="center"/>
          </w:tcPr>
          <w:p w14:paraId="6B719696" w14:textId="77777777" w:rsidR="005674F9" w:rsidRPr="005674F9" w:rsidRDefault="005674F9" w:rsidP="00D205C9">
            <w:pPr>
              <w:jc w:val="center"/>
              <w:rPr>
                <w:rFonts w:ascii="Times New Roman" w:hAnsi="Times New Roman"/>
                <w:sz w:val="20"/>
                <w:szCs w:val="20"/>
              </w:rPr>
            </w:pPr>
            <w:r w:rsidRPr="005674F9">
              <w:rPr>
                <w:rFonts w:ascii="Times New Roman" w:hAnsi="Times New Roman"/>
                <w:sz w:val="20"/>
                <w:szCs w:val="20"/>
              </w:rPr>
              <w:t>20,22</w:t>
            </w:r>
          </w:p>
        </w:tc>
      </w:tr>
      <w:tr w:rsidR="005674F9" w:rsidRPr="005674F9" w14:paraId="080663E9" w14:textId="77777777" w:rsidTr="00D205C9">
        <w:trPr>
          <w:jc w:val="center"/>
        </w:trPr>
        <w:tc>
          <w:tcPr>
            <w:tcW w:w="1396" w:type="dxa"/>
            <w:vAlign w:val="center"/>
          </w:tcPr>
          <w:p w14:paraId="5B366BE1"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H</w:t>
            </w:r>
            <w:r w:rsidRPr="005674F9">
              <w:rPr>
                <w:rFonts w:ascii="Times New Roman" w:hAnsi="Times New Roman"/>
                <w:color w:val="000000"/>
                <w:sz w:val="20"/>
                <w:szCs w:val="20"/>
                <w:vertAlign w:val="subscript"/>
              </w:rPr>
              <w:t>41</w:t>
            </w:r>
            <w:r w:rsidRPr="005674F9">
              <w:rPr>
                <w:rFonts w:ascii="Times New Roman" w:hAnsi="Times New Roman"/>
                <w:color w:val="000000"/>
                <w:sz w:val="20"/>
                <w:szCs w:val="20"/>
              </w:rPr>
              <w:t>(Me)</w:t>
            </w:r>
          </w:p>
        </w:tc>
        <w:tc>
          <w:tcPr>
            <w:tcW w:w="1397" w:type="dxa"/>
            <w:vAlign w:val="center"/>
          </w:tcPr>
          <w:p w14:paraId="51D570BA" w14:textId="77777777" w:rsidR="005674F9" w:rsidRPr="005674F9" w:rsidRDefault="005674F9" w:rsidP="00D205C9">
            <w:pPr>
              <w:spacing w:line="276" w:lineRule="auto"/>
              <w:jc w:val="center"/>
              <w:rPr>
                <w:rFonts w:ascii="Times New Roman" w:hAnsi="Times New Roman"/>
                <w:sz w:val="20"/>
                <w:szCs w:val="20"/>
              </w:rPr>
            </w:pPr>
            <w:r w:rsidRPr="005674F9">
              <w:rPr>
                <w:rFonts w:ascii="Times New Roman" w:hAnsi="Times New Roman"/>
                <w:sz w:val="20"/>
                <w:szCs w:val="20"/>
              </w:rPr>
              <w:t>1,22</w:t>
            </w:r>
          </w:p>
        </w:tc>
        <w:tc>
          <w:tcPr>
            <w:tcW w:w="1397" w:type="dxa"/>
            <w:vAlign w:val="center"/>
          </w:tcPr>
          <w:p w14:paraId="04526F2F" w14:textId="77777777" w:rsidR="005674F9" w:rsidRPr="005674F9" w:rsidRDefault="005674F9" w:rsidP="00D205C9">
            <w:pPr>
              <w:spacing w:line="276" w:lineRule="auto"/>
              <w:jc w:val="center"/>
              <w:rPr>
                <w:rFonts w:ascii="Times New Roman" w:hAnsi="Times New Roman"/>
                <w:color w:val="000000"/>
                <w:sz w:val="20"/>
                <w:szCs w:val="20"/>
              </w:rPr>
            </w:pPr>
            <w:r w:rsidRPr="005674F9">
              <w:rPr>
                <w:rFonts w:ascii="Times New Roman" w:hAnsi="Times New Roman"/>
                <w:color w:val="000000"/>
                <w:sz w:val="20"/>
                <w:szCs w:val="20"/>
              </w:rPr>
              <w:t>1,25</w:t>
            </w:r>
          </w:p>
        </w:tc>
        <w:tc>
          <w:tcPr>
            <w:tcW w:w="1397" w:type="dxa"/>
            <w:vAlign w:val="center"/>
          </w:tcPr>
          <w:p w14:paraId="698008DB" w14:textId="77777777" w:rsidR="005674F9" w:rsidRPr="005674F9" w:rsidRDefault="005674F9" w:rsidP="00D205C9">
            <w:pPr>
              <w:autoSpaceDE w:val="0"/>
              <w:autoSpaceDN w:val="0"/>
              <w:adjustRightInd w:val="0"/>
              <w:spacing w:line="276" w:lineRule="auto"/>
              <w:jc w:val="center"/>
              <w:textAlignment w:val="auto"/>
              <w:rPr>
                <w:rFonts w:ascii="Times New Roman" w:hAnsi="Times New Roman"/>
                <w:sz w:val="20"/>
                <w:szCs w:val="20"/>
              </w:rPr>
            </w:pPr>
          </w:p>
        </w:tc>
        <w:tc>
          <w:tcPr>
            <w:tcW w:w="1397" w:type="dxa"/>
            <w:vAlign w:val="center"/>
          </w:tcPr>
          <w:p w14:paraId="6FE0AEE5" w14:textId="77777777" w:rsidR="005674F9" w:rsidRPr="005674F9" w:rsidRDefault="005674F9" w:rsidP="00D205C9">
            <w:pPr>
              <w:spacing w:line="276" w:lineRule="auto"/>
              <w:jc w:val="center"/>
              <w:rPr>
                <w:rFonts w:ascii="Times New Roman" w:hAnsi="Times New Roman"/>
                <w:color w:val="000000"/>
                <w:sz w:val="20"/>
                <w:szCs w:val="20"/>
              </w:rPr>
            </w:pPr>
          </w:p>
        </w:tc>
        <w:tc>
          <w:tcPr>
            <w:tcW w:w="1397" w:type="dxa"/>
            <w:vAlign w:val="center"/>
          </w:tcPr>
          <w:p w14:paraId="19A27244" w14:textId="77777777" w:rsidR="005674F9" w:rsidRPr="005674F9" w:rsidRDefault="005674F9" w:rsidP="00D205C9">
            <w:pPr>
              <w:autoSpaceDE w:val="0"/>
              <w:autoSpaceDN w:val="0"/>
              <w:adjustRightInd w:val="0"/>
              <w:spacing w:line="276" w:lineRule="auto"/>
              <w:jc w:val="center"/>
              <w:textAlignment w:val="auto"/>
              <w:rPr>
                <w:rFonts w:ascii="Times New Roman" w:hAnsi="Times New Roman"/>
                <w:sz w:val="20"/>
                <w:szCs w:val="20"/>
              </w:rPr>
            </w:pPr>
          </w:p>
        </w:tc>
      </w:tr>
      <w:tr w:rsidR="005674F9" w:rsidRPr="005674F9" w14:paraId="7B43D473" w14:textId="77777777" w:rsidTr="00D205C9">
        <w:trPr>
          <w:jc w:val="center"/>
        </w:trPr>
        <w:tc>
          <w:tcPr>
            <w:tcW w:w="1396" w:type="dxa"/>
            <w:vAlign w:val="center"/>
          </w:tcPr>
          <w:p w14:paraId="7833A6E0" w14:textId="77777777" w:rsidR="005674F9" w:rsidRPr="005674F9" w:rsidRDefault="005674F9" w:rsidP="00D205C9">
            <w:pPr>
              <w:autoSpaceDE w:val="0"/>
              <w:autoSpaceDN w:val="0"/>
              <w:adjustRightInd w:val="0"/>
              <w:spacing w:line="276" w:lineRule="auto"/>
              <w:jc w:val="center"/>
              <w:textAlignment w:val="auto"/>
              <w:rPr>
                <w:rFonts w:ascii="Times New Roman" w:hAnsi="Times New Roman"/>
                <w:sz w:val="20"/>
                <w:szCs w:val="20"/>
              </w:rPr>
            </w:pPr>
            <w:r w:rsidRPr="005674F9">
              <w:rPr>
                <w:rFonts w:ascii="Times New Roman" w:hAnsi="Times New Roman"/>
                <w:sz w:val="20"/>
                <w:szCs w:val="20"/>
              </w:rPr>
              <w:t>CMAE</w:t>
            </w:r>
            <w:r w:rsidRPr="005674F9">
              <w:rPr>
                <w:rFonts w:ascii="Times New Roman" w:hAnsi="Times New Roman"/>
                <w:sz w:val="20"/>
                <w:szCs w:val="20"/>
                <w:vertAlign w:val="superscript"/>
              </w:rPr>
              <w:t>2</w:t>
            </w:r>
          </w:p>
        </w:tc>
        <w:tc>
          <w:tcPr>
            <w:tcW w:w="1397" w:type="dxa"/>
            <w:vAlign w:val="center"/>
          </w:tcPr>
          <w:p w14:paraId="7095D948" w14:textId="77777777" w:rsidR="005674F9" w:rsidRPr="005674F9" w:rsidRDefault="005674F9" w:rsidP="00D205C9">
            <w:pPr>
              <w:autoSpaceDE w:val="0"/>
              <w:autoSpaceDN w:val="0"/>
              <w:adjustRightInd w:val="0"/>
              <w:spacing w:line="276" w:lineRule="auto"/>
              <w:jc w:val="center"/>
              <w:textAlignment w:val="auto"/>
              <w:rPr>
                <w:rFonts w:ascii="Times New Roman" w:hAnsi="Times New Roman"/>
                <w:sz w:val="20"/>
                <w:szCs w:val="20"/>
              </w:rPr>
            </w:pPr>
          </w:p>
        </w:tc>
        <w:tc>
          <w:tcPr>
            <w:tcW w:w="1397" w:type="dxa"/>
            <w:vAlign w:val="center"/>
          </w:tcPr>
          <w:p w14:paraId="3FBD8D60" w14:textId="77777777" w:rsidR="005674F9" w:rsidRPr="005674F9" w:rsidRDefault="005674F9" w:rsidP="00D205C9">
            <w:pPr>
              <w:autoSpaceDE w:val="0"/>
              <w:autoSpaceDN w:val="0"/>
              <w:adjustRightInd w:val="0"/>
              <w:spacing w:line="276" w:lineRule="auto"/>
              <w:jc w:val="center"/>
              <w:textAlignment w:val="auto"/>
              <w:rPr>
                <w:rFonts w:ascii="Times New Roman" w:hAnsi="Times New Roman"/>
                <w:sz w:val="20"/>
                <w:szCs w:val="20"/>
              </w:rPr>
            </w:pPr>
            <w:r w:rsidRPr="005674F9">
              <w:rPr>
                <w:rFonts w:ascii="Times New Roman" w:hAnsi="Times New Roman"/>
                <w:sz w:val="20"/>
                <w:szCs w:val="20"/>
              </w:rPr>
              <w:t>0,09</w:t>
            </w:r>
          </w:p>
        </w:tc>
        <w:tc>
          <w:tcPr>
            <w:tcW w:w="1397" w:type="dxa"/>
            <w:vAlign w:val="center"/>
          </w:tcPr>
          <w:p w14:paraId="65E57D34" w14:textId="77777777" w:rsidR="005674F9" w:rsidRPr="005674F9" w:rsidRDefault="005674F9" w:rsidP="00D205C9">
            <w:pPr>
              <w:autoSpaceDE w:val="0"/>
              <w:autoSpaceDN w:val="0"/>
              <w:adjustRightInd w:val="0"/>
              <w:spacing w:line="276" w:lineRule="auto"/>
              <w:jc w:val="center"/>
              <w:textAlignment w:val="auto"/>
              <w:rPr>
                <w:rFonts w:ascii="Times New Roman" w:hAnsi="Times New Roman"/>
                <w:sz w:val="20"/>
                <w:szCs w:val="20"/>
              </w:rPr>
            </w:pPr>
          </w:p>
        </w:tc>
        <w:tc>
          <w:tcPr>
            <w:tcW w:w="1397" w:type="dxa"/>
            <w:vAlign w:val="center"/>
          </w:tcPr>
          <w:p w14:paraId="30013239" w14:textId="77777777" w:rsidR="005674F9" w:rsidRPr="005674F9" w:rsidRDefault="005674F9" w:rsidP="00D205C9">
            <w:pPr>
              <w:spacing w:line="276" w:lineRule="auto"/>
              <w:jc w:val="center"/>
              <w:rPr>
                <w:rFonts w:ascii="Times New Roman" w:hAnsi="Times New Roman"/>
                <w:color w:val="000000"/>
                <w:sz w:val="20"/>
                <w:szCs w:val="20"/>
              </w:rPr>
            </w:pPr>
          </w:p>
        </w:tc>
        <w:tc>
          <w:tcPr>
            <w:tcW w:w="1397" w:type="dxa"/>
            <w:vAlign w:val="center"/>
          </w:tcPr>
          <w:p w14:paraId="38F071A0" w14:textId="77777777" w:rsidR="005674F9" w:rsidRPr="005674F9" w:rsidRDefault="005674F9" w:rsidP="00D205C9">
            <w:pPr>
              <w:autoSpaceDE w:val="0"/>
              <w:autoSpaceDN w:val="0"/>
              <w:adjustRightInd w:val="0"/>
              <w:spacing w:line="276" w:lineRule="auto"/>
              <w:jc w:val="center"/>
              <w:textAlignment w:val="auto"/>
              <w:rPr>
                <w:rFonts w:ascii="Times New Roman" w:hAnsi="Times New Roman"/>
                <w:sz w:val="20"/>
                <w:szCs w:val="20"/>
              </w:rPr>
            </w:pPr>
            <w:r w:rsidRPr="005674F9">
              <w:rPr>
                <w:rFonts w:ascii="Times New Roman" w:hAnsi="Times New Roman"/>
                <w:sz w:val="20"/>
                <w:szCs w:val="20"/>
              </w:rPr>
              <w:t>2,22</w:t>
            </w:r>
          </w:p>
        </w:tc>
      </w:tr>
      <w:tr w:rsidR="005674F9" w:rsidRPr="005674F9" w14:paraId="4E8D36BA" w14:textId="77777777" w:rsidTr="00D205C9">
        <w:trPr>
          <w:jc w:val="center"/>
        </w:trPr>
        <w:tc>
          <w:tcPr>
            <w:tcW w:w="1396" w:type="dxa"/>
            <w:vAlign w:val="center"/>
          </w:tcPr>
          <w:p w14:paraId="743A2AFF" w14:textId="77777777" w:rsidR="005674F9" w:rsidRPr="005674F9" w:rsidRDefault="005674F9" w:rsidP="00D205C9">
            <w:pPr>
              <w:autoSpaceDE w:val="0"/>
              <w:autoSpaceDN w:val="0"/>
              <w:adjustRightInd w:val="0"/>
              <w:spacing w:line="276" w:lineRule="auto"/>
              <w:jc w:val="center"/>
              <w:textAlignment w:val="auto"/>
              <w:rPr>
                <w:rFonts w:ascii="Times New Roman" w:hAnsi="Times New Roman"/>
                <w:sz w:val="20"/>
                <w:szCs w:val="20"/>
              </w:rPr>
            </w:pPr>
            <w:r w:rsidRPr="005674F9">
              <w:rPr>
                <w:rFonts w:ascii="Times New Roman" w:hAnsi="Times New Roman"/>
                <w:sz w:val="20"/>
                <w:szCs w:val="20"/>
              </w:rPr>
              <w:t>(R</w:t>
            </w:r>
            <w:r w:rsidRPr="005674F9">
              <w:rPr>
                <w:rFonts w:ascii="Times New Roman" w:hAnsi="Times New Roman"/>
                <w:sz w:val="20"/>
                <w:szCs w:val="20"/>
                <w:vertAlign w:val="superscript"/>
              </w:rPr>
              <w:t>2</w:t>
            </w:r>
            <w:r w:rsidRPr="005674F9">
              <w:rPr>
                <w:rFonts w:ascii="Times New Roman" w:hAnsi="Times New Roman"/>
                <w:sz w:val="20"/>
                <w:szCs w:val="20"/>
              </w:rPr>
              <w:t>)</w:t>
            </w:r>
            <w:r w:rsidRPr="005674F9">
              <w:rPr>
                <w:rFonts w:ascii="Times New Roman" w:hAnsi="Times New Roman"/>
                <w:sz w:val="20"/>
                <w:szCs w:val="20"/>
                <w:vertAlign w:val="superscript"/>
              </w:rPr>
              <w:t xml:space="preserve"> 3</w:t>
            </w:r>
          </w:p>
        </w:tc>
        <w:tc>
          <w:tcPr>
            <w:tcW w:w="1397" w:type="dxa"/>
            <w:vAlign w:val="center"/>
          </w:tcPr>
          <w:p w14:paraId="76907623" w14:textId="77777777" w:rsidR="005674F9" w:rsidRPr="005674F9" w:rsidRDefault="005674F9" w:rsidP="00D205C9">
            <w:pPr>
              <w:autoSpaceDE w:val="0"/>
              <w:autoSpaceDN w:val="0"/>
              <w:adjustRightInd w:val="0"/>
              <w:spacing w:line="276" w:lineRule="auto"/>
              <w:jc w:val="center"/>
              <w:textAlignment w:val="auto"/>
              <w:rPr>
                <w:rFonts w:ascii="Times New Roman" w:hAnsi="Times New Roman"/>
                <w:sz w:val="20"/>
                <w:szCs w:val="20"/>
              </w:rPr>
            </w:pPr>
          </w:p>
        </w:tc>
        <w:tc>
          <w:tcPr>
            <w:tcW w:w="1397" w:type="dxa"/>
            <w:vAlign w:val="center"/>
          </w:tcPr>
          <w:p w14:paraId="1F112683" w14:textId="77777777" w:rsidR="005674F9" w:rsidRPr="005674F9" w:rsidRDefault="005674F9" w:rsidP="00D205C9">
            <w:pPr>
              <w:autoSpaceDE w:val="0"/>
              <w:autoSpaceDN w:val="0"/>
              <w:adjustRightInd w:val="0"/>
              <w:spacing w:line="276" w:lineRule="auto"/>
              <w:jc w:val="center"/>
              <w:textAlignment w:val="auto"/>
              <w:rPr>
                <w:rFonts w:ascii="Times New Roman" w:hAnsi="Times New Roman"/>
                <w:sz w:val="20"/>
                <w:szCs w:val="20"/>
              </w:rPr>
            </w:pPr>
            <w:r w:rsidRPr="005674F9">
              <w:rPr>
                <w:rFonts w:ascii="Times New Roman" w:hAnsi="Times New Roman"/>
                <w:sz w:val="20"/>
                <w:szCs w:val="20"/>
              </w:rPr>
              <w:t>0,99</w:t>
            </w:r>
          </w:p>
        </w:tc>
        <w:tc>
          <w:tcPr>
            <w:tcW w:w="1397" w:type="dxa"/>
            <w:vAlign w:val="center"/>
          </w:tcPr>
          <w:p w14:paraId="6FFF2490" w14:textId="77777777" w:rsidR="005674F9" w:rsidRPr="005674F9" w:rsidRDefault="005674F9" w:rsidP="00D205C9">
            <w:pPr>
              <w:autoSpaceDE w:val="0"/>
              <w:autoSpaceDN w:val="0"/>
              <w:adjustRightInd w:val="0"/>
              <w:spacing w:line="276" w:lineRule="auto"/>
              <w:jc w:val="center"/>
              <w:textAlignment w:val="auto"/>
              <w:rPr>
                <w:rFonts w:ascii="Times New Roman" w:hAnsi="Times New Roman"/>
                <w:sz w:val="20"/>
                <w:szCs w:val="20"/>
              </w:rPr>
            </w:pPr>
          </w:p>
        </w:tc>
        <w:tc>
          <w:tcPr>
            <w:tcW w:w="1397" w:type="dxa"/>
            <w:vAlign w:val="center"/>
          </w:tcPr>
          <w:p w14:paraId="2A2A9243" w14:textId="77777777" w:rsidR="005674F9" w:rsidRPr="005674F9" w:rsidRDefault="005674F9" w:rsidP="00D205C9">
            <w:pPr>
              <w:autoSpaceDE w:val="0"/>
              <w:autoSpaceDN w:val="0"/>
              <w:adjustRightInd w:val="0"/>
              <w:spacing w:line="276" w:lineRule="auto"/>
              <w:jc w:val="center"/>
              <w:textAlignment w:val="auto"/>
              <w:rPr>
                <w:rFonts w:ascii="Times New Roman" w:hAnsi="Times New Roman"/>
                <w:sz w:val="20"/>
                <w:szCs w:val="20"/>
              </w:rPr>
            </w:pPr>
          </w:p>
        </w:tc>
        <w:tc>
          <w:tcPr>
            <w:tcW w:w="1397" w:type="dxa"/>
            <w:vAlign w:val="center"/>
          </w:tcPr>
          <w:p w14:paraId="3E39E82F" w14:textId="77777777" w:rsidR="005674F9" w:rsidRPr="005674F9" w:rsidRDefault="005674F9" w:rsidP="00D205C9">
            <w:pPr>
              <w:autoSpaceDE w:val="0"/>
              <w:autoSpaceDN w:val="0"/>
              <w:adjustRightInd w:val="0"/>
              <w:spacing w:line="276" w:lineRule="auto"/>
              <w:jc w:val="center"/>
              <w:textAlignment w:val="auto"/>
              <w:rPr>
                <w:rFonts w:ascii="Times New Roman" w:hAnsi="Times New Roman"/>
                <w:sz w:val="20"/>
                <w:szCs w:val="20"/>
              </w:rPr>
            </w:pPr>
            <w:r w:rsidRPr="005674F9">
              <w:rPr>
                <w:rFonts w:ascii="Times New Roman" w:hAnsi="Times New Roman"/>
                <w:sz w:val="20"/>
                <w:szCs w:val="20"/>
              </w:rPr>
              <w:t>0,98</w:t>
            </w:r>
          </w:p>
        </w:tc>
      </w:tr>
      <w:tr w:rsidR="005674F9" w:rsidRPr="006F3F41" w14:paraId="3F73C247" w14:textId="77777777" w:rsidTr="00D205C9">
        <w:trPr>
          <w:jc w:val="center"/>
        </w:trPr>
        <w:tc>
          <w:tcPr>
            <w:tcW w:w="8381" w:type="dxa"/>
            <w:gridSpan w:val="6"/>
            <w:vAlign w:val="center"/>
          </w:tcPr>
          <w:p w14:paraId="1A796DBE" w14:textId="77777777" w:rsidR="005674F9" w:rsidRPr="005674F9" w:rsidRDefault="005674F9" w:rsidP="00D205C9">
            <w:pPr>
              <w:autoSpaceDE w:val="0"/>
              <w:autoSpaceDN w:val="0"/>
              <w:adjustRightInd w:val="0"/>
              <w:jc w:val="both"/>
              <w:rPr>
                <w:rFonts w:ascii="Times New Roman" w:hAnsi="Times New Roman"/>
                <w:sz w:val="20"/>
                <w:szCs w:val="20"/>
                <w:lang w:val="en-US"/>
              </w:rPr>
            </w:pPr>
            <w:r w:rsidRPr="005674F9">
              <w:rPr>
                <w:rFonts w:ascii="Times New Roman" w:hAnsi="Times New Roman"/>
                <w:sz w:val="20"/>
                <w:szCs w:val="20"/>
                <w:vertAlign w:val="superscript"/>
                <w:lang w:val="en-US"/>
              </w:rPr>
              <w:t>1</w:t>
            </w:r>
            <w:r w:rsidRPr="005674F9">
              <w:rPr>
                <w:rFonts w:ascii="Times New Roman" w:hAnsi="Times New Roman"/>
                <w:sz w:val="20"/>
                <w:szCs w:val="20"/>
                <w:lang w:val="en-US"/>
              </w:rPr>
              <w:t xml:space="preserve"> </w:t>
            </w:r>
            <w:r w:rsidRPr="005674F9">
              <w:rPr>
                <w:rFonts w:ascii="Times New Roman" w:hAnsi="Times New Roman"/>
                <w:sz w:val="20"/>
                <w:szCs w:val="20"/>
              </w:rPr>
              <w:t>δ</w:t>
            </w:r>
            <w:r w:rsidRPr="005674F9">
              <w:rPr>
                <w:rFonts w:ascii="Times New Roman" w:hAnsi="Times New Roman"/>
                <w:sz w:val="20"/>
                <w:szCs w:val="20"/>
                <w:lang w:val="en-US"/>
              </w:rPr>
              <w:t>scaled = (</w:t>
            </w:r>
            <w:r w:rsidRPr="005674F9">
              <w:rPr>
                <w:rFonts w:ascii="Times New Roman" w:hAnsi="Times New Roman"/>
                <w:sz w:val="20"/>
                <w:szCs w:val="20"/>
              </w:rPr>
              <w:t>δ</w:t>
            </w:r>
            <w:r w:rsidRPr="005674F9">
              <w:rPr>
                <w:rFonts w:ascii="Times New Roman" w:hAnsi="Times New Roman"/>
                <w:sz w:val="20"/>
                <w:szCs w:val="20"/>
                <w:lang w:val="en-US"/>
              </w:rPr>
              <w:t>calc- intercept)/(slope);</w:t>
            </w:r>
            <w:r w:rsidRPr="005674F9">
              <w:rPr>
                <w:rFonts w:ascii="Times New Roman" w:hAnsi="Times New Roman"/>
                <w:sz w:val="20"/>
                <w:szCs w:val="20"/>
                <w:vertAlign w:val="superscript"/>
                <w:lang w:val="en-US"/>
              </w:rPr>
              <w:t>2</w:t>
            </w:r>
            <w:r w:rsidRPr="005674F9">
              <w:rPr>
                <w:rFonts w:ascii="Times New Roman" w:hAnsi="Times New Roman"/>
                <w:sz w:val="20"/>
                <w:szCs w:val="20"/>
                <w:lang w:val="en-US"/>
              </w:rPr>
              <w:t xml:space="preserve"> CMAE = (1)/(N)∑</w:t>
            </w:r>
            <w:proofErr w:type="spellStart"/>
            <w:r w:rsidRPr="005674F9">
              <w:rPr>
                <w:rFonts w:ascii="Times New Roman" w:hAnsi="Times New Roman"/>
                <w:sz w:val="20"/>
                <w:szCs w:val="20"/>
                <w:lang w:val="en-US"/>
              </w:rPr>
              <w:t>i</w:t>
            </w:r>
            <w:proofErr w:type="spellEnd"/>
            <w:r w:rsidRPr="005674F9">
              <w:rPr>
                <w:rFonts w:ascii="Times New Roman" w:hAnsi="Times New Roman"/>
                <w:sz w:val="20"/>
                <w:szCs w:val="20"/>
                <w:lang w:val="en-US"/>
              </w:rPr>
              <w:t xml:space="preserve"> N|</w:t>
            </w:r>
            <w:r w:rsidRPr="005674F9">
              <w:rPr>
                <w:rFonts w:ascii="Times New Roman" w:hAnsi="Times New Roman"/>
                <w:sz w:val="20"/>
                <w:szCs w:val="20"/>
              </w:rPr>
              <w:t>δ</w:t>
            </w:r>
            <w:r w:rsidRPr="005674F9">
              <w:rPr>
                <w:rFonts w:ascii="Times New Roman" w:hAnsi="Times New Roman"/>
                <w:sz w:val="20"/>
                <w:szCs w:val="20"/>
                <w:lang w:val="en-US"/>
              </w:rPr>
              <w:t>scaled-</w:t>
            </w:r>
            <w:r w:rsidRPr="005674F9">
              <w:rPr>
                <w:rFonts w:ascii="Times New Roman" w:hAnsi="Times New Roman"/>
                <w:sz w:val="20"/>
                <w:szCs w:val="20"/>
              </w:rPr>
              <w:t>δ</w:t>
            </w:r>
            <w:r w:rsidRPr="005674F9">
              <w:rPr>
                <w:rFonts w:ascii="Times New Roman" w:hAnsi="Times New Roman"/>
                <w:sz w:val="20"/>
                <w:szCs w:val="20"/>
                <w:lang w:val="en-US"/>
              </w:rPr>
              <w:t>exp|;</w:t>
            </w:r>
            <w:r w:rsidRPr="005674F9">
              <w:rPr>
                <w:rFonts w:ascii="Times New Roman" w:hAnsi="Times New Roman"/>
                <w:sz w:val="20"/>
                <w:szCs w:val="20"/>
                <w:vertAlign w:val="superscript"/>
                <w:lang w:val="en-US"/>
              </w:rPr>
              <w:t>3</w:t>
            </w:r>
            <w:r w:rsidRPr="005674F9">
              <w:rPr>
                <w:rFonts w:ascii="Times New Roman" w:hAnsi="Times New Roman"/>
                <w:sz w:val="20"/>
                <w:szCs w:val="20"/>
                <w:lang w:val="en-US"/>
              </w:rPr>
              <w:t xml:space="preserve"> last-squares linear fitting parameter of the correlation plots between computed (without scaling) and experimental data</w:t>
            </w:r>
          </w:p>
        </w:tc>
      </w:tr>
    </w:tbl>
    <w:p w14:paraId="56F0F6BB" w14:textId="77777777" w:rsidR="005674F9" w:rsidRPr="005674F9" w:rsidRDefault="005674F9" w:rsidP="005674F9">
      <w:pPr>
        <w:autoSpaceDE w:val="0"/>
        <w:autoSpaceDN w:val="0"/>
        <w:adjustRightInd w:val="0"/>
        <w:spacing w:line="240" w:lineRule="auto"/>
        <w:jc w:val="center"/>
        <w:rPr>
          <w:rFonts w:ascii="Times New Roman" w:hAnsi="Times New Roman"/>
          <w:sz w:val="20"/>
          <w:szCs w:val="20"/>
          <w:lang w:val="en-US"/>
        </w:rPr>
      </w:pPr>
    </w:p>
    <w:p w14:paraId="75365513" w14:textId="77777777" w:rsidR="00336913" w:rsidRDefault="00336913" w:rsidP="00336913">
      <w:pPr>
        <w:spacing w:line="240" w:lineRule="auto"/>
        <w:rPr>
          <w:rFonts w:ascii="Times New Roman" w:hAnsi="Times New Roman"/>
          <w:sz w:val="20"/>
          <w:szCs w:val="20"/>
        </w:rPr>
      </w:pPr>
      <w:r>
        <w:rPr>
          <w:rFonts w:ascii="Times New Roman" w:hAnsi="Times New Roman"/>
          <w:noProof/>
          <w:sz w:val="20"/>
          <w:szCs w:val="20"/>
          <w:lang w:eastAsia="it-IT"/>
        </w:rPr>
        <w:drawing>
          <wp:inline distT="0" distB="0" distL="0" distR="0" wp14:anchorId="277900D9" wp14:editId="682246EB">
            <wp:extent cx="6116955" cy="1880870"/>
            <wp:effectExtent l="0" t="0" r="0" b="0"/>
            <wp:docPr id="76" name="Immagin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6116955" cy="1880870"/>
                    </a:xfrm>
                    <a:prstGeom prst="rect">
                      <a:avLst/>
                    </a:prstGeom>
                    <a:noFill/>
                    <a:ln>
                      <a:noFill/>
                    </a:ln>
                  </pic:spPr>
                </pic:pic>
              </a:graphicData>
            </a:graphic>
          </wp:inline>
        </w:drawing>
      </w:r>
    </w:p>
    <w:p w14:paraId="406A9E62" w14:textId="77777777" w:rsidR="00336913" w:rsidRDefault="00336913" w:rsidP="00336913">
      <w:pPr>
        <w:spacing w:line="240" w:lineRule="auto"/>
        <w:rPr>
          <w:rFonts w:ascii="Times New Roman" w:hAnsi="Times New Roman"/>
          <w:sz w:val="20"/>
          <w:szCs w:val="20"/>
        </w:rPr>
      </w:pPr>
    </w:p>
    <w:p w14:paraId="554ADF68" w14:textId="77777777" w:rsidR="00336913" w:rsidRDefault="00336913" w:rsidP="00336913">
      <w:pPr>
        <w:spacing w:line="240" w:lineRule="auto"/>
        <w:rPr>
          <w:rFonts w:ascii="Times New Roman" w:hAnsi="Times New Roman"/>
          <w:sz w:val="20"/>
          <w:szCs w:val="20"/>
        </w:rPr>
      </w:pPr>
    </w:p>
    <w:p w14:paraId="34696F66" w14:textId="77777777" w:rsidR="00336913" w:rsidRDefault="00336913" w:rsidP="00336913">
      <w:pPr>
        <w:spacing w:line="240" w:lineRule="auto"/>
        <w:rPr>
          <w:rFonts w:ascii="Times New Roman" w:hAnsi="Times New Roman"/>
          <w:sz w:val="20"/>
          <w:szCs w:val="20"/>
        </w:rPr>
      </w:pPr>
    </w:p>
    <w:p w14:paraId="4BE374FF" w14:textId="77777777" w:rsidR="00336913" w:rsidRDefault="00336913" w:rsidP="00336913">
      <w:pPr>
        <w:spacing w:line="240" w:lineRule="auto"/>
        <w:rPr>
          <w:rFonts w:ascii="Times New Roman" w:hAnsi="Times New Roman"/>
          <w:sz w:val="20"/>
          <w:szCs w:val="20"/>
        </w:rPr>
      </w:pPr>
    </w:p>
    <w:p w14:paraId="700C256A" w14:textId="77777777" w:rsidR="00336913" w:rsidRDefault="00336913" w:rsidP="00336913">
      <w:pPr>
        <w:spacing w:line="240" w:lineRule="auto"/>
        <w:rPr>
          <w:rFonts w:ascii="Times New Roman" w:hAnsi="Times New Roman"/>
          <w:sz w:val="20"/>
          <w:szCs w:val="20"/>
        </w:rPr>
      </w:pPr>
    </w:p>
    <w:p w14:paraId="1D0437FD" w14:textId="77777777" w:rsidR="00336913" w:rsidRDefault="00336913" w:rsidP="00336913">
      <w:pPr>
        <w:spacing w:line="240" w:lineRule="auto"/>
        <w:rPr>
          <w:rFonts w:ascii="Times New Roman" w:hAnsi="Times New Roman"/>
          <w:sz w:val="20"/>
          <w:szCs w:val="20"/>
        </w:rPr>
      </w:pPr>
    </w:p>
    <w:p w14:paraId="45E4AEB7" w14:textId="77777777" w:rsidR="00336913" w:rsidRDefault="00336913" w:rsidP="00336913">
      <w:pPr>
        <w:spacing w:line="240" w:lineRule="auto"/>
        <w:rPr>
          <w:rFonts w:ascii="Times New Roman" w:hAnsi="Times New Roman"/>
          <w:sz w:val="20"/>
          <w:szCs w:val="20"/>
        </w:rPr>
      </w:pPr>
    </w:p>
    <w:p w14:paraId="710F7918" w14:textId="77777777" w:rsidR="00336913" w:rsidRDefault="00336913" w:rsidP="00336913">
      <w:pPr>
        <w:spacing w:line="240" w:lineRule="auto"/>
        <w:rPr>
          <w:rFonts w:ascii="Times New Roman" w:hAnsi="Times New Roman"/>
          <w:sz w:val="20"/>
          <w:szCs w:val="20"/>
        </w:rPr>
      </w:pPr>
      <w:r>
        <w:rPr>
          <w:rFonts w:ascii="Times New Roman" w:hAnsi="Times New Roman"/>
          <w:noProof/>
          <w:sz w:val="20"/>
          <w:szCs w:val="20"/>
          <w:lang w:eastAsia="it-IT"/>
        </w:rPr>
        <w:lastRenderedPageBreak/>
        <w:drawing>
          <wp:inline distT="0" distB="0" distL="0" distR="0" wp14:anchorId="06078728" wp14:editId="69D8BE94">
            <wp:extent cx="6116955" cy="2146935"/>
            <wp:effectExtent l="0" t="0" r="0" b="0"/>
            <wp:docPr id="84" name="Immagin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6116955" cy="2146935"/>
                    </a:xfrm>
                    <a:prstGeom prst="rect">
                      <a:avLst/>
                    </a:prstGeom>
                    <a:noFill/>
                    <a:ln>
                      <a:noFill/>
                    </a:ln>
                  </pic:spPr>
                </pic:pic>
              </a:graphicData>
            </a:graphic>
          </wp:inline>
        </w:drawing>
      </w:r>
    </w:p>
    <w:p w14:paraId="79A58D05" w14:textId="77777777" w:rsidR="00336913" w:rsidRDefault="00336913" w:rsidP="00336913">
      <w:pPr>
        <w:spacing w:line="240" w:lineRule="auto"/>
        <w:rPr>
          <w:rFonts w:ascii="Times New Roman" w:hAnsi="Times New Roman"/>
          <w:sz w:val="20"/>
          <w:szCs w:val="20"/>
        </w:rPr>
      </w:pPr>
      <w:r>
        <w:rPr>
          <w:rFonts w:ascii="Arial" w:hAnsi="Arial" w:cs="Arial"/>
          <w:noProof/>
          <w:lang w:eastAsia="it-IT"/>
        </w:rPr>
        <w:drawing>
          <wp:inline distT="0" distB="0" distL="0" distR="0" wp14:anchorId="3B1424AF" wp14:editId="0ED01D27">
            <wp:extent cx="6115050" cy="2457450"/>
            <wp:effectExtent l="0" t="0" r="0" b="0"/>
            <wp:docPr id="85" name="Immagin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6115050" cy="2457450"/>
                    </a:xfrm>
                    <a:prstGeom prst="rect">
                      <a:avLst/>
                    </a:prstGeom>
                    <a:noFill/>
                    <a:ln>
                      <a:noFill/>
                    </a:ln>
                  </pic:spPr>
                </pic:pic>
              </a:graphicData>
            </a:graphic>
          </wp:inline>
        </w:drawing>
      </w:r>
    </w:p>
    <w:p w14:paraId="5F1FEA08" w14:textId="77777777" w:rsidR="00EE48AF" w:rsidRPr="00336913" w:rsidRDefault="00EE48AF" w:rsidP="00EE48AF">
      <w:pPr>
        <w:spacing w:after="0" w:line="240" w:lineRule="auto"/>
        <w:rPr>
          <w:rFonts w:ascii="Times New Roman" w:hAnsi="Times New Roman"/>
          <w:lang w:val="en-US"/>
        </w:rPr>
      </w:pPr>
      <w:r w:rsidRPr="00336913">
        <w:rPr>
          <w:rFonts w:ascii="Times New Roman" w:hAnsi="Times New Roman"/>
          <w:lang w:val="en-US"/>
        </w:rPr>
        <w:t>Experimental</w:t>
      </w:r>
      <w:r>
        <w:rPr>
          <w:rFonts w:ascii="Times New Roman" w:hAnsi="Times New Roman"/>
          <w:lang w:val="en-US"/>
        </w:rPr>
        <w:t xml:space="preserve"> </w:t>
      </w:r>
      <w:r w:rsidRPr="00336913">
        <w:rPr>
          <w:rFonts w:ascii="Times New Roman" w:hAnsi="Times New Roman"/>
          <w:vertAlign w:val="superscript"/>
          <w:lang w:val="en-US"/>
        </w:rPr>
        <w:t>1</w:t>
      </w:r>
      <w:r w:rsidRPr="00336913">
        <w:rPr>
          <w:rFonts w:ascii="Times New Roman" w:hAnsi="Times New Roman"/>
          <w:lang w:val="en-US"/>
        </w:rPr>
        <w:t xml:space="preserve">H NMR spectra </w:t>
      </w:r>
      <w:r>
        <w:rPr>
          <w:rFonts w:ascii="Times New Roman" w:hAnsi="Times New Roman"/>
          <w:lang w:val="en-US"/>
        </w:rPr>
        <w:t>of (</w:t>
      </w:r>
      <w:r w:rsidRPr="00EE48AF">
        <w:rPr>
          <w:rFonts w:ascii="Times New Roman" w:hAnsi="Times New Roman"/>
          <w:i/>
          <w:lang w:val="en-US"/>
        </w:rPr>
        <w:t>R</w:t>
      </w:r>
      <w:r>
        <w:rPr>
          <w:rFonts w:ascii="Times New Roman" w:hAnsi="Times New Roman"/>
          <w:lang w:val="en-US"/>
        </w:rPr>
        <w:t>,</w:t>
      </w:r>
      <w:r w:rsidRPr="00EE48AF">
        <w:rPr>
          <w:rFonts w:ascii="Times New Roman" w:hAnsi="Times New Roman"/>
          <w:i/>
          <w:lang w:val="en-US"/>
        </w:rPr>
        <w:t>R</w:t>
      </w:r>
      <w:r>
        <w:rPr>
          <w:rFonts w:ascii="Times New Roman" w:hAnsi="Times New Roman"/>
          <w:lang w:val="en-US"/>
        </w:rPr>
        <w:t>,</w:t>
      </w:r>
      <w:r w:rsidRPr="00EE48AF">
        <w:rPr>
          <w:rFonts w:ascii="Times New Roman" w:hAnsi="Times New Roman"/>
          <w:i/>
          <w:lang w:val="en-US"/>
        </w:rPr>
        <w:t>R</w:t>
      </w:r>
      <w:r>
        <w:rPr>
          <w:rFonts w:ascii="Times New Roman" w:hAnsi="Times New Roman"/>
          <w:lang w:val="en-US"/>
        </w:rPr>
        <w:t>)-</w:t>
      </w:r>
      <w:r w:rsidR="005674F9">
        <w:rPr>
          <w:rFonts w:ascii="Times New Roman" w:hAnsi="Times New Roman"/>
          <w:b/>
          <w:lang w:val="en-US"/>
        </w:rPr>
        <w:t>6c</w:t>
      </w:r>
      <w:r>
        <w:rPr>
          <w:rFonts w:ascii="Times New Roman" w:hAnsi="Times New Roman"/>
          <w:lang w:val="en-US"/>
        </w:rPr>
        <w:t xml:space="preserve"> (bottom), </w:t>
      </w:r>
      <w:r w:rsidRPr="00336913">
        <w:rPr>
          <w:rFonts w:ascii="Times New Roman" w:hAnsi="Times New Roman"/>
          <w:lang w:val="en-US"/>
        </w:rPr>
        <w:t>and calculated</w:t>
      </w:r>
      <w:r>
        <w:rPr>
          <w:rFonts w:ascii="Times New Roman" w:hAnsi="Times New Roman"/>
          <w:lang w:val="en-US"/>
        </w:rPr>
        <w:t xml:space="preserve"> </w:t>
      </w:r>
      <w:r w:rsidRPr="00336913">
        <w:rPr>
          <w:rFonts w:ascii="Times New Roman" w:hAnsi="Times New Roman"/>
          <w:vertAlign w:val="superscript"/>
          <w:lang w:val="en-US"/>
        </w:rPr>
        <w:t>1</w:t>
      </w:r>
      <w:r w:rsidRPr="00336913">
        <w:rPr>
          <w:rFonts w:ascii="Times New Roman" w:hAnsi="Times New Roman"/>
          <w:lang w:val="en-US"/>
        </w:rPr>
        <w:t xml:space="preserve">H NMR spectra </w:t>
      </w:r>
      <w:r>
        <w:rPr>
          <w:rFonts w:ascii="Times New Roman" w:hAnsi="Times New Roman"/>
          <w:lang w:val="en-US"/>
        </w:rPr>
        <w:t>of (</w:t>
      </w:r>
      <w:r w:rsidRPr="00EE48AF">
        <w:rPr>
          <w:rFonts w:ascii="Times New Roman" w:hAnsi="Times New Roman"/>
          <w:i/>
          <w:lang w:val="en-US"/>
        </w:rPr>
        <w:t>R</w:t>
      </w:r>
      <w:r>
        <w:rPr>
          <w:rFonts w:ascii="Times New Roman" w:hAnsi="Times New Roman"/>
          <w:lang w:val="en-US"/>
        </w:rPr>
        <w:t>,</w:t>
      </w:r>
      <w:r w:rsidRPr="00EE48AF">
        <w:rPr>
          <w:rFonts w:ascii="Times New Roman" w:hAnsi="Times New Roman"/>
          <w:i/>
          <w:lang w:val="en-US"/>
        </w:rPr>
        <w:t>R</w:t>
      </w:r>
      <w:r>
        <w:rPr>
          <w:rFonts w:ascii="Times New Roman" w:hAnsi="Times New Roman"/>
          <w:lang w:val="en-US"/>
        </w:rPr>
        <w:t>,</w:t>
      </w:r>
      <w:r>
        <w:rPr>
          <w:rFonts w:ascii="Times New Roman" w:hAnsi="Times New Roman"/>
          <w:i/>
          <w:lang w:val="en-US"/>
        </w:rPr>
        <w:t>R</w:t>
      </w:r>
      <w:r>
        <w:rPr>
          <w:rFonts w:ascii="Times New Roman" w:hAnsi="Times New Roman"/>
          <w:lang w:val="en-US"/>
        </w:rPr>
        <w:t>)-</w:t>
      </w:r>
      <w:r w:rsidR="005674F9">
        <w:rPr>
          <w:rFonts w:ascii="Times New Roman" w:hAnsi="Times New Roman"/>
          <w:b/>
          <w:lang w:val="en-US"/>
        </w:rPr>
        <w:t>6c</w:t>
      </w:r>
      <w:r>
        <w:rPr>
          <w:rFonts w:ascii="Times New Roman" w:hAnsi="Times New Roman"/>
          <w:lang w:val="en-US"/>
        </w:rPr>
        <w:t xml:space="preserve"> (top). </w:t>
      </w:r>
    </w:p>
    <w:p w14:paraId="6662206D" w14:textId="77777777" w:rsidR="00336913" w:rsidRDefault="00336913" w:rsidP="00336913">
      <w:pPr>
        <w:spacing w:after="0" w:line="240" w:lineRule="auto"/>
        <w:rPr>
          <w:rFonts w:ascii="Arial" w:hAnsi="Arial" w:cs="Arial"/>
          <w:lang w:val="en-US"/>
        </w:rPr>
      </w:pPr>
    </w:p>
    <w:p w14:paraId="5D82E889" w14:textId="77777777" w:rsidR="00336913" w:rsidRPr="00336913" w:rsidRDefault="00336913" w:rsidP="00336913">
      <w:pPr>
        <w:spacing w:line="240" w:lineRule="auto"/>
        <w:rPr>
          <w:rFonts w:ascii="Times New Roman" w:hAnsi="Times New Roman"/>
          <w:sz w:val="20"/>
          <w:szCs w:val="20"/>
          <w:lang w:val="en-US"/>
        </w:rPr>
      </w:pPr>
    </w:p>
    <w:p w14:paraId="021FC20A" w14:textId="77777777" w:rsidR="00336913" w:rsidRPr="00336913" w:rsidRDefault="00336913" w:rsidP="00336913">
      <w:pPr>
        <w:spacing w:line="240" w:lineRule="auto"/>
        <w:rPr>
          <w:rFonts w:ascii="Times New Roman" w:hAnsi="Times New Roman"/>
          <w:sz w:val="20"/>
          <w:szCs w:val="20"/>
          <w:lang w:val="en-US"/>
        </w:rPr>
      </w:pPr>
    </w:p>
    <w:p w14:paraId="1763AD30" w14:textId="77777777" w:rsidR="00336913" w:rsidRPr="00336913" w:rsidRDefault="00336913" w:rsidP="00336913">
      <w:pPr>
        <w:spacing w:line="240" w:lineRule="auto"/>
        <w:rPr>
          <w:rFonts w:ascii="Times New Roman" w:hAnsi="Times New Roman"/>
          <w:sz w:val="20"/>
          <w:szCs w:val="20"/>
          <w:lang w:val="en-US"/>
        </w:rPr>
      </w:pPr>
    </w:p>
    <w:p w14:paraId="65F7BCB7" w14:textId="77777777" w:rsidR="00336913" w:rsidRPr="00336913" w:rsidRDefault="00336913" w:rsidP="00336913">
      <w:pPr>
        <w:spacing w:line="240" w:lineRule="auto"/>
        <w:rPr>
          <w:rFonts w:ascii="Times New Roman" w:hAnsi="Times New Roman"/>
          <w:sz w:val="20"/>
          <w:szCs w:val="20"/>
          <w:lang w:val="en-US"/>
        </w:rPr>
      </w:pPr>
    </w:p>
    <w:p w14:paraId="6C0FA4C0" w14:textId="77777777" w:rsidR="00336913" w:rsidRPr="00336913" w:rsidRDefault="00336913" w:rsidP="00336913">
      <w:pPr>
        <w:spacing w:line="240" w:lineRule="auto"/>
        <w:rPr>
          <w:rFonts w:ascii="Times New Roman" w:hAnsi="Times New Roman"/>
          <w:sz w:val="20"/>
          <w:szCs w:val="20"/>
          <w:lang w:val="en-US"/>
        </w:rPr>
      </w:pPr>
    </w:p>
    <w:p w14:paraId="2F3045A6" w14:textId="77777777" w:rsidR="00336913" w:rsidRPr="00336913" w:rsidRDefault="00336913" w:rsidP="00336913">
      <w:pPr>
        <w:spacing w:line="240" w:lineRule="auto"/>
        <w:rPr>
          <w:rFonts w:ascii="Times New Roman" w:hAnsi="Times New Roman"/>
          <w:sz w:val="20"/>
          <w:szCs w:val="20"/>
          <w:lang w:val="en-US"/>
        </w:rPr>
      </w:pPr>
    </w:p>
    <w:p w14:paraId="69ECBA5C" w14:textId="77777777" w:rsidR="00336913" w:rsidRPr="00336913" w:rsidRDefault="00336913" w:rsidP="00336913">
      <w:pPr>
        <w:spacing w:line="240" w:lineRule="auto"/>
        <w:rPr>
          <w:rFonts w:ascii="Times New Roman" w:hAnsi="Times New Roman"/>
          <w:sz w:val="20"/>
          <w:szCs w:val="20"/>
          <w:lang w:val="en-US"/>
        </w:rPr>
      </w:pPr>
    </w:p>
    <w:p w14:paraId="39B63915" w14:textId="77777777" w:rsidR="00336913" w:rsidRDefault="00336913" w:rsidP="00336913">
      <w:pPr>
        <w:spacing w:line="240" w:lineRule="auto"/>
        <w:rPr>
          <w:rFonts w:ascii="Times New Roman" w:hAnsi="Times New Roman"/>
          <w:sz w:val="20"/>
          <w:szCs w:val="20"/>
          <w:lang w:val="en-US"/>
        </w:rPr>
      </w:pPr>
    </w:p>
    <w:p w14:paraId="1EB8B66B" w14:textId="77777777" w:rsidR="00336913" w:rsidRDefault="00336913" w:rsidP="00336913">
      <w:pPr>
        <w:spacing w:line="240" w:lineRule="auto"/>
        <w:rPr>
          <w:rFonts w:ascii="Times New Roman" w:hAnsi="Times New Roman"/>
          <w:sz w:val="20"/>
          <w:szCs w:val="20"/>
          <w:lang w:val="en-US"/>
        </w:rPr>
      </w:pPr>
    </w:p>
    <w:p w14:paraId="2F3AEDE8" w14:textId="77777777" w:rsidR="00336913" w:rsidRPr="00A533C0" w:rsidRDefault="00336913" w:rsidP="00336913">
      <w:pPr>
        <w:spacing w:line="240" w:lineRule="auto"/>
        <w:rPr>
          <w:rFonts w:ascii="Times New Roman" w:hAnsi="Times New Roman"/>
          <w:sz w:val="20"/>
          <w:szCs w:val="20"/>
          <w:lang w:val="en-US"/>
        </w:rPr>
      </w:pPr>
    </w:p>
    <w:p w14:paraId="02C59841" w14:textId="77777777" w:rsidR="00336913" w:rsidRPr="00A533C0" w:rsidRDefault="00336913" w:rsidP="00336913">
      <w:pPr>
        <w:spacing w:line="240" w:lineRule="auto"/>
        <w:rPr>
          <w:rFonts w:ascii="Times New Roman" w:hAnsi="Times New Roman"/>
          <w:sz w:val="20"/>
          <w:szCs w:val="20"/>
          <w:lang w:val="en-US"/>
        </w:rPr>
      </w:pPr>
    </w:p>
    <w:p w14:paraId="716EA737" w14:textId="77777777" w:rsidR="00336913" w:rsidRPr="00A533C0" w:rsidRDefault="00336913" w:rsidP="00336913">
      <w:pPr>
        <w:spacing w:line="240" w:lineRule="auto"/>
        <w:rPr>
          <w:rFonts w:ascii="Times New Roman" w:hAnsi="Times New Roman"/>
          <w:sz w:val="20"/>
          <w:szCs w:val="20"/>
          <w:lang w:val="en-US"/>
        </w:rPr>
      </w:pPr>
    </w:p>
    <w:p w14:paraId="3D11CC43" w14:textId="77777777" w:rsidR="00336913" w:rsidRPr="00A533C0" w:rsidRDefault="00336913" w:rsidP="00336913">
      <w:pPr>
        <w:spacing w:line="240" w:lineRule="auto"/>
        <w:rPr>
          <w:rFonts w:ascii="Times New Roman" w:hAnsi="Times New Roman"/>
          <w:sz w:val="20"/>
          <w:szCs w:val="20"/>
          <w:lang w:val="en-US"/>
        </w:rPr>
      </w:pPr>
    </w:p>
    <w:p w14:paraId="6ED60AAB" w14:textId="77777777" w:rsidR="002134FF" w:rsidRPr="00336913" w:rsidRDefault="002134FF">
      <w:pPr>
        <w:rPr>
          <w:lang w:val="en-US"/>
        </w:rPr>
      </w:pPr>
    </w:p>
    <w:sectPr w:rsidR="002134FF" w:rsidRPr="00336913" w:rsidSect="007961B2">
      <w:footerReference w:type="default" r:id="rId192"/>
      <w:pgSz w:w="11906" w:h="16838"/>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0F049D" w14:textId="77777777" w:rsidR="00BF5AE1" w:rsidRDefault="00BF5AE1" w:rsidP="000231B0">
      <w:pPr>
        <w:spacing w:after="0" w:line="240" w:lineRule="auto"/>
      </w:pPr>
      <w:r>
        <w:separator/>
      </w:r>
    </w:p>
  </w:endnote>
  <w:endnote w:type="continuationSeparator" w:id="0">
    <w:p w14:paraId="1265C477" w14:textId="77777777" w:rsidR="00BF5AE1" w:rsidRDefault="00BF5AE1" w:rsidP="000231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FreeSans">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8554022"/>
      <w:docPartObj>
        <w:docPartGallery w:val="Page Numbers (Bottom of Page)"/>
        <w:docPartUnique/>
      </w:docPartObj>
    </w:sdtPr>
    <w:sdtEndPr/>
    <w:sdtContent>
      <w:p w14:paraId="3C24153E" w14:textId="77777777" w:rsidR="00D205C9" w:rsidRDefault="00D205C9">
        <w:pPr>
          <w:pStyle w:val="Footer"/>
          <w:jc w:val="center"/>
        </w:pPr>
        <w:r>
          <w:t>S</w:t>
        </w:r>
        <w:r>
          <w:fldChar w:fldCharType="begin"/>
        </w:r>
        <w:r>
          <w:instrText>PAGE   \* MERGEFORMAT</w:instrText>
        </w:r>
        <w:r>
          <w:fldChar w:fldCharType="separate"/>
        </w:r>
        <w:r w:rsidR="00311E64">
          <w:rPr>
            <w:noProof/>
          </w:rPr>
          <w:t>24</w:t>
        </w:r>
        <w:r>
          <w:fldChar w:fldCharType="end"/>
        </w:r>
      </w:p>
    </w:sdtContent>
  </w:sdt>
  <w:p w14:paraId="4F4FCEA7" w14:textId="77777777" w:rsidR="00D205C9" w:rsidRDefault="00D205C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6F4B20" w14:textId="77777777" w:rsidR="00BF5AE1" w:rsidRDefault="00BF5AE1" w:rsidP="000231B0">
      <w:pPr>
        <w:spacing w:after="0" w:line="240" w:lineRule="auto"/>
      </w:pPr>
      <w:r>
        <w:separator/>
      </w:r>
    </w:p>
  </w:footnote>
  <w:footnote w:type="continuationSeparator" w:id="0">
    <w:p w14:paraId="10B592B4" w14:textId="77777777" w:rsidR="00BF5AE1" w:rsidRDefault="00BF5AE1" w:rsidP="000231B0">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08"/>
  <w:hyphenationZone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F72F7"/>
    <w:rsid w:val="00013839"/>
    <w:rsid w:val="000231B0"/>
    <w:rsid w:val="00025D84"/>
    <w:rsid w:val="00055E68"/>
    <w:rsid w:val="00056976"/>
    <w:rsid w:val="0006254A"/>
    <w:rsid w:val="00087E3D"/>
    <w:rsid w:val="000D09F1"/>
    <w:rsid w:val="00117236"/>
    <w:rsid w:val="00180A59"/>
    <w:rsid w:val="001951D3"/>
    <w:rsid w:val="001D3307"/>
    <w:rsid w:val="001D71C0"/>
    <w:rsid w:val="001F2B5A"/>
    <w:rsid w:val="00211CB8"/>
    <w:rsid w:val="002130B3"/>
    <w:rsid w:val="002134FF"/>
    <w:rsid w:val="002760E7"/>
    <w:rsid w:val="00276E30"/>
    <w:rsid w:val="002B12CC"/>
    <w:rsid w:val="002C2A24"/>
    <w:rsid w:val="002E35E1"/>
    <w:rsid w:val="002F476D"/>
    <w:rsid w:val="003075A4"/>
    <w:rsid w:val="00311E64"/>
    <w:rsid w:val="00320A66"/>
    <w:rsid w:val="00336913"/>
    <w:rsid w:val="003412C1"/>
    <w:rsid w:val="00343B34"/>
    <w:rsid w:val="00360FF0"/>
    <w:rsid w:val="00362118"/>
    <w:rsid w:val="003A5E4B"/>
    <w:rsid w:val="003B001B"/>
    <w:rsid w:val="003C37B8"/>
    <w:rsid w:val="003F49BC"/>
    <w:rsid w:val="003F5929"/>
    <w:rsid w:val="00405741"/>
    <w:rsid w:val="004111F5"/>
    <w:rsid w:val="0049209D"/>
    <w:rsid w:val="004926B6"/>
    <w:rsid w:val="004D6169"/>
    <w:rsid w:val="004F4D52"/>
    <w:rsid w:val="00527007"/>
    <w:rsid w:val="005674F9"/>
    <w:rsid w:val="0058633D"/>
    <w:rsid w:val="005A752B"/>
    <w:rsid w:val="005B1210"/>
    <w:rsid w:val="005B636B"/>
    <w:rsid w:val="005C5957"/>
    <w:rsid w:val="005C59E7"/>
    <w:rsid w:val="005C65BA"/>
    <w:rsid w:val="005D2E50"/>
    <w:rsid w:val="005D34C6"/>
    <w:rsid w:val="005D6A43"/>
    <w:rsid w:val="005F24B2"/>
    <w:rsid w:val="005F5DE2"/>
    <w:rsid w:val="00622259"/>
    <w:rsid w:val="006446F5"/>
    <w:rsid w:val="00670ECF"/>
    <w:rsid w:val="00691EDA"/>
    <w:rsid w:val="006A1C58"/>
    <w:rsid w:val="006B102E"/>
    <w:rsid w:val="006C7548"/>
    <w:rsid w:val="006D36EE"/>
    <w:rsid w:val="006D3A80"/>
    <w:rsid w:val="006E5EE2"/>
    <w:rsid w:val="006E7BFF"/>
    <w:rsid w:val="006F3F41"/>
    <w:rsid w:val="00726052"/>
    <w:rsid w:val="00726211"/>
    <w:rsid w:val="007961B2"/>
    <w:rsid w:val="007C3E42"/>
    <w:rsid w:val="007F2D3E"/>
    <w:rsid w:val="007F6945"/>
    <w:rsid w:val="00812F9B"/>
    <w:rsid w:val="0084252F"/>
    <w:rsid w:val="008578CB"/>
    <w:rsid w:val="00892045"/>
    <w:rsid w:val="008C2892"/>
    <w:rsid w:val="00902D2F"/>
    <w:rsid w:val="009270B8"/>
    <w:rsid w:val="009444E1"/>
    <w:rsid w:val="00976A2E"/>
    <w:rsid w:val="00986423"/>
    <w:rsid w:val="009A246B"/>
    <w:rsid w:val="009B1D25"/>
    <w:rsid w:val="009B31D4"/>
    <w:rsid w:val="00A32617"/>
    <w:rsid w:val="00A51644"/>
    <w:rsid w:val="00A671D2"/>
    <w:rsid w:val="00A92FAD"/>
    <w:rsid w:val="00AA0DE0"/>
    <w:rsid w:val="00AA2048"/>
    <w:rsid w:val="00AC09CA"/>
    <w:rsid w:val="00AD478E"/>
    <w:rsid w:val="00AD4CD0"/>
    <w:rsid w:val="00AD794C"/>
    <w:rsid w:val="00AE0C75"/>
    <w:rsid w:val="00AE2F4F"/>
    <w:rsid w:val="00B031D2"/>
    <w:rsid w:val="00B26303"/>
    <w:rsid w:val="00B27EA4"/>
    <w:rsid w:val="00B46F7C"/>
    <w:rsid w:val="00B717B6"/>
    <w:rsid w:val="00B81B73"/>
    <w:rsid w:val="00B877A0"/>
    <w:rsid w:val="00BF5AE1"/>
    <w:rsid w:val="00BF72F7"/>
    <w:rsid w:val="00C03E23"/>
    <w:rsid w:val="00C0447A"/>
    <w:rsid w:val="00C241D1"/>
    <w:rsid w:val="00C44354"/>
    <w:rsid w:val="00C56BB5"/>
    <w:rsid w:val="00C63798"/>
    <w:rsid w:val="00C77176"/>
    <w:rsid w:val="00CA7C8B"/>
    <w:rsid w:val="00CC71EF"/>
    <w:rsid w:val="00CD573F"/>
    <w:rsid w:val="00CE49D7"/>
    <w:rsid w:val="00CE5AE5"/>
    <w:rsid w:val="00CF6E11"/>
    <w:rsid w:val="00D042EF"/>
    <w:rsid w:val="00D1235A"/>
    <w:rsid w:val="00D205C9"/>
    <w:rsid w:val="00D33830"/>
    <w:rsid w:val="00D3447C"/>
    <w:rsid w:val="00D424A0"/>
    <w:rsid w:val="00DC3D7B"/>
    <w:rsid w:val="00E30E35"/>
    <w:rsid w:val="00E704CC"/>
    <w:rsid w:val="00E81536"/>
    <w:rsid w:val="00EB7FAC"/>
    <w:rsid w:val="00ED2093"/>
    <w:rsid w:val="00EE48AF"/>
    <w:rsid w:val="00EF59C4"/>
    <w:rsid w:val="00F024C4"/>
    <w:rsid w:val="00F02E8D"/>
    <w:rsid w:val="00F251D0"/>
    <w:rsid w:val="00F32BFB"/>
    <w:rsid w:val="00F50F84"/>
    <w:rsid w:val="00F856DF"/>
    <w:rsid w:val="00FA0B04"/>
    <w:rsid w:val="00FB133C"/>
    <w:rsid w:val="00FB1F7C"/>
    <w:rsid w:val="00FC4845"/>
    <w:rsid w:val="00FE0A31"/>
    <w:rsid w:val="00FE147C"/>
    <w:rsid w:val="00FE1BFF"/>
    <w:rsid w:val="00FE5AA3"/>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251"/>
    <o:shapelayout v:ext="edit">
      <o:idmap v:ext="edit" data="1"/>
    </o:shapelayout>
  </w:shapeDefaults>
  <w:decimalSymbol w:val=","/>
  <w:listSeparator w:val=","/>
  <w14:docId w14:val="6141182E"/>
  <w15:docId w15:val="{08C4441E-5EC3-4205-8BAF-CF9C032583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7961B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F72F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72F7"/>
    <w:rPr>
      <w:rFonts w:ascii="Tahoma" w:hAnsi="Tahoma" w:cs="Tahoma"/>
      <w:sz w:val="16"/>
      <w:szCs w:val="16"/>
    </w:rPr>
  </w:style>
  <w:style w:type="character" w:styleId="Hyperlink">
    <w:name w:val="Hyperlink"/>
    <w:basedOn w:val="DefaultParagraphFont"/>
    <w:uiPriority w:val="99"/>
    <w:rsid w:val="005F5DE2"/>
    <w:rPr>
      <w:color w:val="0000FF"/>
      <w:u w:val="single"/>
    </w:rPr>
  </w:style>
  <w:style w:type="paragraph" w:styleId="Header">
    <w:name w:val="header"/>
    <w:basedOn w:val="Normal"/>
    <w:link w:val="HeaderChar"/>
    <w:rsid w:val="005F5DE2"/>
    <w:pPr>
      <w:tabs>
        <w:tab w:val="center" w:pos="4320"/>
        <w:tab w:val="right" w:pos="8640"/>
      </w:tabs>
      <w:spacing w:after="0" w:line="240" w:lineRule="auto"/>
    </w:pPr>
    <w:rPr>
      <w:rFonts w:ascii="Helvetica" w:eastAsia="Times New Roman" w:hAnsi="Helvetica" w:cs="Times New Roman"/>
      <w:sz w:val="24"/>
      <w:szCs w:val="24"/>
      <w:lang w:val="en-GB"/>
    </w:rPr>
  </w:style>
  <w:style w:type="character" w:customStyle="1" w:styleId="HeaderChar">
    <w:name w:val="Header Char"/>
    <w:basedOn w:val="DefaultParagraphFont"/>
    <w:link w:val="Header"/>
    <w:rsid w:val="005F5DE2"/>
    <w:rPr>
      <w:rFonts w:ascii="Helvetica" w:eastAsia="Times New Roman" w:hAnsi="Helvetica" w:cs="Times New Roman"/>
      <w:sz w:val="24"/>
      <w:szCs w:val="24"/>
      <w:lang w:val="en-GB"/>
    </w:rPr>
  </w:style>
  <w:style w:type="paragraph" w:styleId="Title">
    <w:name w:val="Title"/>
    <w:basedOn w:val="Normal"/>
    <w:next w:val="Normal"/>
    <w:link w:val="TitleChar"/>
    <w:qFormat/>
    <w:rsid w:val="005F5DE2"/>
    <w:pPr>
      <w:suppressLineNumbers/>
      <w:spacing w:before="240" w:after="360" w:line="240" w:lineRule="auto"/>
      <w:jc w:val="center"/>
    </w:pPr>
    <w:rPr>
      <w:rFonts w:ascii="Times New Roman" w:hAnsi="Times New Roman" w:cs="Times New Roman"/>
      <w:b/>
      <w:sz w:val="32"/>
      <w:szCs w:val="32"/>
      <w:lang w:val="en-US"/>
    </w:rPr>
  </w:style>
  <w:style w:type="character" w:customStyle="1" w:styleId="TitleChar">
    <w:name w:val="Title Char"/>
    <w:basedOn w:val="DefaultParagraphFont"/>
    <w:link w:val="Title"/>
    <w:rsid w:val="005F5DE2"/>
    <w:rPr>
      <w:rFonts w:ascii="Times New Roman" w:hAnsi="Times New Roman" w:cs="Times New Roman"/>
      <w:b/>
      <w:sz w:val="32"/>
      <w:szCs w:val="32"/>
      <w:lang w:val="en-US"/>
    </w:rPr>
  </w:style>
  <w:style w:type="paragraph" w:customStyle="1" w:styleId="AuthorList">
    <w:name w:val="Author List"/>
    <w:aliases w:val="Keywords,Abstract"/>
    <w:basedOn w:val="Subtitle"/>
    <w:next w:val="Normal"/>
    <w:uiPriority w:val="1"/>
    <w:qFormat/>
    <w:rsid w:val="005F5DE2"/>
    <w:pPr>
      <w:numPr>
        <w:ilvl w:val="0"/>
      </w:numPr>
      <w:spacing w:before="240" w:after="240" w:line="240" w:lineRule="auto"/>
    </w:pPr>
    <w:rPr>
      <w:rFonts w:ascii="Times New Roman" w:eastAsiaTheme="minorHAnsi" w:hAnsi="Times New Roman" w:cs="Times New Roman"/>
      <w:b/>
      <w:color w:val="auto"/>
      <w:spacing w:val="0"/>
      <w:sz w:val="24"/>
      <w:szCs w:val="24"/>
      <w:lang w:val="en-US"/>
    </w:rPr>
  </w:style>
  <w:style w:type="paragraph" w:styleId="Subtitle">
    <w:name w:val="Subtitle"/>
    <w:basedOn w:val="Normal"/>
    <w:next w:val="Normal"/>
    <w:link w:val="SubtitleChar"/>
    <w:uiPriority w:val="11"/>
    <w:qFormat/>
    <w:rsid w:val="005F5DE2"/>
    <w:pPr>
      <w:numPr>
        <w:ilvl w:val="1"/>
      </w:numPr>
      <w:spacing w:after="16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5F5DE2"/>
    <w:rPr>
      <w:rFonts w:eastAsiaTheme="minorEastAsia"/>
      <w:color w:val="5A5A5A" w:themeColor="text1" w:themeTint="A5"/>
      <w:spacing w:val="15"/>
    </w:rPr>
  </w:style>
  <w:style w:type="paragraph" w:styleId="Footer">
    <w:name w:val="footer"/>
    <w:basedOn w:val="Normal"/>
    <w:link w:val="FooterChar"/>
    <w:uiPriority w:val="99"/>
    <w:unhideWhenUsed/>
    <w:rsid w:val="000231B0"/>
    <w:pPr>
      <w:tabs>
        <w:tab w:val="center" w:pos="4819"/>
        <w:tab w:val="right" w:pos="9638"/>
      </w:tabs>
      <w:spacing w:after="0" w:line="240" w:lineRule="auto"/>
    </w:pPr>
  </w:style>
  <w:style w:type="character" w:customStyle="1" w:styleId="FooterChar">
    <w:name w:val="Footer Char"/>
    <w:basedOn w:val="DefaultParagraphFont"/>
    <w:link w:val="Footer"/>
    <w:uiPriority w:val="99"/>
    <w:rsid w:val="000231B0"/>
  </w:style>
  <w:style w:type="paragraph" w:customStyle="1" w:styleId="Corpodeltesto">
    <w:name w:val="Corpo del testo"/>
    <w:basedOn w:val="Normal"/>
    <w:rsid w:val="00336913"/>
    <w:pPr>
      <w:suppressAutoHyphens/>
      <w:spacing w:after="140" w:line="288" w:lineRule="auto"/>
      <w:textAlignment w:val="baseline"/>
    </w:pPr>
    <w:rPr>
      <w:rFonts w:ascii="Calibri" w:eastAsia="Calibri" w:hAnsi="Calibri" w:cs="Times New Roman"/>
    </w:rPr>
  </w:style>
  <w:style w:type="paragraph" w:styleId="List">
    <w:name w:val="List"/>
    <w:basedOn w:val="Corpodeltesto"/>
    <w:rsid w:val="00336913"/>
    <w:rPr>
      <w:rFonts w:cs="FreeSans"/>
    </w:rPr>
  </w:style>
  <w:style w:type="paragraph" w:styleId="Caption">
    <w:name w:val="caption"/>
    <w:basedOn w:val="Normal"/>
    <w:rsid w:val="00336913"/>
    <w:pPr>
      <w:suppressLineNumbers/>
      <w:suppressAutoHyphens/>
      <w:spacing w:before="120" w:after="120" w:line="252" w:lineRule="auto"/>
      <w:textAlignment w:val="baseline"/>
    </w:pPr>
    <w:rPr>
      <w:rFonts w:ascii="Calibri" w:eastAsia="Calibri" w:hAnsi="Calibri" w:cs="FreeSans"/>
      <w:i/>
      <w:iCs/>
      <w:sz w:val="24"/>
      <w:szCs w:val="24"/>
    </w:rPr>
  </w:style>
  <w:style w:type="paragraph" w:customStyle="1" w:styleId="Indice">
    <w:name w:val="Indice"/>
    <w:basedOn w:val="Normal"/>
    <w:rsid w:val="00336913"/>
    <w:pPr>
      <w:suppressLineNumbers/>
      <w:suppressAutoHyphens/>
      <w:spacing w:after="160" w:line="252" w:lineRule="auto"/>
      <w:textAlignment w:val="baseline"/>
    </w:pPr>
    <w:rPr>
      <w:rFonts w:ascii="Calibri" w:eastAsia="Calibri" w:hAnsi="Calibri" w:cs="FreeSans"/>
    </w:rPr>
  </w:style>
  <w:style w:type="table" w:styleId="TableGrid">
    <w:name w:val="Table Grid"/>
    <w:basedOn w:val="TableNormal"/>
    <w:uiPriority w:val="39"/>
    <w:rsid w:val="00336913"/>
    <w:pPr>
      <w:spacing w:after="0" w:line="240" w:lineRule="auto"/>
      <w:textAlignment w:val="baseline"/>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180A59"/>
    <w:pPr>
      <w:spacing w:before="100" w:beforeAutospacing="1" w:after="100" w:afterAutospacing="1" w:line="240" w:lineRule="auto"/>
    </w:pPr>
    <w:rPr>
      <w:rFonts w:ascii="Times New Roman" w:hAnsi="Times New Roman" w:cs="Times New Roman"/>
      <w:sz w:val="24"/>
      <w:szCs w:val="24"/>
      <w:lang w:eastAsia="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50037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7.emf"/><Relationship Id="rId21" Type="http://schemas.openxmlformats.org/officeDocument/2006/relationships/oleObject" Target="embeddings/oleObject5.bin"/><Relationship Id="rId42" Type="http://schemas.openxmlformats.org/officeDocument/2006/relationships/oleObject" Target="embeddings/oleObject13.bin"/><Relationship Id="rId47" Type="http://schemas.openxmlformats.org/officeDocument/2006/relationships/image" Target="media/image25.emf"/><Relationship Id="rId63" Type="http://schemas.openxmlformats.org/officeDocument/2006/relationships/image" Target="media/image35.emf"/><Relationship Id="rId68" Type="http://schemas.openxmlformats.org/officeDocument/2006/relationships/image" Target="media/image38.emf"/><Relationship Id="rId84" Type="http://schemas.openxmlformats.org/officeDocument/2006/relationships/oleObject" Target="embeddings/oleObject29.bin"/><Relationship Id="rId89" Type="http://schemas.openxmlformats.org/officeDocument/2006/relationships/oleObject" Target="embeddings/oleObject31.bin"/><Relationship Id="rId112" Type="http://schemas.openxmlformats.org/officeDocument/2006/relationships/image" Target="media/image64.emf"/><Relationship Id="rId133" Type="http://schemas.openxmlformats.org/officeDocument/2006/relationships/oleObject" Target="embeddings/oleObject48.bin"/><Relationship Id="rId138" Type="http://schemas.openxmlformats.org/officeDocument/2006/relationships/image" Target="media/image81.wmf"/><Relationship Id="rId154" Type="http://schemas.openxmlformats.org/officeDocument/2006/relationships/oleObject" Target="embeddings/oleObject56.bin"/><Relationship Id="rId159" Type="http://schemas.openxmlformats.org/officeDocument/2006/relationships/oleObject" Target="embeddings/oleObject58.bin"/><Relationship Id="rId175" Type="http://schemas.openxmlformats.org/officeDocument/2006/relationships/image" Target="media/image103.png"/><Relationship Id="rId170" Type="http://schemas.openxmlformats.org/officeDocument/2006/relationships/image" Target="media/image100.emf"/><Relationship Id="rId191" Type="http://schemas.openxmlformats.org/officeDocument/2006/relationships/image" Target="media/image117.png"/><Relationship Id="rId16" Type="http://schemas.openxmlformats.org/officeDocument/2006/relationships/oleObject" Target="embeddings/oleObject3.bin"/><Relationship Id="rId107" Type="http://schemas.openxmlformats.org/officeDocument/2006/relationships/image" Target="media/image61.png"/><Relationship Id="rId11" Type="http://schemas.openxmlformats.org/officeDocument/2006/relationships/image" Target="media/image2.emf"/><Relationship Id="rId32" Type="http://schemas.openxmlformats.org/officeDocument/2006/relationships/oleObject" Target="embeddings/oleObject9.bin"/><Relationship Id="rId37" Type="http://schemas.openxmlformats.org/officeDocument/2006/relationships/oleObject" Target="embeddings/oleObject11.bin"/><Relationship Id="rId53" Type="http://schemas.openxmlformats.org/officeDocument/2006/relationships/oleObject" Target="embeddings/oleObject17.bin"/><Relationship Id="rId58" Type="http://schemas.openxmlformats.org/officeDocument/2006/relationships/image" Target="media/image32.emf"/><Relationship Id="rId74" Type="http://schemas.openxmlformats.org/officeDocument/2006/relationships/oleObject" Target="embeddings/oleObject25.bin"/><Relationship Id="rId79" Type="http://schemas.openxmlformats.org/officeDocument/2006/relationships/oleObject" Target="embeddings/oleObject27.bin"/><Relationship Id="rId102" Type="http://schemas.openxmlformats.org/officeDocument/2006/relationships/oleObject" Target="embeddings/oleObject36.bin"/><Relationship Id="rId123" Type="http://schemas.openxmlformats.org/officeDocument/2006/relationships/image" Target="media/image71.wmf"/><Relationship Id="rId128" Type="http://schemas.openxmlformats.org/officeDocument/2006/relationships/image" Target="media/image74.emf"/><Relationship Id="rId144" Type="http://schemas.openxmlformats.org/officeDocument/2006/relationships/image" Target="media/image85.emf"/><Relationship Id="rId149" Type="http://schemas.openxmlformats.org/officeDocument/2006/relationships/oleObject" Target="embeddings/oleObject54.bin"/><Relationship Id="rId5" Type="http://schemas.openxmlformats.org/officeDocument/2006/relationships/footnotes" Target="footnotes.xml"/><Relationship Id="rId90" Type="http://schemas.openxmlformats.org/officeDocument/2006/relationships/image" Target="media/image51.emf"/><Relationship Id="rId95" Type="http://schemas.openxmlformats.org/officeDocument/2006/relationships/image" Target="media/image54.emf"/><Relationship Id="rId160" Type="http://schemas.openxmlformats.org/officeDocument/2006/relationships/image" Target="media/image94.emf"/><Relationship Id="rId165" Type="http://schemas.openxmlformats.org/officeDocument/2006/relationships/image" Target="media/image97.emf"/><Relationship Id="rId181" Type="http://schemas.openxmlformats.org/officeDocument/2006/relationships/image" Target="media/image107.png"/><Relationship Id="rId186" Type="http://schemas.openxmlformats.org/officeDocument/2006/relationships/image" Target="media/image112.png"/><Relationship Id="rId22" Type="http://schemas.openxmlformats.org/officeDocument/2006/relationships/image" Target="media/image9.emf"/><Relationship Id="rId27" Type="http://schemas.openxmlformats.org/officeDocument/2006/relationships/oleObject" Target="embeddings/oleObject7.bin"/><Relationship Id="rId43" Type="http://schemas.openxmlformats.org/officeDocument/2006/relationships/image" Target="media/image22.emf"/><Relationship Id="rId48" Type="http://schemas.openxmlformats.org/officeDocument/2006/relationships/oleObject" Target="embeddings/oleObject15.bin"/><Relationship Id="rId64" Type="http://schemas.openxmlformats.org/officeDocument/2006/relationships/oleObject" Target="embeddings/oleObject21.bin"/><Relationship Id="rId69" Type="http://schemas.openxmlformats.org/officeDocument/2006/relationships/oleObject" Target="embeddings/oleObject23.bin"/><Relationship Id="rId113" Type="http://schemas.openxmlformats.org/officeDocument/2006/relationships/image" Target="media/image65.emf"/><Relationship Id="rId118" Type="http://schemas.openxmlformats.org/officeDocument/2006/relationships/oleObject" Target="embeddings/oleObject43.bin"/><Relationship Id="rId134" Type="http://schemas.openxmlformats.org/officeDocument/2006/relationships/image" Target="media/image78.emf"/><Relationship Id="rId139" Type="http://schemas.openxmlformats.org/officeDocument/2006/relationships/oleObject" Target="embeddings/oleObject50.bin"/><Relationship Id="rId80" Type="http://schemas.openxmlformats.org/officeDocument/2006/relationships/image" Target="media/image45.emf"/><Relationship Id="rId85" Type="http://schemas.openxmlformats.org/officeDocument/2006/relationships/image" Target="media/image48.emf"/><Relationship Id="rId150" Type="http://schemas.openxmlformats.org/officeDocument/2006/relationships/image" Target="media/image88.png"/><Relationship Id="rId155" Type="http://schemas.openxmlformats.org/officeDocument/2006/relationships/image" Target="media/image91.emf"/><Relationship Id="rId171" Type="http://schemas.openxmlformats.org/officeDocument/2006/relationships/image" Target="media/image101.emf"/><Relationship Id="rId176" Type="http://schemas.openxmlformats.org/officeDocument/2006/relationships/image" Target="media/image104.emf"/><Relationship Id="rId192" Type="http://schemas.openxmlformats.org/officeDocument/2006/relationships/footer" Target="footer1.xml"/><Relationship Id="rId12" Type="http://schemas.openxmlformats.org/officeDocument/2006/relationships/image" Target="media/image3.emf"/><Relationship Id="rId17" Type="http://schemas.openxmlformats.org/officeDocument/2006/relationships/image" Target="media/image6.emf"/><Relationship Id="rId33" Type="http://schemas.openxmlformats.org/officeDocument/2006/relationships/image" Target="media/image16.emf"/><Relationship Id="rId38" Type="http://schemas.openxmlformats.org/officeDocument/2006/relationships/image" Target="media/image19.emf"/><Relationship Id="rId59" Type="http://schemas.openxmlformats.org/officeDocument/2006/relationships/oleObject" Target="embeddings/oleObject19.bin"/><Relationship Id="rId103" Type="http://schemas.openxmlformats.org/officeDocument/2006/relationships/image" Target="media/image59.emf"/><Relationship Id="rId108" Type="http://schemas.openxmlformats.org/officeDocument/2006/relationships/image" Target="media/image62.emf"/><Relationship Id="rId124" Type="http://schemas.openxmlformats.org/officeDocument/2006/relationships/oleObject" Target="embeddings/oleObject45.bin"/><Relationship Id="rId129" Type="http://schemas.openxmlformats.org/officeDocument/2006/relationships/image" Target="media/image75.wmf"/><Relationship Id="rId54" Type="http://schemas.openxmlformats.org/officeDocument/2006/relationships/image" Target="media/image29.emf"/><Relationship Id="rId70" Type="http://schemas.openxmlformats.org/officeDocument/2006/relationships/image" Target="media/image39.emf"/><Relationship Id="rId75" Type="http://schemas.openxmlformats.org/officeDocument/2006/relationships/image" Target="media/image42.emf"/><Relationship Id="rId91" Type="http://schemas.openxmlformats.org/officeDocument/2006/relationships/image" Target="media/image52.emf"/><Relationship Id="rId96" Type="http://schemas.openxmlformats.org/officeDocument/2006/relationships/image" Target="media/image55.emf"/><Relationship Id="rId140" Type="http://schemas.openxmlformats.org/officeDocument/2006/relationships/image" Target="media/image82.emf"/><Relationship Id="rId145" Type="http://schemas.openxmlformats.org/officeDocument/2006/relationships/oleObject" Target="embeddings/oleObject52.bin"/><Relationship Id="rId161" Type="http://schemas.openxmlformats.org/officeDocument/2006/relationships/image" Target="media/image95.emf"/><Relationship Id="rId166" Type="http://schemas.openxmlformats.org/officeDocument/2006/relationships/oleObject" Target="embeddings/oleObject61.bin"/><Relationship Id="rId182" Type="http://schemas.openxmlformats.org/officeDocument/2006/relationships/image" Target="media/image108.png"/><Relationship Id="rId187" Type="http://schemas.openxmlformats.org/officeDocument/2006/relationships/image" Target="media/image113.png"/><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10.emf"/><Relationship Id="rId28" Type="http://schemas.openxmlformats.org/officeDocument/2006/relationships/image" Target="media/image13.emf"/><Relationship Id="rId49" Type="http://schemas.openxmlformats.org/officeDocument/2006/relationships/image" Target="media/image26.png"/><Relationship Id="rId114" Type="http://schemas.openxmlformats.org/officeDocument/2006/relationships/oleObject" Target="embeddings/oleObject41.bin"/><Relationship Id="rId119" Type="http://schemas.openxmlformats.org/officeDocument/2006/relationships/image" Target="media/image68.png"/><Relationship Id="rId44" Type="http://schemas.openxmlformats.org/officeDocument/2006/relationships/image" Target="media/image23.emf"/><Relationship Id="rId60" Type="http://schemas.openxmlformats.org/officeDocument/2006/relationships/image" Target="media/image33.png"/><Relationship Id="rId65" Type="http://schemas.openxmlformats.org/officeDocument/2006/relationships/image" Target="media/image36.emf"/><Relationship Id="rId81" Type="http://schemas.openxmlformats.org/officeDocument/2006/relationships/image" Target="media/image46.emf"/><Relationship Id="rId86" Type="http://schemas.openxmlformats.org/officeDocument/2006/relationships/image" Target="media/image49.emf"/><Relationship Id="rId130" Type="http://schemas.openxmlformats.org/officeDocument/2006/relationships/oleObject" Target="embeddings/oleObject47.bin"/><Relationship Id="rId135" Type="http://schemas.openxmlformats.org/officeDocument/2006/relationships/image" Target="media/image79.emf"/><Relationship Id="rId151" Type="http://schemas.openxmlformats.org/officeDocument/2006/relationships/image" Target="media/image89.emf"/><Relationship Id="rId156" Type="http://schemas.openxmlformats.org/officeDocument/2006/relationships/image" Target="media/image92.emf"/><Relationship Id="rId177" Type="http://schemas.openxmlformats.org/officeDocument/2006/relationships/oleObject" Target="embeddings/oleObject65.bin"/><Relationship Id="rId172" Type="http://schemas.openxmlformats.org/officeDocument/2006/relationships/oleObject" Target="embeddings/oleObject63.bin"/><Relationship Id="rId193"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image" Target="media/image7.emf"/><Relationship Id="rId39" Type="http://schemas.openxmlformats.org/officeDocument/2006/relationships/image" Target="media/image20.emf"/><Relationship Id="rId109" Type="http://schemas.openxmlformats.org/officeDocument/2006/relationships/oleObject" Target="embeddings/oleObject39.bin"/><Relationship Id="rId34" Type="http://schemas.openxmlformats.org/officeDocument/2006/relationships/image" Target="media/image17.emf"/><Relationship Id="rId50" Type="http://schemas.openxmlformats.org/officeDocument/2006/relationships/image" Target="media/image27.emf"/><Relationship Id="rId55" Type="http://schemas.openxmlformats.org/officeDocument/2006/relationships/image" Target="media/image30.emf"/><Relationship Id="rId76" Type="http://schemas.openxmlformats.org/officeDocument/2006/relationships/image" Target="media/image43.emf"/><Relationship Id="rId97" Type="http://schemas.openxmlformats.org/officeDocument/2006/relationships/oleObject" Target="embeddings/oleObject34.bin"/><Relationship Id="rId104" Type="http://schemas.openxmlformats.org/officeDocument/2006/relationships/oleObject" Target="embeddings/oleObject37.bin"/><Relationship Id="rId120" Type="http://schemas.openxmlformats.org/officeDocument/2006/relationships/image" Target="media/image69.wmf"/><Relationship Id="rId125" Type="http://schemas.openxmlformats.org/officeDocument/2006/relationships/image" Target="media/image72.emf"/><Relationship Id="rId141" Type="http://schemas.openxmlformats.org/officeDocument/2006/relationships/image" Target="media/image83.wmf"/><Relationship Id="rId146" Type="http://schemas.openxmlformats.org/officeDocument/2006/relationships/image" Target="media/image86.emf"/><Relationship Id="rId167" Type="http://schemas.openxmlformats.org/officeDocument/2006/relationships/image" Target="media/image98.png"/><Relationship Id="rId188" Type="http://schemas.openxmlformats.org/officeDocument/2006/relationships/image" Target="media/image114.png"/><Relationship Id="rId7" Type="http://schemas.openxmlformats.org/officeDocument/2006/relationships/hyperlink" Target="mailto:leonardo.degennaro@uniba.it" TargetMode="External"/><Relationship Id="rId71" Type="http://schemas.openxmlformats.org/officeDocument/2006/relationships/image" Target="media/image40.emf"/><Relationship Id="rId92" Type="http://schemas.openxmlformats.org/officeDocument/2006/relationships/oleObject" Target="embeddings/oleObject32.bin"/><Relationship Id="rId162" Type="http://schemas.openxmlformats.org/officeDocument/2006/relationships/oleObject" Target="embeddings/oleObject59.bin"/><Relationship Id="rId183" Type="http://schemas.openxmlformats.org/officeDocument/2006/relationships/image" Target="media/image109.png"/><Relationship Id="rId2" Type="http://schemas.openxmlformats.org/officeDocument/2006/relationships/styles" Target="styles.xml"/><Relationship Id="rId29" Type="http://schemas.openxmlformats.org/officeDocument/2006/relationships/image" Target="media/image14.emf"/><Relationship Id="rId24" Type="http://schemas.openxmlformats.org/officeDocument/2006/relationships/oleObject" Target="embeddings/oleObject6.bin"/><Relationship Id="rId40" Type="http://schemas.openxmlformats.org/officeDocument/2006/relationships/oleObject" Target="embeddings/oleObject12.bin"/><Relationship Id="rId45" Type="http://schemas.openxmlformats.org/officeDocument/2006/relationships/oleObject" Target="embeddings/oleObject14.bin"/><Relationship Id="rId66" Type="http://schemas.openxmlformats.org/officeDocument/2006/relationships/image" Target="media/image37.emf"/><Relationship Id="rId87" Type="http://schemas.openxmlformats.org/officeDocument/2006/relationships/oleObject" Target="embeddings/oleObject30.bin"/><Relationship Id="rId110" Type="http://schemas.openxmlformats.org/officeDocument/2006/relationships/image" Target="media/image63.emf"/><Relationship Id="rId115" Type="http://schemas.openxmlformats.org/officeDocument/2006/relationships/image" Target="media/image66.emf"/><Relationship Id="rId131" Type="http://schemas.openxmlformats.org/officeDocument/2006/relationships/image" Target="media/image76.emf"/><Relationship Id="rId136" Type="http://schemas.openxmlformats.org/officeDocument/2006/relationships/oleObject" Target="embeddings/oleObject49.bin"/><Relationship Id="rId157" Type="http://schemas.openxmlformats.org/officeDocument/2006/relationships/oleObject" Target="embeddings/oleObject57.bin"/><Relationship Id="rId178" Type="http://schemas.openxmlformats.org/officeDocument/2006/relationships/image" Target="media/image105.emf"/><Relationship Id="rId61" Type="http://schemas.openxmlformats.org/officeDocument/2006/relationships/image" Target="media/image34.emf"/><Relationship Id="rId82" Type="http://schemas.openxmlformats.org/officeDocument/2006/relationships/oleObject" Target="embeddings/oleObject28.bin"/><Relationship Id="rId152" Type="http://schemas.openxmlformats.org/officeDocument/2006/relationships/oleObject" Target="embeddings/oleObject55.bin"/><Relationship Id="rId173" Type="http://schemas.openxmlformats.org/officeDocument/2006/relationships/image" Target="media/image102.emf"/><Relationship Id="rId194" Type="http://schemas.openxmlformats.org/officeDocument/2006/relationships/theme" Target="theme/theme1.xml"/><Relationship Id="rId19" Type="http://schemas.openxmlformats.org/officeDocument/2006/relationships/oleObject" Target="embeddings/oleObject4.bin"/><Relationship Id="rId14" Type="http://schemas.openxmlformats.org/officeDocument/2006/relationships/image" Target="media/image4.emf"/><Relationship Id="rId30" Type="http://schemas.openxmlformats.org/officeDocument/2006/relationships/oleObject" Target="embeddings/oleObject8.bin"/><Relationship Id="rId35" Type="http://schemas.openxmlformats.org/officeDocument/2006/relationships/oleObject" Target="embeddings/oleObject10.bin"/><Relationship Id="rId56" Type="http://schemas.openxmlformats.org/officeDocument/2006/relationships/oleObject" Target="embeddings/oleObject18.bin"/><Relationship Id="rId77" Type="http://schemas.openxmlformats.org/officeDocument/2006/relationships/oleObject" Target="embeddings/oleObject26.bin"/><Relationship Id="rId100" Type="http://schemas.openxmlformats.org/officeDocument/2006/relationships/image" Target="media/image57.emf"/><Relationship Id="rId105" Type="http://schemas.openxmlformats.org/officeDocument/2006/relationships/image" Target="media/image60.emf"/><Relationship Id="rId126" Type="http://schemas.openxmlformats.org/officeDocument/2006/relationships/image" Target="media/image73.wmf"/><Relationship Id="rId147" Type="http://schemas.openxmlformats.org/officeDocument/2006/relationships/oleObject" Target="embeddings/oleObject53.bin"/><Relationship Id="rId168" Type="http://schemas.openxmlformats.org/officeDocument/2006/relationships/image" Target="media/image99.emf"/><Relationship Id="rId8" Type="http://schemas.openxmlformats.org/officeDocument/2006/relationships/hyperlink" Target="mailto:renzo.luisi@uniba.it" TargetMode="External"/><Relationship Id="rId51" Type="http://schemas.openxmlformats.org/officeDocument/2006/relationships/oleObject" Target="embeddings/oleObject16.bin"/><Relationship Id="rId72" Type="http://schemas.openxmlformats.org/officeDocument/2006/relationships/oleObject" Target="embeddings/oleObject24.bin"/><Relationship Id="rId93" Type="http://schemas.openxmlformats.org/officeDocument/2006/relationships/image" Target="media/image53.emf"/><Relationship Id="rId98" Type="http://schemas.openxmlformats.org/officeDocument/2006/relationships/image" Target="media/image56.emf"/><Relationship Id="rId121" Type="http://schemas.openxmlformats.org/officeDocument/2006/relationships/oleObject" Target="embeddings/oleObject44.bin"/><Relationship Id="rId142" Type="http://schemas.openxmlformats.org/officeDocument/2006/relationships/oleObject" Target="embeddings/oleObject51.bin"/><Relationship Id="rId163" Type="http://schemas.openxmlformats.org/officeDocument/2006/relationships/image" Target="media/image96.emf"/><Relationship Id="rId184" Type="http://schemas.openxmlformats.org/officeDocument/2006/relationships/image" Target="media/image110.png"/><Relationship Id="rId189" Type="http://schemas.openxmlformats.org/officeDocument/2006/relationships/image" Target="media/image115.png"/><Relationship Id="rId3" Type="http://schemas.openxmlformats.org/officeDocument/2006/relationships/settings" Target="settings.xml"/><Relationship Id="rId25" Type="http://schemas.openxmlformats.org/officeDocument/2006/relationships/image" Target="media/image11.emf"/><Relationship Id="rId46" Type="http://schemas.openxmlformats.org/officeDocument/2006/relationships/image" Target="media/image24.emf"/><Relationship Id="rId67" Type="http://schemas.openxmlformats.org/officeDocument/2006/relationships/oleObject" Target="embeddings/oleObject22.bin"/><Relationship Id="rId116" Type="http://schemas.openxmlformats.org/officeDocument/2006/relationships/oleObject" Target="embeddings/oleObject42.bin"/><Relationship Id="rId137" Type="http://schemas.openxmlformats.org/officeDocument/2006/relationships/image" Target="media/image80.emf"/><Relationship Id="rId158" Type="http://schemas.openxmlformats.org/officeDocument/2006/relationships/image" Target="media/image93.emf"/><Relationship Id="rId20" Type="http://schemas.openxmlformats.org/officeDocument/2006/relationships/image" Target="media/image8.emf"/><Relationship Id="rId41" Type="http://schemas.openxmlformats.org/officeDocument/2006/relationships/image" Target="media/image21.emf"/><Relationship Id="rId62" Type="http://schemas.openxmlformats.org/officeDocument/2006/relationships/oleObject" Target="embeddings/oleObject20.bin"/><Relationship Id="rId83" Type="http://schemas.openxmlformats.org/officeDocument/2006/relationships/image" Target="media/image47.emf"/><Relationship Id="rId88" Type="http://schemas.openxmlformats.org/officeDocument/2006/relationships/image" Target="media/image50.emf"/><Relationship Id="rId111" Type="http://schemas.openxmlformats.org/officeDocument/2006/relationships/oleObject" Target="embeddings/oleObject40.bin"/><Relationship Id="rId132" Type="http://schemas.openxmlformats.org/officeDocument/2006/relationships/image" Target="media/image77.emf"/><Relationship Id="rId153" Type="http://schemas.openxmlformats.org/officeDocument/2006/relationships/image" Target="media/image90.emf"/><Relationship Id="rId174" Type="http://schemas.openxmlformats.org/officeDocument/2006/relationships/oleObject" Target="embeddings/oleObject64.bin"/><Relationship Id="rId179" Type="http://schemas.openxmlformats.org/officeDocument/2006/relationships/oleObject" Target="embeddings/oleObject66.bin"/><Relationship Id="rId190" Type="http://schemas.openxmlformats.org/officeDocument/2006/relationships/image" Target="media/image116.png"/><Relationship Id="rId15" Type="http://schemas.openxmlformats.org/officeDocument/2006/relationships/image" Target="media/image5.emf"/><Relationship Id="rId36" Type="http://schemas.openxmlformats.org/officeDocument/2006/relationships/image" Target="media/image18.emf"/><Relationship Id="rId57" Type="http://schemas.openxmlformats.org/officeDocument/2006/relationships/image" Target="media/image31.emf"/><Relationship Id="rId106" Type="http://schemas.openxmlformats.org/officeDocument/2006/relationships/oleObject" Target="embeddings/oleObject38.bin"/><Relationship Id="rId127" Type="http://schemas.openxmlformats.org/officeDocument/2006/relationships/oleObject" Target="embeddings/oleObject46.bin"/><Relationship Id="rId10" Type="http://schemas.openxmlformats.org/officeDocument/2006/relationships/oleObject" Target="embeddings/oleObject1.bin"/><Relationship Id="rId31" Type="http://schemas.openxmlformats.org/officeDocument/2006/relationships/image" Target="media/image15.emf"/><Relationship Id="rId52" Type="http://schemas.openxmlformats.org/officeDocument/2006/relationships/image" Target="media/image28.emf"/><Relationship Id="rId73" Type="http://schemas.openxmlformats.org/officeDocument/2006/relationships/image" Target="media/image41.emf"/><Relationship Id="rId78" Type="http://schemas.openxmlformats.org/officeDocument/2006/relationships/image" Target="media/image44.emf"/><Relationship Id="rId94" Type="http://schemas.openxmlformats.org/officeDocument/2006/relationships/oleObject" Target="embeddings/oleObject33.bin"/><Relationship Id="rId99" Type="http://schemas.openxmlformats.org/officeDocument/2006/relationships/oleObject" Target="embeddings/oleObject35.bin"/><Relationship Id="rId101" Type="http://schemas.openxmlformats.org/officeDocument/2006/relationships/image" Target="media/image58.emf"/><Relationship Id="rId122" Type="http://schemas.openxmlformats.org/officeDocument/2006/relationships/image" Target="media/image70.emf"/><Relationship Id="rId143" Type="http://schemas.openxmlformats.org/officeDocument/2006/relationships/image" Target="media/image84.emf"/><Relationship Id="rId148" Type="http://schemas.openxmlformats.org/officeDocument/2006/relationships/image" Target="media/image87.emf"/><Relationship Id="rId164" Type="http://schemas.openxmlformats.org/officeDocument/2006/relationships/oleObject" Target="embeddings/oleObject60.bin"/><Relationship Id="rId169" Type="http://schemas.openxmlformats.org/officeDocument/2006/relationships/oleObject" Target="embeddings/oleObject62.bin"/><Relationship Id="rId185" Type="http://schemas.openxmlformats.org/officeDocument/2006/relationships/image" Target="media/image111.png"/><Relationship Id="rId4" Type="http://schemas.openxmlformats.org/officeDocument/2006/relationships/webSettings" Target="webSettings.xml"/><Relationship Id="rId9" Type="http://schemas.openxmlformats.org/officeDocument/2006/relationships/image" Target="media/image1.emf"/><Relationship Id="rId180" Type="http://schemas.openxmlformats.org/officeDocument/2006/relationships/image" Target="media/image106.emf"/><Relationship Id="rId26" Type="http://schemas.openxmlformats.org/officeDocument/2006/relationships/image" Target="media/image12.e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415AF4-37EB-4FEB-8DE1-569D73C9EF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0</Pages>
  <Words>13035</Words>
  <Characters>74305</Characters>
  <Application>Microsoft Office Word</Application>
  <DocSecurity>0</DocSecurity>
  <Lines>619</Lines>
  <Paragraphs>174</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
  <LinksUpToDate>false</LinksUpToDate>
  <CharactersWithSpaces>87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na Parra Munoz</cp:lastModifiedBy>
  <cp:revision>11</cp:revision>
  <cp:lastPrinted>2019-05-09T08:18:00Z</cp:lastPrinted>
  <dcterms:created xsi:type="dcterms:W3CDTF">2019-07-03T11:58:00Z</dcterms:created>
  <dcterms:modified xsi:type="dcterms:W3CDTF">2019-09-09T1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ies>
</file>